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1.svg" ContentType="image/svg+xml"/>
  <Override PartName="/word/media/image5.svg" ContentType="image/svg+xml"/>
  <Override PartName="/word/media/image7.svg" ContentType="image/svg+xml"/>
  <Override PartName="/word/media/image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C359AD" w:rsidP="00AD4B25" w14:paraId="4F239610" w14:textId="27893124">
      <w:pPr>
        <w:pStyle w:val="Heading2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836400</wp:posOffset>
            </wp:positionV>
            <wp:extent cx="355600" cy="457200"/>
            <wp:wrapNone/>
            <wp:docPr id="1028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ascii="Times New Roman" w:hAnsi="Times New Roman" w:hint="eastAsia"/>
        </w:rPr>
        <w:t>专题</w:t>
      </w:r>
      <w:r>
        <w:rPr>
          <w:rFonts w:ascii="Times New Roman" w:hAnsi="Times New Roman" w:hint="eastAsia"/>
        </w:rPr>
        <w:t>0</w:t>
      </w:r>
      <w:r w:rsidR="00321D03"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 </w:t>
      </w:r>
      <w:bookmarkEnd w:id="0"/>
      <w:r w:rsidR="00321D03">
        <w:rPr>
          <w:rFonts w:ascii="Times New Roman" w:hAnsi="Times New Roman" w:hint="eastAsia"/>
        </w:rPr>
        <w:t>立体几何建系、求点问题</w:t>
      </w:r>
    </w:p>
    <w:p w:rsidR="00A81AAF" w:rsidRPr="00A81AAF" w:rsidP="00A57A6C" w14:paraId="50BF0BE0" w14:textId="77777777">
      <w:pPr>
        <w:shd w:val="clear" w:color="auto" w:fill="DCE6F2" w:themeFill="accent1" w:themeFillTint="32"/>
        <w:snapToGrid w:val="0"/>
        <w:spacing w:line="360" w:lineRule="auto"/>
        <w:ind w:left="630" w:leftChars="300"/>
        <w:jc w:val="center"/>
        <w:rPr>
          <w:rFonts w:ascii="Calibri" w:hAnsi="Calibri"/>
          <w:b/>
          <w:bCs/>
        </w:rPr>
      </w:pPr>
      <w:r w:rsidRPr="00A81AAF">
        <w:rPr>
          <w:rFonts w:ascii="Calibri" w:hAnsi="Calibri" w:hint="eastAsia"/>
          <w:b/>
          <w:bCs/>
        </w:rPr>
        <w:t>内容导航</w:t>
      </w:r>
    </w:p>
    <w:p w:rsidR="00A81AAF" w:rsidRPr="00A81AAF" w:rsidP="0051286D" w14:paraId="4C376245" w14:textId="47626D55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61925" cy="171450"/>
            <wp:effectExtent l="0" t="0" r="9525" b="0"/>
            <wp:docPr id="12" name="图形 12" descr="3b32313539313030363bb5bcbab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3b32313539313030363bb5bcbab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51286D" w:rsidR="0051286D">
        <w:rPr>
          <w:rFonts w:ascii="Calibri" w:hAnsi="Calibri" w:hint="eastAsia"/>
        </w:rPr>
        <w:t>串讲知识：思维导图串讲知识点，有的放矢</w:t>
      </w:r>
    </w:p>
    <w:p w:rsidR="00A81AAF" w:rsidRPr="00A81AAF" w:rsidP="0051286D" w14:paraId="03C1DF5D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52400" cy="180975"/>
            <wp:effectExtent l="0" t="0" r="0" b="0"/>
            <wp:docPr id="11" name="图形 11" descr="3b32313539353335353bcae9b1b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3b32313539353335353bcae9b1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重点速记：知识点和关键点梳理，查漏补缺</w:t>
      </w:r>
    </w:p>
    <w:p w:rsidR="00A81AAF" w:rsidRPr="00A81AAF" w:rsidP="0051286D" w14:paraId="5FF9112E" w14:textId="6688229D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80975" cy="171450"/>
            <wp:effectExtent l="0" t="0" r="9525" b="0"/>
            <wp:docPr id="10" name="图形 10" descr="3b32313535303338313bd0c7d0c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3b32313535303338313bd0c7d0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="006629C2">
        <w:rPr>
          <w:rFonts w:ascii="Calibri" w:hAnsi="Calibri" w:hint="eastAsia"/>
        </w:rPr>
        <w:t>考点巩固</w:t>
      </w:r>
      <w:r w:rsidRPr="00A81AAF">
        <w:rPr>
          <w:rFonts w:ascii="Calibri" w:hAnsi="Calibri" w:hint="eastAsia"/>
        </w:rPr>
        <w:t>：</w:t>
      </w:r>
      <w:r w:rsidR="006629C2">
        <w:rPr>
          <w:rFonts w:ascii="Calibri" w:hAnsi="Calibri" w:hint="eastAsia"/>
        </w:rPr>
        <w:t>必考题型讲透练透</w:t>
      </w:r>
      <w:r w:rsidRPr="00A81AAF">
        <w:rPr>
          <w:rFonts w:ascii="Calibri" w:hAnsi="Calibri" w:hint="eastAsia"/>
        </w:rPr>
        <w:t>，能力提升</w:t>
      </w:r>
    </w:p>
    <w:p w:rsidR="00A81AAF" w:rsidRPr="00A81AAF" w:rsidP="0051286D" w14:paraId="7114F97C" w14:textId="77777777">
      <w:pPr>
        <w:shd w:val="clear" w:color="auto" w:fill="DCE6F2" w:themeFill="accent1" w:themeFillTint="32"/>
        <w:adjustRightInd w:val="0"/>
        <w:snapToGrid w:val="0"/>
        <w:spacing w:line="360" w:lineRule="auto"/>
        <w:ind w:left="630" w:leftChars="300"/>
        <w:textAlignment w:val="center"/>
        <w:rPr>
          <w:rFonts w:ascii="Calibri" w:hAnsi="Calibri"/>
        </w:rPr>
      </w:pPr>
      <w:r w:rsidRPr="00A81AAF">
        <w:rPr>
          <w:b/>
          <w:bCs/>
          <w:noProof/>
          <w:color w:val="000000"/>
          <w:sz w:val="22"/>
        </w:rPr>
        <w:drawing>
          <wp:inline distT="0" distB="0" distL="0" distR="0">
            <wp:extent cx="142875" cy="180975"/>
            <wp:effectExtent l="0" t="0" r="9525" b="0"/>
            <wp:docPr id="7" name="图形 7" descr="3b32313538353137313bd4dacfdfc1b7cfb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 descr="3b32313538353137313bd4dacfdfc1b7cf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1AAF">
        <w:rPr>
          <w:rFonts w:hint="eastAsia"/>
          <w:b/>
          <w:bCs/>
          <w:color w:val="000000"/>
          <w:sz w:val="22"/>
        </w:rPr>
        <w:t xml:space="preserve"> </w:t>
      </w:r>
      <w:r w:rsidRPr="00A81AAF">
        <w:rPr>
          <w:rFonts w:ascii="Calibri" w:hAnsi="Calibri" w:hint="eastAsia"/>
        </w:rPr>
        <w:t>复习提升：真题感知</w:t>
      </w:r>
      <w:r w:rsidRPr="00A81AAF">
        <w:rPr>
          <w:rFonts w:ascii="Calibri" w:hAnsi="Calibri" w:hint="eastAsia"/>
        </w:rPr>
        <w:t>+</w:t>
      </w:r>
      <w:r w:rsidRPr="00A81AAF">
        <w:rPr>
          <w:rFonts w:ascii="Calibri" w:hAnsi="Calibri" w:hint="eastAsia"/>
        </w:rPr>
        <w:t>提升专练，全面突破</w:t>
      </w:r>
    </w:p>
    <w:p w:rsidR="00F0683F" w:rsidP="0051286D" w14:paraId="2340B556" w14:textId="7F6763D9">
      <w:pPr>
        <w:spacing w:line="360" w:lineRule="auto"/>
        <w:jc w:val="center"/>
        <w:rPr>
          <w:color w:val="FF0000"/>
        </w:rPr>
      </w:pPr>
      <w:r w:rsidRPr="009145E6">
        <w:rPr>
          <w:noProof/>
        </w:rP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EED" w:rsidP="003760B5" w14:paraId="086B07BB" w14:textId="7F03BBCA">
      <w:pPr>
        <w:snapToGrid w:val="0"/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6192520" cy="3138170"/>
            <wp:effectExtent l="0" t="0" r="0" b="5080"/>
            <wp:docPr id="130688006" name="图片 1" descr="文本, 聊天或短信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88006" name="图片 1" descr="文本, 聊天或短信&#10;&#10;AI 生成的内容可能不正确。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13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9AD" w:rsidP="0051286D" w14:paraId="5129A15B" w14:textId="37984C4F">
      <w:pPr>
        <w:snapToGrid w:val="0"/>
        <w:spacing w:line="360" w:lineRule="auto"/>
        <w:jc w:val="center"/>
      </w:pPr>
      <w:r w:rsidRPr="00D029B7">
        <w:rPr>
          <w:noProof/>
        </w:rPr>
        <w:drawing>
          <wp:inline distT="0" distB="0" distL="0" distR="0">
            <wp:extent cx="1933575" cy="457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620" w:rsidRPr="00785620" w:rsidP="00785620" w14:paraId="1EC92200" w14:textId="77777777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 w:rsidRPr="00530165">
        <w:rPr>
          <w:rFonts w:ascii="黑体" w:eastAsia="黑体" w:hAnsi="黑体" w:cs="黑体"/>
          <w:b/>
          <w:noProof/>
          <w:color w:val="0070C0"/>
          <w:sz w:val="24"/>
          <w:szCs w:val="24"/>
        </w:rPr>
        <w:drawing>
          <wp:inline distT="0" distB="0" distL="0" distR="0">
            <wp:extent cx="200025" cy="200025"/>
            <wp:effectExtent l="0" t="0" r="9525" b="9525"/>
            <wp:docPr id="6" name="图片 6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1 ：</w:t>
      </w:r>
      <w:r w:rsidRPr="00530165">
        <w:rPr>
          <w:b/>
          <w:bCs/>
          <w:color w:val="0070C0"/>
          <w:kern w:val="0"/>
          <w:szCs w:val="21"/>
          <w:lang w:bidi="ar"/>
        </w:rPr>
        <w:t xml:space="preserve"> </w:t>
      </w:r>
      <w:r w:rsidRPr="00785620">
        <w:rPr>
          <w:rFonts w:ascii="黑体" w:eastAsia="黑体" w:hAnsi="黑体" w:cs="黑体"/>
          <w:b/>
          <w:bCs/>
          <w:color w:val="0070C0"/>
          <w:sz w:val="24"/>
          <w:szCs w:val="24"/>
        </w:rPr>
        <w:t>建系的基本原则</w:t>
      </w:r>
    </w:p>
    <w:p w:rsidR="001F02BF" w:rsidRPr="001F02BF" w:rsidP="001F02BF" w14:paraId="37CCEEEB" w14:textId="27D554B9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1、</w:t>
      </w:r>
      <w:r w:rsidRPr="001F02BF">
        <w:rPr>
          <w:rFonts w:ascii="宋体" w:hAnsi="宋体" w:cs="黑体"/>
          <w:szCs w:val="21"/>
        </w:rPr>
        <w:t>三条坐标轴两两垂直：尽可能让坐标轴落在几何体中已有的或容易证明的垂线上。</w:t>
      </w:r>
    </w:p>
    <w:p w:rsidR="001F02BF" w:rsidRPr="001F02BF" w:rsidP="001F02BF" w14:paraId="4BF67C92" w14:textId="6E2CCF88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2、</w:t>
      </w:r>
      <w:r w:rsidRPr="001F02BF">
        <w:rPr>
          <w:rFonts w:ascii="宋体" w:hAnsi="宋体" w:cs="黑体"/>
          <w:szCs w:val="21"/>
        </w:rPr>
        <w:t>尽可能多的点落在坐标轴或坐标平面上：以减少点的坐标中含有未知参数。</w:t>
      </w:r>
    </w:p>
    <w:p w:rsidR="001F02BF" w:rsidRPr="001F02BF" w:rsidP="001F02BF" w14:paraId="4A15C6A7" w14:textId="6FD48BA0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3、</w:t>
      </w:r>
      <w:r w:rsidRPr="001F02BF">
        <w:rPr>
          <w:rFonts w:ascii="宋体" w:hAnsi="宋体" w:cs="黑体"/>
          <w:szCs w:val="21"/>
        </w:rPr>
        <w:t>合理利用已知垂直关系：例如：</w:t>
      </w:r>
    </w:p>
    <w:p w:rsidR="001F02BF" w:rsidRPr="001F02BF" w:rsidP="001F02BF" w14:paraId="4072D7CC" w14:textId="251C55F1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①</w:t>
      </w:r>
      <w:r w:rsidRPr="001F02BF">
        <w:rPr>
          <w:rFonts w:ascii="宋体" w:hAnsi="宋体" w:cs="黑体"/>
          <w:szCs w:val="21"/>
        </w:rPr>
        <w:t>长方体、正方体直接以共顶点的三条棱建系。</w:t>
      </w:r>
    </w:p>
    <w:p w:rsidR="001F02BF" w:rsidRPr="001F02BF" w:rsidP="001F02BF" w14:paraId="10CD92DD" w14:textId="7FADD071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②</w:t>
      </w:r>
      <w:r w:rsidRPr="001F02BF">
        <w:rPr>
          <w:rFonts w:ascii="宋体" w:hAnsi="宋体" w:cs="黑体"/>
          <w:szCs w:val="21"/>
        </w:rPr>
        <w:t>直棱柱：通常以底面互相垂直的两边为</w:t>
      </w:r>
      <m:oMath>
        <m:r>
          <w:rPr>
            <w:rFonts w:ascii="Cambria Math" w:hAnsi="Cambria Math" w:cs="黑体"/>
            <w:szCs w:val="21"/>
          </w:rPr>
          <m:t>x</m:t>
        </m:r>
        <m:r>
          <w:rPr>
            <w:rFonts w:ascii="Cambria Math" w:hAnsi="Cambria Math" w:cs="黑体"/>
            <w:szCs w:val="21"/>
          </w:rPr>
          <m:t>、</m:t>
        </m:r>
        <m:r>
          <w:rPr>
            <w:rFonts w:ascii="Cambria Math" w:hAnsi="Cambria Math" w:cs="黑体"/>
            <w:szCs w:val="21"/>
          </w:rPr>
          <m:t>y</m:t>
        </m:r>
      </m:oMath>
      <w:r w:rsidRPr="001F02BF">
        <w:rPr>
          <w:rFonts w:ascii="宋体" w:hAnsi="宋体" w:cs="黑体"/>
          <w:szCs w:val="21"/>
        </w:rPr>
        <w:t>轴，侧棱为</w:t>
      </w:r>
      <m:oMath>
        <m:r>
          <w:rPr>
            <w:rFonts w:ascii="Cambria Math" w:hAnsi="Cambria Math" w:cs="黑体"/>
            <w:szCs w:val="21"/>
          </w:rPr>
          <m:t>z</m:t>
        </m:r>
      </m:oMath>
      <w:r w:rsidRPr="001F02BF">
        <w:rPr>
          <w:rFonts w:ascii="宋体" w:hAnsi="宋体" w:cs="黑体"/>
          <w:szCs w:val="21"/>
        </w:rPr>
        <w:t>轴。</w:t>
      </w:r>
    </w:p>
    <w:p w:rsidR="001F02BF" w:rsidRPr="001F02BF" w:rsidP="001F02BF" w14:paraId="3987F563" w14:textId="6BF35826">
      <w:pPr>
        <w:widowControl/>
        <w:spacing w:line="360" w:lineRule="auto"/>
        <w:jc w:val="left"/>
        <w:textAlignment w:val="center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③</w:t>
      </w:r>
      <w:r w:rsidRPr="001F02BF">
        <w:rPr>
          <w:rFonts w:ascii="宋体" w:hAnsi="宋体" w:cs="黑体"/>
          <w:szCs w:val="21"/>
        </w:rPr>
        <w:t>正棱锥：底面中心为原点，底面互相垂直的两条对称轴为</w:t>
      </w:r>
      <m:oMath>
        <m:r>
          <w:rPr>
            <w:rFonts w:ascii="Cambria Math" w:hAnsi="Cambria Math" w:cs="黑体"/>
            <w:szCs w:val="21"/>
          </w:rPr>
          <m:t>x</m:t>
        </m:r>
        <m:r>
          <w:rPr>
            <w:rFonts w:ascii="Cambria Math" w:hAnsi="Cambria Math" w:cs="黑体"/>
            <w:szCs w:val="21"/>
          </w:rPr>
          <m:t>、</m:t>
        </m:r>
        <m:r>
          <w:rPr>
            <w:rFonts w:ascii="Cambria Math" w:hAnsi="Cambria Math" w:cs="黑体"/>
            <w:szCs w:val="21"/>
          </w:rPr>
          <m:t>y</m:t>
        </m:r>
      </m:oMath>
      <w:r w:rsidRPr="001F02BF">
        <w:rPr>
          <w:rFonts w:ascii="宋体" w:hAnsi="宋体" w:cs="黑体"/>
          <w:szCs w:val="21"/>
        </w:rPr>
        <w:t>轴，高为</w:t>
      </w:r>
      <m:oMath>
        <m:r>
          <w:rPr>
            <w:rFonts w:ascii="Cambria Math" w:hAnsi="Cambria Math" w:cs="黑体"/>
            <w:szCs w:val="21"/>
          </w:rPr>
          <m:t>z</m:t>
        </m:r>
      </m:oMath>
      <w:r w:rsidRPr="001F02BF">
        <w:rPr>
          <w:rFonts w:ascii="宋体" w:hAnsi="宋体" w:cs="黑体"/>
          <w:szCs w:val="21"/>
        </w:rPr>
        <w:t>轴。</w:t>
      </w:r>
    </w:p>
    <w:p w:rsidR="0051286D" w:rsidRPr="006F49D7" w:rsidP="0051286D" w14:paraId="75FBF8CD" w14:textId="797A2657">
      <w:pPr>
        <w:widowControl/>
        <w:spacing w:line="360" w:lineRule="auto"/>
        <w:jc w:val="left"/>
        <w:textAlignment w:val="center"/>
        <w:rPr>
          <w:rFonts w:ascii="宋体" w:hAnsi="宋体" w:cs="黑体" w:hint="eastAsia"/>
          <w:szCs w:val="21"/>
        </w:rPr>
      </w:pPr>
      <w:r>
        <w:rPr>
          <w:rFonts w:ascii="宋体" w:hAnsi="宋体" w:cs="黑体" w:hint="eastAsia"/>
          <w:szCs w:val="21"/>
        </w:rPr>
        <w:t>④</w:t>
      </w:r>
      <w:r w:rsidRPr="001F02BF">
        <w:rPr>
          <w:rFonts w:ascii="宋体" w:hAnsi="宋体" w:cs="黑体"/>
          <w:szCs w:val="21"/>
        </w:rPr>
        <w:t>有一面垂直的情况：先确定垂面，在垂面内找两条垂直直线作为</w:t>
      </w:r>
      <m:oMath>
        <m:r>
          <w:rPr>
            <w:rFonts w:ascii="Cambria Math" w:hAnsi="Cambria Math" w:cs="黑体"/>
            <w:szCs w:val="21"/>
          </w:rPr>
          <m:t>x</m:t>
        </m:r>
        <m:r>
          <w:rPr>
            <w:rFonts w:ascii="Cambria Math" w:hAnsi="Cambria Math" w:cs="黑体"/>
            <w:szCs w:val="21"/>
          </w:rPr>
          <m:t>、</m:t>
        </m:r>
        <m:r>
          <w:rPr>
            <w:rFonts w:ascii="Cambria Math" w:hAnsi="Cambria Math" w:cs="黑体"/>
            <w:szCs w:val="21"/>
          </w:rPr>
          <m:t>y</m:t>
        </m:r>
      </m:oMath>
      <w:r w:rsidRPr="001F02BF">
        <w:rPr>
          <w:rFonts w:ascii="宋体" w:hAnsi="宋体" w:cs="黑体"/>
          <w:szCs w:val="21"/>
        </w:rPr>
        <w:t>轴，交点为原点，垂直于该面的直线为</w:t>
      </w:r>
      <m:oMath>
        <m:r>
          <w:rPr>
            <w:rFonts w:ascii="Cambria Math" w:hAnsi="Cambria Math" w:cs="黑体"/>
            <w:szCs w:val="21"/>
          </w:rPr>
          <m:t>z</m:t>
        </m:r>
      </m:oMath>
      <w:r w:rsidRPr="001F02BF">
        <w:rPr>
          <w:rFonts w:ascii="宋体" w:hAnsi="宋体" w:cs="黑体"/>
          <w:szCs w:val="21"/>
        </w:rPr>
        <w:t>轴。</w:t>
      </w:r>
    </w:p>
    <w:p w:rsidR="006F49D7" w:rsidRPr="006F49D7" w:rsidP="006F49D7" w14:paraId="27E6A9E9" w14:textId="77777777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>
        <w:rPr>
          <w:color w:val="0070C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9" o:spid="_x0000_i1026" type="#_x0000_t75" alt="说明: 作业" style="width:15.75pt;height:15.75pt;mso-wrap-style:square;visibility:visible">
            <v:imagedata r:id="rId19" o:title=" 作业"/>
          </v:shape>
        </w:pict>
      </w:r>
      <w:r w:rsidRPr="00530165" w:rsidR="0051286D">
        <w:rPr>
          <w:rFonts w:ascii="黑体" w:eastAsia="黑体" w:hAnsi="黑体" w:cs="黑体" w:hint="eastAsia"/>
          <w:b/>
          <w:color w:val="0070C0"/>
          <w:sz w:val="24"/>
          <w:szCs w:val="24"/>
        </w:rPr>
        <w:t>知识点2：</w:t>
      </w:r>
      <w:r w:rsidRPr="00530165" w:rsidR="005B2297">
        <w:rPr>
          <w:rFonts w:ascii="黑体" w:eastAsia="黑体" w:hAnsi="黑体" w:cs="黑体" w:hint="eastAsia"/>
          <w:b/>
          <w:color w:val="0070C0"/>
          <w:sz w:val="24"/>
          <w:szCs w:val="24"/>
        </w:rPr>
        <w:t xml:space="preserve"> </w:t>
      </w:r>
      <w:r w:rsidRPr="006F49D7">
        <w:rPr>
          <w:rFonts w:ascii="黑体" w:eastAsia="黑体" w:hAnsi="黑体" w:cs="黑体"/>
          <w:b/>
          <w:bCs/>
          <w:color w:val="0070C0"/>
          <w:sz w:val="24"/>
          <w:szCs w:val="24"/>
        </w:rPr>
        <w:t>常用公式与工具</w:t>
      </w:r>
    </w:p>
    <w:p w:rsidR="006F49D7" w:rsidRPr="006F49D7" w:rsidP="006F49D7" w14:paraId="321D9DEC" w14:textId="6409AA86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黑体"/>
          <w:szCs w:val="21"/>
        </w:rPr>
      </w:pPr>
      <w:r>
        <w:rPr>
          <w:rFonts w:asciiTheme="minorEastAsia" w:eastAsiaTheme="minorEastAsia" w:hAnsiTheme="minorEastAsia" w:cs="黑体" w:hint="eastAsia"/>
          <w:szCs w:val="21"/>
        </w:rPr>
        <w:t>1、</w:t>
      </w:r>
      <w:r w:rsidRPr="006F49D7">
        <w:rPr>
          <w:rFonts w:asciiTheme="minorEastAsia" w:eastAsiaTheme="minorEastAsia" w:hAnsiTheme="minorEastAsia" w:cs="黑体"/>
          <w:szCs w:val="21"/>
        </w:rPr>
        <w:t>点的坐标表示</w:t>
      </w:r>
    </w:p>
    <w:p w:rsidR="006F49D7" w:rsidRPr="006F49D7" w:rsidP="006F49D7" w14:paraId="35403CFA" w14:textId="77777777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黑体"/>
          <w:szCs w:val="21"/>
        </w:rPr>
      </w:pPr>
      <w:r w:rsidRPr="006F49D7">
        <w:rPr>
          <w:rFonts w:asciiTheme="minorEastAsia" w:eastAsiaTheme="minorEastAsia" w:hAnsiTheme="minorEastAsia" w:cs="黑体"/>
          <w:szCs w:val="21"/>
        </w:rPr>
        <w:t>写出关键点的坐标（如顶点、中点、交点等）。</w:t>
      </w:r>
    </w:p>
    <w:p w:rsidR="006F49D7" w:rsidRPr="006F49D7" w:rsidP="006F49D7" w14:paraId="7C701F47" w14:textId="77777777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黑体"/>
          <w:szCs w:val="21"/>
        </w:rPr>
      </w:pPr>
      <w:r w:rsidRPr="006F49D7">
        <w:rPr>
          <w:rFonts w:asciiTheme="minorEastAsia" w:eastAsiaTheme="minorEastAsia" w:hAnsiTheme="minorEastAsia" w:cs="黑体"/>
          <w:szCs w:val="21"/>
        </w:rPr>
        <w:t>若某点在某线段上且已知比例，可用定比分点公式（或向量线性表示）求坐标。</w:t>
      </w:r>
    </w:p>
    <w:p w:rsidR="006F49D7" w:rsidRPr="006F49D7" w:rsidP="006F49D7" w14:paraId="746CEC89" w14:textId="6A4224F3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黑体"/>
          <w:szCs w:val="21"/>
        </w:rPr>
      </w:pPr>
      <w:r w:rsidRPr="006F49D7">
        <w:rPr>
          <w:rFonts w:asciiTheme="minorEastAsia" w:eastAsiaTheme="minorEastAsia" w:hAnsiTheme="minorEastAsia" w:cs="黑体"/>
          <w:szCs w:val="21"/>
        </w:rPr>
        <w:t>如果点在某直线上但位置不确定，可引入参数</w:t>
      </w:r>
      <m:oMath>
        <m:r>
          <w:rPr>
            <w:rFonts w:ascii="Cambria Math" w:hAnsi="Cambria Math" w:eastAsiaTheme="minorEastAsia" w:cs="黑体"/>
            <w:szCs w:val="21"/>
          </w:rPr>
          <m:t>t</m:t>
        </m:r>
      </m:oMath>
      <w:r w:rsidRPr="006F49D7">
        <w:rPr>
          <w:rFonts w:asciiTheme="minorEastAsia" w:eastAsiaTheme="minorEastAsia" w:hAnsiTheme="minorEastAsia" w:cs="黑体"/>
          <w:szCs w:val="21"/>
        </w:rPr>
        <w:t>表示坐标。</w:t>
      </w:r>
    </w:p>
    <w:p w:rsidR="007C1E7F" w:rsidRPr="00043B54" w:rsidP="007C1E7F" w14:paraId="17713EE3" w14:textId="77777777">
      <w:pPr>
        <w:spacing w:line="360" w:lineRule="auto"/>
        <w:jc w:val="left"/>
        <w:textAlignment w:val="center"/>
      </w:pPr>
      <w:r>
        <w:rPr>
          <w:rFonts w:asciiTheme="minorEastAsia" w:eastAsiaTheme="minorEastAsia" w:hAnsiTheme="minorEastAsia" w:cs="黑体" w:hint="eastAsia"/>
          <w:szCs w:val="21"/>
        </w:rPr>
        <w:t>2</w:t>
      </w:r>
      <w:r w:rsidR="00863AE0">
        <w:rPr>
          <w:rFonts w:asciiTheme="minorEastAsia" w:eastAsiaTheme="minorEastAsia" w:hAnsiTheme="minorEastAsia" w:cs="黑体" w:hint="eastAsia"/>
          <w:szCs w:val="21"/>
        </w:rPr>
        <w:t>、</w:t>
      </w:r>
      <w:r>
        <w:t>判定直线、平面间的位置关系</w:t>
      </w:r>
    </w:p>
    <w:p w:rsidR="007C1E7F" w:rsidRPr="00043B54" w:rsidP="007C1E7F" w14:paraId="6E8652EB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直线与直线的位置关系：不重合的两条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分别为</w:t>
      </w:r>
      <w:r>
        <w:object>
          <v:shape id="_x0000_i1027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27" DrawAspect="Content" ObjectID="_1828159839" r:id="rId21"/>
        </w:object>
      </w:r>
      <w:r>
        <w:t xml:space="preserve"> </w:t>
      </w:r>
      <w:r>
        <w:t>，</w:t>
      </w:r>
      <w:r>
        <w:object>
          <v:shape id="_x0000_i1028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28" DrawAspect="Content" ObjectID="_1828159840" r:id="rId23"/>
        </w:object>
      </w:r>
      <w:r>
        <w:t>．</w:t>
      </w:r>
    </w:p>
    <w:p w:rsidR="007C1E7F" w:rsidRPr="00043B54" w:rsidP="007C1E7F" w14:paraId="3227F403" w14:textId="77777777">
      <w:pPr>
        <w:spacing w:line="360" w:lineRule="auto"/>
        <w:jc w:val="left"/>
        <w:textAlignment w:val="center"/>
      </w:pPr>
      <w:r>
        <w:t>1.</w:t>
      </w:r>
      <w:r>
        <w:t>若</w:t>
      </w:r>
      <w:r>
        <w:object>
          <v:shape id="_x0000_i1029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29" DrawAspect="Content" ObjectID="_1828159841" r:id="rId24"/>
        </w:object>
      </w:r>
      <w:r>
        <w:rPr>
          <w:rFonts w:ascii="宋体" w:hAnsi="宋体" w:cs="宋体" w:hint="eastAsia"/>
        </w:rPr>
        <w:t>∥</w:t>
      </w:r>
      <w:r>
        <w:object>
          <v:shape id="_x0000_i1030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30" DrawAspect="Content" ObjectID="_1828159842" r:id="rId25"/>
        </w:object>
      </w:r>
      <w:r>
        <w:t>，即</w:t>
      </w:r>
      <w:r>
        <w:object>
          <v:shape id="_x0000_i1031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31" DrawAspect="Content" ObjectID="_1828159843" r:id="rId26"/>
        </w:object>
      </w:r>
      <w:r>
        <w:t>=λ</w:t>
      </w:r>
      <w:r>
        <w:object>
          <v:shape id="_x0000_i1032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32" DrawAspect="Content" ObjectID="_1828159844" r:id="rId27"/>
        </w:object>
      </w:r>
      <w:r>
        <w:t>，则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∥</w:t>
      </w:r>
      <w:r>
        <w:rPr>
          <w:rFonts w:eastAsia="Times New Roman"/>
          <w:i/>
        </w:rPr>
        <w:t>b</w:t>
      </w:r>
      <w:r>
        <w:t>．</w:t>
      </w:r>
      <w:r>
        <w:t xml:space="preserve">      </w:t>
      </w:r>
    </w:p>
    <w:p w:rsidR="007C1E7F" w:rsidRPr="00043B54" w:rsidP="007C1E7F" w14:paraId="41C8EDA2" w14:textId="77777777">
      <w:pPr>
        <w:spacing w:line="360" w:lineRule="auto"/>
        <w:jc w:val="left"/>
        <w:textAlignment w:val="center"/>
      </w:pPr>
      <w:r>
        <w:t>2.</w:t>
      </w:r>
      <w:r>
        <w:t>若</w:t>
      </w:r>
      <w:r>
        <w:object>
          <v:shape id="_x0000_i1033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33" DrawAspect="Content" ObjectID="_1828159845" r:id="rId28"/>
        </w:object>
      </w:r>
      <w:r>
        <w:rPr>
          <w:rFonts w:ascii="宋体" w:hAnsi="宋体" w:cs="宋体" w:hint="eastAsia"/>
        </w:rPr>
        <w:t>⊥</w:t>
      </w:r>
      <w:r>
        <w:object>
          <v:shape id="_x0000_i1034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34" DrawAspect="Content" ObjectID="_1828159846" r:id="rId29"/>
        </w:object>
      </w:r>
      <w:r>
        <w:t>，即</w:t>
      </w:r>
      <w:r>
        <w:object>
          <v:shape id="_x0000_i1035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35" DrawAspect="Content" ObjectID="_1828159847" r:id="rId31"/>
        </w:object>
      </w:r>
      <w:r>
        <w:t>·</w:t>
      </w:r>
      <w:r>
        <w:object>
          <v:shape id="_x0000_i1036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36" DrawAspect="Content" ObjectID="_1828159848" r:id="rId32"/>
        </w:object>
      </w:r>
      <w:r>
        <w:t xml:space="preserve"> = 0</w:t>
      </w:r>
      <w:r>
        <w:t>，则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⊥</w:t>
      </w:r>
      <w:r>
        <w:rPr>
          <w:rFonts w:eastAsia="Times New Roman"/>
          <w:i/>
        </w:rPr>
        <w:t>b</w:t>
      </w:r>
    </w:p>
    <w:p w:rsidR="007C1E7F" w:rsidRPr="00043B54" w:rsidP="007C1E7F" w14:paraId="545131D2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直线与平面的位置关系：</w:t>
      </w:r>
      <w:r>
        <w:t xml:space="preserve"> </w:t>
      </w:r>
      <w:r>
        <w:t>直线</w:t>
      </w:r>
      <w:r>
        <w:t>L</w:t>
      </w:r>
      <w:r>
        <w:t>的方向向量为</w:t>
      </w:r>
      <w:r>
        <w:object>
          <v:shape id="_x0000_i1037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37" DrawAspect="Content" ObjectID="_1828159849" r:id="rId33"/>
        </w:object>
      </w:r>
      <w:r>
        <w:t>，平面</w:t>
      </w:r>
      <w:r>
        <w:t>α</w:t>
      </w:r>
      <w:r>
        <w:t>的法向量为</w:t>
      </w:r>
      <w:r>
        <w:object>
          <v:shape id="_x0000_i1038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38" DrawAspect="Content" ObjectID="_1828159850" r:id="rId35"/>
        </w:object>
      </w:r>
      <w:r>
        <w:t>，且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⊥</w:t>
      </w:r>
      <w:r>
        <w:rPr>
          <w:rFonts w:eastAsia="Times New Roman"/>
          <w:i/>
        </w:rPr>
        <w:t>α</w:t>
      </w:r>
      <w:r>
        <w:t>．</w:t>
      </w:r>
    </w:p>
    <w:p w:rsidR="007C1E7F" w:rsidRPr="00043B54" w:rsidP="007C1E7F" w14:paraId="49F13A8D" w14:textId="77777777">
      <w:pPr>
        <w:spacing w:line="360" w:lineRule="auto"/>
        <w:jc w:val="left"/>
        <w:textAlignment w:val="center"/>
      </w:pPr>
      <w:r>
        <w:t>1.</w:t>
      </w:r>
      <w:r>
        <w:t>若</w:t>
      </w:r>
      <w:r>
        <w:object>
          <v:shape id="_x0000_i1039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39" DrawAspect="Content" ObjectID="_1828159851" r:id="rId36"/>
        </w:object>
      </w:r>
      <w:r>
        <w:rPr>
          <w:rFonts w:ascii="宋体" w:hAnsi="宋体" w:cs="宋体" w:hint="eastAsia"/>
        </w:rPr>
        <w:t>∥</w:t>
      </w:r>
      <w:r>
        <w:object>
          <v:shape id="_x0000_i1040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0" DrawAspect="Content" ObjectID="_1828159852" r:id="rId37"/>
        </w:object>
      </w:r>
      <w:r>
        <w:t>，即</w:t>
      </w:r>
      <w:r>
        <w:object>
          <v:shape id="_x0000_i1041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41" DrawAspect="Content" ObjectID="_1828159853" r:id="rId38"/>
        </w:object>
      </w:r>
      <w:r>
        <w:t xml:space="preserve"> =λ</w:t>
      </w:r>
      <w:r>
        <w:object>
          <v:shape id="_x0000_i1042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2" DrawAspect="Content" ObjectID="_1828159854" r:id="rId39"/>
        </w:object>
      </w:r>
      <w:r>
        <w:t>，则</w:t>
      </w:r>
      <w:r>
        <w:t xml:space="preserve"> 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⊥</w:t>
      </w:r>
      <w:r>
        <w:t xml:space="preserve"> </w:t>
      </w:r>
      <w:r>
        <w:rPr>
          <w:rFonts w:eastAsia="Times New Roman"/>
          <w:i/>
        </w:rPr>
        <w:t>α</w:t>
      </w:r>
      <w:r>
        <w:t xml:space="preserve">     </w:t>
      </w:r>
    </w:p>
    <w:p w:rsidR="007C1E7F" w:rsidRPr="00043B54" w:rsidP="007C1E7F" w14:paraId="46601754" w14:textId="77777777">
      <w:pPr>
        <w:spacing w:line="360" w:lineRule="auto"/>
        <w:jc w:val="left"/>
        <w:textAlignment w:val="center"/>
      </w:pPr>
      <w:r>
        <w:t>2.</w:t>
      </w:r>
      <w:r>
        <w:t>若</w:t>
      </w:r>
      <w:r>
        <w:object>
          <v:shape id="_x0000_i1043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43" DrawAspect="Content" ObjectID="_1828159855" r:id="rId40"/>
        </w:object>
      </w:r>
      <w:r>
        <w:rPr>
          <w:rFonts w:ascii="宋体" w:hAnsi="宋体" w:cs="宋体" w:hint="eastAsia"/>
        </w:rPr>
        <w:t>⊥</w:t>
      </w:r>
      <w:r>
        <w:object>
          <v:shape id="_x0000_i1044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4" DrawAspect="Content" ObjectID="_1828159856" r:id="rId41"/>
        </w:object>
      </w:r>
      <w:r>
        <w:t>，即</w:t>
      </w:r>
      <w:r>
        <w:object>
          <v:shape id="_x0000_i1045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45" DrawAspect="Content" ObjectID="_1828159857" r:id="rId42"/>
        </w:object>
      </w:r>
      <w:r>
        <w:t>·</w:t>
      </w:r>
      <w:r>
        <w:object>
          <v:shape id="_x0000_i1046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46" DrawAspect="Content" ObjectID="_1828159858" r:id="rId43"/>
        </w:object>
      </w:r>
      <w:r>
        <w:t xml:space="preserve"> = 0</w:t>
      </w:r>
      <w:r>
        <w:t>，则</w:t>
      </w:r>
      <w:r>
        <w:rPr>
          <w:rFonts w:eastAsia="Times New Roman"/>
          <w:i/>
        </w:rPr>
        <w:t>a</w:t>
      </w:r>
      <w:r>
        <w:t xml:space="preserve"> </w:t>
      </w:r>
      <w:r>
        <w:rPr>
          <w:rFonts w:ascii="宋体" w:hAnsi="宋体" w:cs="宋体" w:hint="eastAsia"/>
        </w:rPr>
        <w:t>∥</w:t>
      </w:r>
      <w:r>
        <w:t xml:space="preserve"> α</w:t>
      </w:r>
      <w:r>
        <w:t>．</w:t>
      </w:r>
    </w:p>
    <w:p w:rsidR="007C1E7F" w:rsidRPr="00043B54" w:rsidP="007C1E7F" w14:paraId="6F6BBEC4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平面与平面的位置关系：平面</w:t>
      </w:r>
      <w:r>
        <w:rPr>
          <w:rFonts w:eastAsia="Times New Roman"/>
          <w:i/>
        </w:rPr>
        <w:t>α</w:t>
      </w:r>
      <w:r>
        <w:t>的法向量为</w:t>
      </w:r>
      <w:r>
        <w:object>
          <v:shape id="_x0000_i1047" type="#_x0000_t75" alt="eqId88321837b3c27a99a17b170d1242c79b" style="width:10.5pt;height:15.75pt" o:ole="">
            <v:imagedata r:id="rId44" o:title="eqId88321837b3c27a99a17b170d1242c79b"/>
          </v:shape>
          <o:OLEObject Type="Embed" ProgID="Equation.DSMT4" ShapeID="_x0000_i1047" DrawAspect="Content" ObjectID="_1828159859" r:id="rId45"/>
        </w:object>
      </w:r>
      <w:r>
        <w:t xml:space="preserve"> </w:t>
      </w:r>
      <w:r>
        <w:t>，平面</w:t>
      </w:r>
      <w:r>
        <w:rPr>
          <w:rFonts w:eastAsia="Times New Roman"/>
          <w:i/>
        </w:rPr>
        <w:t>β</w:t>
      </w:r>
      <w:r>
        <w:t>的法向量为</w:t>
      </w:r>
      <w:r>
        <w:object>
          <v:shape id="_x0000_i1048" type="#_x0000_t75" alt="eqId1b284b3ce5bf9a21190a0d257e8165e0" style="width:11.25pt;height:16.5pt" o:ole="">
            <v:imagedata r:id="rId46" o:title="eqId1b284b3ce5bf9a21190a0d257e8165e0"/>
          </v:shape>
          <o:OLEObject Type="Embed" ProgID="Equation.DSMT4" ShapeID="_x0000_i1048" DrawAspect="Content" ObjectID="_1828159860" r:id="rId47"/>
        </w:object>
      </w:r>
      <w:r>
        <w:t>．</w:t>
      </w:r>
      <w:r>
        <w:t xml:space="preserve">          </w:t>
      </w:r>
    </w:p>
    <w:p w:rsidR="007C1E7F" w:rsidRPr="00043B54" w:rsidP="007C1E7F" w14:paraId="13824976" w14:textId="77777777">
      <w:pPr>
        <w:spacing w:line="360" w:lineRule="auto"/>
        <w:jc w:val="left"/>
        <w:textAlignment w:val="center"/>
      </w:pPr>
      <w:r>
        <w:t>1.</w:t>
      </w:r>
      <w:r>
        <w:t>若</w:t>
      </w:r>
      <w:r>
        <w:object>
          <v:shape id="_x0000_i1049" type="#_x0000_t75" alt="eqId88321837b3c27a99a17b170d1242c79b" style="width:10.5pt;height:15.75pt" o:ole="">
            <v:imagedata r:id="rId44" o:title="eqId88321837b3c27a99a17b170d1242c79b"/>
          </v:shape>
          <o:OLEObject Type="Embed" ProgID="Equation.DSMT4" ShapeID="_x0000_i1049" DrawAspect="Content" ObjectID="_1828159861" r:id="rId48"/>
        </w:object>
      </w:r>
      <w:r>
        <w:rPr>
          <w:rFonts w:ascii="宋体" w:hAnsi="宋体" w:cs="宋体" w:hint="eastAsia"/>
        </w:rPr>
        <w:t>∥</w:t>
      </w:r>
      <w:r>
        <w:object>
          <v:shape id="_x0000_i1050" type="#_x0000_t75" alt="eqId1b284b3ce5bf9a21190a0d257e8165e0" style="width:11.25pt;height:16.5pt" o:ole="">
            <v:imagedata r:id="rId46" o:title="eqId1b284b3ce5bf9a21190a0d257e8165e0"/>
          </v:shape>
          <o:OLEObject Type="Embed" ProgID="Equation.DSMT4" ShapeID="_x0000_i1050" DrawAspect="Content" ObjectID="_1828159862" r:id="rId49"/>
        </w:object>
      </w:r>
      <w:r>
        <w:t>，即</w:t>
      </w:r>
      <w:r>
        <w:object>
          <v:shape id="_x0000_i1051" type="#_x0000_t75" alt="eqId88321837b3c27a99a17b170d1242c79b" style="width:10.5pt;height:15.75pt" o:ole="">
            <v:imagedata r:id="rId44" o:title="eqId88321837b3c27a99a17b170d1242c79b"/>
          </v:shape>
          <o:OLEObject Type="Embed" ProgID="Equation.DSMT4" ShapeID="_x0000_i1051" DrawAspect="Content" ObjectID="_1828159863" r:id="rId50"/>
        </w:object>
      </w:r>
      <w:r>
        <w:t>=λ</w:t>
      </w:r>
      <w:r>
        <w:object>
          <v:shape id="_x0000_i1052" type="#_x0000_t75" alt="eqId1b284b3ce5bf9a21190a0d257e8165e0" style="width:11.25pt;height:16.5pt" o:ole="">
            <v:imagedata r:id="rId46" o:title="eqId1b284b3ce5bf9a21190a0d257e8165e0"/>
          </v:shape>
          <o:OLEObject Type="Embed" ProgID="Equation.DSMT4" ShapeID="_x0000_i1052" DrawAspect="Content" ObjectID="_1828159864" r:id="rId51"/>
        </w:object>
      </w:r>
      <w:r>
        <w:t>，则</w:t>
      </w:r>
      <w:r>
        <w:rPr>
          <w:rFonts w:eastAsia="Times New Roman"/>
          <w:i/>
        </w:rPr>
        <w:t>α</w:t>
      </w:r>
      <w:r>
        <w:rPr>
          <w:rFonts w:ascii="宋体" w:hAnsi="宋体" w:cs="宋体" w:hint="eastAsia"/>
        </w:rPr>
        <w:t>∥</w:t>
      </w:r>
      <w:r>
        <w:rPr>
          <w:rFonts w:eastAsia="Times New Roman"/>
          <w:i/>
        </w:rPr>
        <w:t>β</w:t>
      </w:r>
      <w:r>
        <w:t xml:space="preserve">      </w:t>
      </w:r>
    </w:p>
    <w:p w:rsidR="007C1E7F" w:rsidRPr="00043B54" w:rsidP="007C1E7F" w14:paraId="0848E8D8" w14:textId="77777777">
      <w:pPr>
        <w:spacing w:line="360" w:lineRule="auto"/>
        <w:jc w:val="left"/>
        <w:textAlignment w:val="center"/>
      </w:pPr>
      <w:r>
        <w:t>2.</w:t>
      </w:r>
      <w:r>
        <w:t>若</w:t>
      </w:r>
      <w:r>
        <w:object>
          <v:shape id="_x0000_i1053" type="#_x0000_t75" alt="eqId88321837b3c27a99a17b170d1242c79b" style="width:10.5pt;height:15.75pt" o:ole="">
            <v:imagedata r:id="rId44" o:title="eqId88321837b3c27a99a17b170d1242c79b"/>
          </v:shape>
          <o:OLEObject Type="Embed" ProgID="Equation.DSMT4" ShapeID="_x0000_i1053" DrawAspect="Content" ObjectID="_1828159865" r:id="rId52"/>
        </w:object>
      </w:r>
      <w:r>
        <w:rPr>
          <w:rFonts w:ascii="宋体" w:hAnsi="宋体" w:cs="宋体" w:hint="eastAsia"/>
        </w:rPr>
        <w:t>⊥</w:t>
      </w:r>
      <w:r>
        <w:object>
          <v:shape id="_x0000_i1054" type="#_x0000_t75" alt="eqId1b284b3ce5bf9a21190a0d257e8165e0" style="width:11.25pt;height:16.5pt" o:ole="">
            <v:imagedata r:id="rId46" o:title="eqId1b284b3ce5bf9a21190a0d257e8165e0"/>
          </v:shape>
          <o:OLEObject Type="Embed" ProgID="Equation.DSMT4" ShapeID="_x0000_i1054" DrawAspect="Content" ObjectID="_1828159866" r:id="rId53"/>
        </w:object>
      </w:r>
      <w:r>
        <w:t>，即</w:t>
      </w:r>
      <w:r>
        <w:object>
          <v:shape id="_x0000_i1055" type="#_x0000_t75" alt="eqId88321837b3c27a99a17b170d1242c79b" style="width:10.5pt;height:15.75pt" o:ole="">
            <v:imagedata r:id="rId44" o:title="eqId88321837b3c27a99a17b170d1242c79b"/>
          </v:shape>
          <o:OLEObject Type="Embed" ProgID="Equation.DSMT4" ShapeID="_x0000_i1055" DrawAspect="Content" ObjectID="_1828159867" r:id="rId54"/>
        </w:object>
      </w:r>
      <w:r>
        <w:t xml:space="preserve"> ·</w:t>
      </w:r>
      <w:r>
        <w:object>
          <v:shape id="_x0000_i1056" type="#_x0000_t75" alt="eqId1b284b3ce5bf9a21190a0d257e8165e0" style="width:11.25pt;height:16.5pt" o:ole="">
            <v:imagedata r:id="rId46" o:title="eqId1b284b3ce5bf9a21190a0d257e8165e0"/>
          </v:shape>
          <o:OLEObject Type="Embed" ProgID="Equation.DSMT4" ShapeID="_x0000_i1056" DrawAspect="Content" ObjectID="_1828159868" r:id="rId55"/>
        </w:object>
      </w:r>
      <w:r>
        <w:t>= 0</w:t>
      </w:r>
      <w:r>
        <w:t>，则</w:t>
      </w:r>
      <w:r>
        <w:rPr>
          <w:rFonts w:eastAsia="Times New Roman"/>
          <w:i/>
        </w:rPr>
        <w:t>α</w:t>
      </w:r>
      <w:r>
        <w:rPr>
          <w:rFonts w:ascii="宋体" w:hAnsi="宋体" w:cs="宋体" w:hint="eastAsia"/>
        </w:rPr>
        <w:t>⊥</w:t>
      </w:r>
      <w:r>
        <w:rPr>
          <w:rFonts w:eastAsia="Times New Roman"/>
          <w:i/>
        </w:rPr>
        <w:t>β</w:t>
      </w:r>
    </w:p>
    <w:p w:rsidR="007C1E7F" w:rsidRPr="007C1E7F" w:rsidP="007C1E7F" w14:paraId="3620E55E" w14:textId="6D588212">
      <w:pPr>
        <w:spacing w:line="360" w:lineRule="auto"/>
        <w:jc w:val="left"/>
        <w:textAlignment w:val="center"/>
        <w:rPr>
          <w:bCs/>
          <w:szCs w:val="21"/>
        </w:rPr>
      </w:pPr>
      <w:r w:rsidRPr="007C1E7F">
        <w:rPr>
          <w:rFonts w:hint="eastAsia"/>
          <w:bCs/>
          <w:szCs w:val="21"/>
        </w:rPr>
        <w:t>3</w:t>
      </w:r>
      <w:r w:rsidRPr="007C1E7F">
        <w:rPr>
          <w:rFonts w:hint="eastAsia"/>
          <w:bCs/>
          <w:szCs w:val="21"/>
        </w:rPr>
        <w:t>、</w:t>
      </w:r>
      <w:r w:rsidRPr="007C1E7F">
        <w:rPr>
          <w:bCs/>
          <w:szCs w:val="21"/>
        </w:rPr>
        <w:t>平面的法向量</w:t>
      </w:r>
    </w:p>
    <w:p w:rsidR="007C1E7F" w:rsidRPr="00043B54" w:rsidP="007C1E7F" w14:paraId="270C11B4" w14:textId="77777777">
      <w:pPr>
        <w:spacing w:line="360" w:lineRule="auto"/>
        <w:jc w:val="left"/>
        <w:textAlignment w:val="center"/>
      </w:pPr>
      <w:r>
        <w:t>如果表示向量</w:t>
      </w:r>
      <w:r>
        <w:object>
          <v:shape id="_x0000_i1057" type="#_x0000_t75" alt="eqIdc37564ec4e9e92485f1769e8ffaac31d" style="width:9pt;height:15.75pt" o:ole="">
            <v:imagedata r:id="rId56" o:title="eqIdc37564ec4e9e92485f1769e8ffaac31d"/>
          </v:shape>
          <o:OLEObject Type="Embed" ProgID="Equation.DSMT4" ShapeID="_x0000_i1057" DrawAspect="Content" ObjectID="_1828159869" r:id="rId57"/>
        </w:object>
      </w:r>
      <w:r>
        <w:t>的有向线段所在直线垂直于平面</w:t>
      </w:r>
      <w:r>
        <w:object>
          <v:shape id="_x0000_i1058" type="#_x0000_t75" alt="eqIde170f206fdbbd834aad7580c727e2cc6" style="width:10.5pt;height:9.75pt" o:ole="">
            <v:imagedata r:id="rId58" o:title="eqIde170f206fdbbd834aad7580c727e2cc6"/>
          </v:shape>
          <o:OLEObject Type="Embed" ProgID="Equation.DSMT4" ShapeID="_x0000_i1058" DrawAspect="Content" ObjectID="_1828159870" r:id="rId59"/>
        </w:object>
      </w:r>
      <w:r>
        <w:t>，则称这个向量垂直于平面</w:t>
      </w:r>
      <w:r>
        <w:object>
          <v:shape id="_x0000_i1059" type="#_x0000_t75" alt="eqIde170f206fdbbd834aad7580c727e2cc6" style="width:10.5pt;height:9.75pt" o:ole="">
            <v:imagedata r:id="rId58" o:title="eqIde170f206fdbbd834aad7580c727e2cc6"/>
          </v:shape>
          <o:OLEObject Type="Embed" ProgID="Equation.DSMT4" ShapeID="_x0000_i1059" DrawAspect="Content" ObjectID="_1828159871" r:id="rId60"/>
        </w:object>
      </w:r>
      <w:r>
        <w:t>，记作</w:t>
      </w:r>
      <w:r>
        <w:object>
          <v:shape id="_x0000_i1060" type="#_x0000_t75" alt="eqId611c9301eb27c81a89106cca2f7192f1" style="width:27pt;height:15pt" o:ole="">
            <v:imagedata r:id="rId61" o:title="eqId611c9301eb27c81a89106cca2f7192f1"/>
          </v:shape>
          <o:OLEObject Type="Embed" ProgID="Equation.DSMT4" ShapeID="_x0000_i1060" DrawAspect="Content" ObjectID="_1828159872" r:id="rId62"/>
        </w:object>
      </w:r>
      <w:r>
        <w:t>，如果</w:t>
      </w:r>
      <w:r>
        <w:object>
          <v:shape id="_x0000_i1061" type="#_x0000_t75" alt="eqId611c9301eb27c81a89106cca2f7192f1" style="width:27pt;height:15pt" o:ole="">
            <v:imagedata r:id="rId61" o:title="eqId611c9301eb27c81a89106cca2f7192f1"/>
          </v:shape>
          <o:OLEObject Type="Embed" ProgID="Equation.DSMT4" ShapeID="_x0000_i1061" DrawAspect="Content" ObjectID="_1828159873" r:id="rId63"/>
        </w:object>
      </w:r>
      <w:r>
        <w:t>，那么向量</w:t>
      </w:r>
      <w:r>
        <w:object>
          <v:shape id="_x0000_i1062" type="#_x0000_t75" alt="eqIdc37564ec4e9e92485f1769e8ffaac31d" style="width:9pt;height:15.75pt" o:ole="">
            <v:imagedata r:id="rId56" o:title="eqIdc37564ec4e9e92485f1769e8ffaac31d"/>
          </v:shape>
          <o:OLEObject Type="Embed" ProgID="Equation.DSMT4" ShapeID="_x0000_i1062" DrawAspect="Content" ObjectID="_1828159874" r:id="rId64"/>
        </w:object>
      </w:r>
      <w:r>
        <w:t>叫做平面</w:t>
      </w:r>
      <w:r>
        <w:object>
          <v:shape id="_x0000_i1063" type="#_x0000_t75" alt="eqIde170f206fdbbd834aad7580c727e2cc6" style="width:10.5pt;height:9.75pt" o:ole="">
            <v:imagedata r:id="rId58" o:title="eqIde170f206fdbbd834aad7580c727e2cc6"/>
          </v:shape>
          <o:OLEObject Type="Embed" ProgID="Equation.DSMT4" ShapeID="_x0000_i1063" DrawAspect="Content" ObjectID="_1828159875" r:id="rId65"/>
        </w:object>
      </w:r>
      <w:r>
        <w:t>的法向量．</w:t>
      </w:r>
    </w:p>
    <w:p w:rsidR="007C1E7F" w:rsidRPr="00043B54" w:rsidP="007C1E7F" w14:paraId="150FF5F8" w14:textId="77777777">
      <w:pPr>
        <w:spacing w:line="360" w:lineRule="auto"/>
        <w:jc w:val="left"/>
        <w:textAlignment w:val="center"/>
      </w:pPr>
      <w:r>
        <w:t>注意：</w:t>
      </w:r>
    </w:p>
    <w:p w:rsidR="007C1E7F" w:rsidRPr="00043B54" w:rsidP="007C1E7F" w14:paraId="205BDAD3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法向量一定是非零向量；</w:t>
      </w:r>
    </w:p>
    <w:p w:rsidR="007C1E7F" w:rsidRPr="00043B54" w:rsidP="007C1E7F" w14:paraId="7EE69F2C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一个平面的所有法向量都互相平行；</w:t>
      </w:r>
    </w:p>
    <w:p w:rsidR="007C1E7F" w:rsidRPr="00043B54" w:rsidP="007C1E7F" w14:paraId="707568F9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向量</w:t>
      </w:r>
      <w:r>
        <w:object>
          <v:shape id="_x0000_i1064" type="#_x0000_t75" alt="eqIdc37564ec4e9e92485f1769e8ffaac31d" style="width:9pt;height:15.75pt" o:ole="">
            <v:imagedata r:id="rId56" o:title="eqIdc37564ec4e9e92485f1769e8ffaac31d"/>
          </v:shape>
          <o:OLEObject Type="Embed" ProgID="Equation.DSMT4" ShapeID="_x0000_i1064" DrawAspect="Content" ObjectID="_1828159876" r:id="rId66"/>
        </w:object>
      </w:r>
      <w:r>
        <w:t>是平面的法向量，向量</w:t>
      </w:r>
      <w:r>
        <w:object>
          <v:shape id="_x0000_i1065" type="#_x0000_t75" alt="eqId7e163480714acc9dae5005cac65d217d" style="width:11.25pt;height:15.75pt" o:ole="">
            <v:imagedata r:id="rId67" o:title="eqId7e163480714acc9dae5005cac65d217d"/>
          </v:shape>
          <o:OLEObject Type="Embed" ProgID="Equation.DSMT4" ShapeID="_x0000_i1065" DrawAspect="Content" ObjectID="_1828159877" r:id="rId68"/>
        </w:object>
      </w:r>
      <w:r>
        <w:t>是与平面平行或在平面内，则有</w:t>
      </w:r>
      <w:r>
        <w:object>
          <v:shape id="_x0000_i1066" type="#_x0000_t75" alt="eqId30ebdc9bf8efd3f14d0c6ce508f02bb2" style="width:33.75pt;height:13.5pt" o:ole="">
            <v:imagedata r:id="rId69" o:title="eqId30ebdc9bf8efd3f14d0c6ce508f02bb2"/>
          </v:shape>
          <o:OLEObject Type="Embed" ProgID="Equation.DSMT4" ShapeID="_x0000_i1066" DrawAspect="Content" ObjectID="_1828159878" r:id="rId70"/>
        </w:object>
      </w:r>
      <w:r>
        <w:t>．</w:t>
      </w:r>
    </w:p>
    <w:p w:rsidR="007C1E7F" w:rsidRPr="00043B54" w:rsidP="007C1E7F" w14:paraId="6348FA63" w14:textId="77777777">
      <w:pPr>
        <w:spacing w:line="360" w:lineRule="auto"/>
        <w:jc w:val="left"/>
        <w:textAlignment w:val="center"/>
      </w:pPr>
      <w:r>
        <w:rPr>
          <w:sz w:val="24"/>
        </w:rPr>
        <w:t>考点三：平面的法向量的求法</w:t>
      </w:r>
    </w:p>
    <w:p w:rsidR="007C1E7F" w:rsidRPr="00043B54" w:rsidP="007C1E7F" w14:paraId="01BA9165" w14:textId="77777777">
      <w:pPr>
        <w:spacing w:line="360" w:lineRule="auto"/>
        <w:jc w:val="left"/>
        <w:textAlignment w:val="center"/>
      </w:pPr>
      <w:r>
        <w:t>第一步：写出平面内两个不平行的向量</w:t>
      </w:r>
      <w:r>
        <w:object>
          <v:shape id="_x0000_i1067" type="#_x0000_t75" alt="eqId64c5562bd4d1b54424330cb6329cd79d" style="width:9pt;height:15pt" o:ole="">
            <v:imagedata r:id="rId20" o:title="eqId64c5562bd4d1b54424330cb6329cd79d"/>
          </v:shape>
          <o:OLEObject Type="Embed" ProgID="Equation.DSMT4" ShapeID="_x0000_i1067" DrawAspect="Content" ObjectID="_1828159879" r:id="rId71"/>
        </w:object>
      </w:r>
      <w:r>
        <w:t xml:space="preserve">= </w:t>
      </w:r>
      <w:r>
        <w:t>（</w:t>
      </w:r>
      <w:r>
        <w:rPr>
          <w:rFonts w:eastAsia="Times New Roman"/>
          <w:i/>
        </w:rPr>
        <w:t>x</w:t>
      </w:r>
      <w:r>
        <w:rPr>
          <w:vertAlign w:val="subscript"/>
        </w:rPr>
        <w:t>1</w:t>
      </w:r>
      <w:r>
        <w:t>，</w:t>
      </w:r>
      <w:r>
        <w:rPr>
          <w:rFonts w:eastAsia="Times New Roman"/>
          <w:i/>
        </w:rPr>
        <w:t>y</w:t>
      </w:r>
      <w:r>
        <w:rPr>
          <w:vertAlign w:val="subscript"/>
        </w:rPr>
        <w:t>1</w:t>
      </w:r>
      <w:r>
        <w:t>，</w:t>
      </w:r>
      <w:r>
        <w:rPr>
          <w:rFonts w:eastAsia="Times New Roman"/>
          <w:i/>
        </w:rPr>
        <w:t>z</w:t>
      </w:r>
      <w:r>
        <w:rPr>
          <w:vertAlign w:val="subscript"/>
        </w:rPr>
        <w:t>1</w:t>
      </w:r>
      <w:r>
        <w:t>），</w:t>
      </w:r>
      <w:r>
        <w:t xml:space="preserve"> </w:t>
      </w:r>
      <w:r>
        <w:object>
          <v:shape id="_x0000_i1068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68" DrawAspect="Content" ObjectID="_1828159880" r:id="rId72"/>
        </w:object>
      </w:r>
      <w:r>
        <w:t xml:space="preserve"> = </w:t>
      </w:r>
      <w:r>
        <w:t>（</w:t>
      </w:r>
      <w:r>
        <w:rPr>
          <w:rFonts w:eastAsia="Times New Roman"/>
          <w:i/>
        </w:rPr>
        <w:t>x</w:t>
      </w:r>
      <w:r>
        <w:rPr>
          <w:vertAlign w:val="subscript"/>
        </w:rPr>
        <w:t>2</w:t>
      </w:r>
      <w:r>
        <w:t>，</w:t>
      </w:r>
      <w:r>
        <w:rPr>
          <w:rFonts w:eastAsia="Times New Roman"/>
          <w:i/>
        </w:rPr>
        <w:t>y</w:t>
      </w:r>
      <w:r>
        <w:rPr>
          <w:vertAlign w:val="subscript"/>
        </w:rPr>
        <w:t>2</w:t>
      </w:r>
      <w:r>
        <w:t>，</w:t>
      </w:r>
      <w:r>
        <w:rPr>
          <w:rFonts w:eastAsia="Times New Roman"/>
          <w:i/>
        </w:rPr>
        <w:t>z</w:t>
      </w:r>
      <w:r>
        <w:rPr>
          <w:vertAlign w:val="subscript"/>
        </w:rPr>
        <w:t>2</w:t>
      </w:r>
      <w:r>
        <w:t>），</w:t>
      </w:r>
    </w:p>
    <w:p w:rsidR="007C1E7F" w:rsidRPr="00043B54" w:rsidP="007C1E7F" w14:paraId="6D68729B" w14:textId="77777777">
      <w:pPr>
        <w:spacing w:line="360" w:lineRule="auto"/>
        <w:jc w:val="left"/>
        <w:textAlignment w:val="center"/>
      </w:pPr>
      <w:r>
        <w:t>第二步：设平面的法向量为</w:t>
      </w:r>
      <w:r>
        <w:object>
          <v:shape id="_x0000_i1069" type="#_x0000_t75" alt="eqId9303bfb05f967d817092c0f7c0d2b010" style="width:51pt;height:17.25pt" o:ole="">
            <v:imagedata r:id="rId73" o:title="eqId9303bfb05f967d817092c0f7c0d2b010"/>
          </v:shape>
          <o:OLEObject Type="Embed" ProgID="Equation.DSMT4" ShapeID="_x0000_i1069" DrawAspect="Content" ObjectID="_1828159881" r:id="rId74"/>
        </w:object>
      </w:r>
      <w:r>
        <w:t>，根据法向量与平面内直线垂直建立关于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、</w:t>
      </w:r>
      <w:r>
        <w:rPr>
          <w:rFonts w:eastAsia="Times New Roman"/>
          <w:i/>
        </w:rPr>
        <w:t>z</w:t>
      </w:r>
      <w:r>
        <w:t>的方程</w:t>
      </w:r>
      <w:r>
        <w:object>
          <v:shape id="_x0000_i1070" type="#_x0000_t75" alt="eqId07ec130e4e7a89e483965d3fa4b796f9" style="width:41.25pt;height:34.5pt" o:ole="">
            <v:imagedata r:id="rId75" o:title="eqId07ec130e4e7a89e483965d3fa4b796f9"/>
          </v:shape>
          <o:OLEObject Type="Embed" ProgID="Equation.DSMT4" ShapeID="_x0000_i1070" DrawAspect="Content" ObjectID="_1828159882" r:id="rId76"/>
        </w:object>
      </w:r>
      <w:r>
        <w:t>；</w:t>
      </w:r>
    </w:p>
    <w:p w:rsidR="007C1E7F" w:rsidRPr="00043B54" w:rsidP="007C1E7F" w14:paraId="5B0196E0" w14:textId="77777777">
      <w:pPr>
        <w:spacing w:line="360" w:lineRule="auto"/>
        <w:jc w:val="left"/>
        <w:textAlignment w:val="center"/>
      </w:pPr>
      <w:r>
        <w:t>第三步：解方程组，取其中的一个解，即得法向量．（一般令一个值求出两外两个即可）</w:t>
      </w:r>
    </w:p>
    <w:p w:rsidR="007C1E7F" w:rsidRPr="007C1E7F" w:rsidP="007C1E7F" w14:paraId="542A105B" w14:textId="1C7EE93D">
      <w:pPr>
        <w:spacing w:line="360" w:lineRule="auto"/>
        <w:jc w:val="left"/>
        <w:textAlignment w:val="center"/>
        <w:rPr>
          <w:bCs/>
          <w:szCs w:val="21"/>
        </w:rPr>
      </w:pPr>
      <w:r w:rsidRPr="007C1E7F">
        <w:rPr>
          <w:rFonts w:hint="eastAsia"/>
          <w:bCs/>
          <w:szCs w:val="21"/>
        </w:rPr>
        <w:t>4</w:t>
      </w:r>
      <w:r w:rsidRPr="007C1E7F">
        <w:rPr>
          <w:rFonts w:hint="eastAsia"/>
          <w:bCs/>
          <w:szCs w:val="21"/>
        </w:rPr>
        <w:t>、</w:t>
      </w:r>
      <w:r w:rsidRPr="007C1E7F">
        <w:rPr>
          <w:bCs/>
          <w:szCs w:val="21"/>
        </w:rPr>
        <w:t>用空间向量方法求空间角</w:t>
      </w:r>
    </w:p>
    <w:p w:rsidR="007C1E7F" w:rsidRPr="00043B54" w:rsidP="007C1E7F" w14:paraId="6CC24541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  <w:sz w:val="24"/>
        </w:rPr>
        <w:t>①</w:t>
      </w:r>
      <w:r>
        <w:rPr>
          <w:sz w:val="24"/>
        </w:rPr>
        <w:t>求异面直线所成的角</w:t>
      </w:r>
    </w:p>
    <w:p w:rsidR="007C1E7F" w:rsidRPr="00043B54" w:rsidP="007C1E7F" w14:paraId="73E7B26A" w14:textId="77777777">
      <w:pPr>
        <w:spacing w:line="360" w:lineRule="auto"/>
        <w:jc w:val="left"/>
        <w:textAlignment w:val="center"/>
      </w:pPr>
      <w:r>
        <w:t>两条异面直线所成角的求法：设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方向向量为</w:t>
      </w:r>
      <w:r>
        <w:object>
          <v:shape id="_x0000_i1071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71" DrawAspect="Content" ObjectID="_1828159883" r:id="rId77"/>
        </w:object>
      </w:r>
      <w:r>
        <w:t>，</w:t>
      </w:r>
      <w:r>
        <w:object>
          <v:shape id="_x0000_i1072" type="#_x0000_t75" alt="eqIdc94075193c11fe43f2396cff5a485054" style="width:9pt;height:13.5pt" o:ole="">
            <v:imagedata r:id="rId22" o:title="eqIdc94075193c11fe43f2396cff5a485054"/>
          </v:shape>
          <o:OLEObject Type="Embed" ProgID="Equation.DSMT4" ShapeID="_x0000_i1072" DrawAspect="Content" ObjectID="_1828159884" r:id="rId78"/>
        </w:object>
      </w:r>
      <w:r>
        <w:t>，其夹角为</w:t>
      </w:r>
      <w:r>
        <w:rPr>
          <w:rFonts w:eastAsia="Times New Roman"/>
          <w:i/>
        </w:rPr>
        <w:t>θ</w:t>
      </w:r>
      <w:r>
        <w:t>，则</w:t>
      </w:r>
      <w:r>
        <w:t xml:space="preserve">cos </w:t>
      </w:r>
      <w:r>
        <w:rPr>
          <w:rFonts w:eastAsia="Times New Roman"/>
          <w:i/>
        </w:rPr>
        <w:t>φ</w:t>
      </w:r>
      <w:r>
        <w:t>＝</w:t>
      </w:r>
      <w:r>
        <w:t xml:space="preserve">|cos </w:t>
      </w:r>
      <w:r>
        <w:rPr>
          <w:rFonts w:eastAsia="Times New Roman"/>
          <w:i/>
        </w:rPr>
        <w:t>θ</w:t>
      </w:r>
      <w:r>
        <w:t>|</w:t>
      </w:r>
      <w:r>
        <w:t>＝</w:t>
      </w:r>
      <w:r>
        <w:object>
          <v:shape id="_x0000_i1073" type="#_x0000_t75" alt="eqId8a101f5041b065062324a2c5925e1ffd" style="width:25.5pt;height:39.75pt" o:ole="">
            <v:imagedata r:id="rId79" o:title="eqId8a101f5041b065062324a2c5925e1ffd"/>
          </v:shape>
          <o:OLEObject Type="Embed" ProgID="Equation.DSMT4" ShapeID="_x0000_i1073" DrawAspect="Content" ObjectID="_1828159885" r:id="rId80"/>
        </w:object>
      </w:r>
      <w:r>
        <w:t>（其中</w:t>
      </w:r>
      <w:r>
        <w:rPr>
          <w:rFonts w:eastAsia="Times New Roman"/>
          <w:i/>
        </w:rPr>
        <w:t>φ</w:t>
      </w:r>
      <w:r>
        <w:t>为异面直线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所成的角）．</w:t>
      </w:r>
    </w:p>
    <w:p w:rsidR="007C1E7F" w:rsidRPr="00043B54" w:rsidP="007C1E7F" w14:paraId="1AB48A9D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  <w:sz w:val="24"/>
        </w:rPr>
        <w:t>②</w:t>
      </w:r>
      <w:r>
        <w:rPr>
          <w:sz w:val="24"/>
        </w:rPr>
        <w:t>求直线和平面所成的角</w:t>
      </w:r>
    </w:p>
    <w:p w:rsidR="007C1E7F" w:rsidRPr="00043B54" w:rsidP="007C1E7F" w14:paraId="1B36777D" w14:textId="77777777">
      <w:pPr>
        <w:spacing w:line="360" w:lineRule="auto"/>
        <w:jc w:val="left"/>
        <w:textAlignment w:val="center"/>
      </w:pPr>
      <w:r>
        <w:t>设直线</w:t>
      </w:r>
      <w:r>
        <w:object>
          <v:shape id="_x0000_i1074" type="#_x0000_t75" alt="eqId0f85fca60a11e1af2bf50138d0e3fe62" style="width:6pt;height:12pt" o:ole="">
            <v:imagedata r:id="rId81" o:title="eqId0f85fca60a11e1af2bf50138d0e3fe62"/>
          </v:shape>
          <o:OLEObject Type="Embed" ProgID="Equation.DSMT4" ShapeID="_x0000_i1074" DrawAspect="Content" ObjectID="_1828159886" r:id="rId82"/>
        </w:object>
      </w:r>
      <w:r>
        <w:t>的方向向量为</w:t>
      </w:r>
      <w:r>
        <w:object>
          <v:shape id="_x0000_i1075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75" DrawAspect="Content" ObjectID="_1828159887" r:id="rId83"/>
        </w:object>
      </w:r>
      <w:r>
        <w:t>，平面</w:t>
      </w:r>
      <w:r>
        <w:object>
          <v:shape id="_x0000_i1076" type="#_x0000_t75" alt="eqIde170f206fdbbd834aad7580c727e2cc6" style="width:10.5pt;height:9.75pt" o:ole="">
            <v:imagedata r:id="rId58" o:title="eqIde170f206fdbbd834aad7580c727e2cc6"/>
          </v:shape>
          <o:OLEObject Type="Embed" ProgID="Equation.DSMT4" ShapeID="_x0000_i1076" DrawAspect="Content" ObjectID="_1828159888" r:id="rId84"/>
        </w:object>
      </w:r>
      <w:r>
        <w:t>的法向量为</w:t>
      </w:r>
      <w:r>
        <w:object>
          <v:shape id="_x0000_i1077" type="#_x0000_t75" alt="eqIdc37564ec4e9e92485f1769e8ffaac31d" style="width:9pt;height:15.75pt" o:ole="">
            <v:imagedata r:id="rId56" o:title="eqIdc37564ec4e9e92485f1769e8ffaac31d"/>
          </v:shape>
          <o:OLEObject Type="Embed" ProgID="Equation.DSMT4" ShapeID="_x0000_i1077" DrawAspect="Content" ObjectID="_1828159889" r:id="rId85"/>
        </w:object>
      </w:r>
      <w:r>
        <w:t>，直线与平面所成的角为</w:t>
      </w:r>
      <w:r>
        <w:object>
          <v:shape id="_x0000_i1078" type="#_x0000_t75" alt="eqIdc24095e409b025db711f14be783a406c" style="width:9.75pt;height:12pt" o:ole="">
            <v:imagedata r:id="rId86" o:title="eqIdc24095e409b025db711f14be783a406c"/>
          </v:shape>
          <o:OLEObject Type="Embed" ProgID="Equation.DSMT4" ShapeID="_x0000_i1078" DrawAspect="Content" ObjectID="_1828159890" r:id="rId87"/>
        </w:object>
      </w:r>
      <w:r>
        <w:t>，</w:t>
      </w:r>
      <w:r>
        <w:object>
          <v:shape id="_x0000_i1079" type="#_x0000_t75" alt="eqId7a2f4b1178f68bd147d1a2a6acd04435" style="width:9pt;height:11.25pt" o:ole="">
            <v:imagedata r:id="rId30" o:title="eqId7a2f4b1178f68bd147d1a2a6acd04435"/>
          </v:shape>
          <o:OLEObject Type="Embed" ProgID="Equation.DSMT4" ShapeID="_x0000_i1079" DrawAspect="Content" ObjectID="_1828159891" r:id="rId88"/>
        </w:object>
      </w:r>
      <w:r>
        <w:t>与</w:t>
      </w:r>
      <w:r>
        <w:object>
          <v:shape id="_x0000_i1080" type="#_x0000_t75" alt="eqIdc37564ec4e9e92485f1769e8ffaac31d" style="width:9pt;height:15.75pt" o:ole="">
            <v:imagedata r:id="rId56" o:title="eqIdc37564ec4e9e92485f1769e8ffaac31d"/>
          </v:shape>
          <o:OLEObject Type="Embed" ProgID="Equation.DSMT4" ShapeID="_x0000_i1080" DrawAspect="Content" ObjectID="_1828159892" r:id="rId89"/>
        </w:object>
      </w:r>
      <w:r>
        <w:t>的角为</w:t>
      </w:r>
      <w:r>
        <w:object>
          <v:shape id="_x0000_i1081" type="#_x0000_t75" alt="eqId6581916f5a65edfea257c804efee007e" style="width:9.75pt;height:11.25pt" o:ole="">
            <v:imagedata r:id="rId90" o:title="eqId6581916f5a65edfea257c804efee007e"/>
          </v:shape>
          <o:OLEObject Type="Embed" ProgID="Equation.DSMT4" ShapeID="_x0000_i1081" DrawAspect="Content" ObjectID="_1828159893" r:id="rId91"/>
        </w:object>
      </w:r>
      <w:r>
        <w:t>，则有</w:t>
      </w:r>
      <w:r>
        <w:object>
          <v:shape id="_x0000_i1082" type="#_x0000_t75" alt="eqId07c2ace84d78cc8cf258db6a341b3e3f" style="width:90.75pt;height:32.25pt" o:ole="">
            <v:imagedata r:id="rId92" o:title="eqId07c2ace84d78cc8cf258db6a341b3e3f"/>
          </v:shape>
          <o:OLEObject Type="Embed" ProgID="Equation.DSMT4" ShapeID="_x0000_i1082" DrawAspect="Content" ObjectID="_1828159894" r:id="rId93"/>
        </w:object>
      </w:r>
      <w:r>
        <w:t>．</w:t>
      </w:r>
    </w:p>
    <w:p w:rsidR="007C1E7F" w:rsidRPr="00043B54" w:rsidP="007C1E7F" w14:paraId="1392B0B5" w14:textId="77777777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二面角的求法</w:t>
      </w:r>
    </w:p>
    <w:p w:rsidR="007C1E7F" w:rsidRPr="00043B54" w:rsidP="007C1E7F" w14:paraId="7D91CF5D" w14:textId="77777777">
      <w:pPr>
        <w:spacing w:line="360" w:lineRule="auto"/>
        <w:jc w:val="left"/>
        <w:textAlignment w:val="center"/>
      </w:pPr>
      <w:r>
        <w:t>若</w:t>
      </w:r>
      <w:r>
        <w:object>
          <v:shape id="_x0000_i1083" type="#_x0000_t75" alt="eqId7d032638c3b882066b5bb1d313eb5f8f" style="width:24.75pt;height:18pt" o:ole="">
            <v:imagedata r:id="rId94" o:title="eqId7d032638c3b882066b5bb1d313eb5f8f"/>
          </v:shape>
          <o:OLEObject Type="Embed" ProgID="Equation.DSMT4" ShapeID="_x0000_i1083" DrawAspect="Content" ObjectID="_1828159895" r:id="rId95"/>
        </w:object>
      </w:r>
      <w:r>
        <w:t>分别为面</w:t>
      </w:r>
      <w:r>
        <w:object>
          <v:shape id="_x0000_i1084" type="#_x0000_t75" alt="eqIdc4e288596fa3811dd2c17bded60e82e7" style="width:21.75pt;height:14.25pt" o:ole="">
            <v:imagedata r:id="rId96" o:title="eqIdc4e288596fa3811dd2c17bded60e82e7"/>
          </v:shape>
          <o:OLEObject Type="Embed" ProgID="Equation.DSMT4" ShapeID="_x0000_i1084" DrawAspect="Content" ObjectID="_1828159896" r:id="rId97"/>
        </w:object>
      </w:r>
      <w:r>
        <w:t>的法向量，</w:t>
      </w:r>
      <w:r>
        <w:object>
          <v:shape id="_x0000_i1085" type="#_x0000_t75" alt="eqId772383416eb18ef1d51974be3b22199a" style="width:80.25pt;height:32.25pt" o:ole="">
            <v:imagedata r:id="rId98" o:title="eqId772383416eb18ef1d51974be3b22199a"/>
          </v:shape>
          <o:OLEObject Type="Embed" ProgID="Equation.DSMT4" ShapeID="_x0000_i1085" DrawAspect="Content" ObjectID="_1828159897" r:id="rId99"/>
        </w:object>
      </w:r>
      <w:r>
        <w:t>则二面角的平面角为</w:t>
      </w:r>
      <w:r>
        <w:object>
          <v:shape id="_x0000_i1086" type="#_x0000_t75" alt="eqId7d032638c3b882066b5bb1d313eb5f8f" style="width:24.75pt;height:18pt" o:ole="">
            <v:imagedata r:id="rId94" o:title="eqId7d032638c3b882066b5bb1d313eb5f8f"/>
          </v:shape>
          <o:OLEObject Type="Embed" ProgID="Equation.DSMT4" ShapeID="_x0000_i1086" DrawAspect="Content" ObjectID="_1828159898" r:id="rId100"/>
        </w:object>
      </w:r>
      <w:r>
        <w:t>的夹角或它们的补角，</w:t>
      </w:r>
    </w:p>
    <w:p w:rsidR="007C1E7F" w:rsidRPr="007C1E7F" w:rsidP="007C1E7F" w14:paraId="5DCD2B27" w14:textId="1AA3FD7A">
      <w:pPr>
        <w:spacing w:line="360" w:lineRule="auto"/>
        <w:jc w:val="left"/>
        <w:textAlignment w:val="center"/>
        <w:rPr>
          <w:bCs/>
          <w:szCs w:val="21"/>
        </w:rPr>
      </w:pPr>
      <w:r w:rsidRPr="007C1E7F">
        <w:rPr>
          <w:rFonts w:hint="eastAsia"/>
          <w:bCs/>
          <w:szCs w:val="21"/>
        </w:rPr>
        <w:t>5</w:t>
      </w:r>
      <w:r w:rsidRPr="007C1E7F">
        <w:rPr>
          <w:rFonts w:hint="eastAsia"/>
          <w:bCs/>
          <w:szCs w:val="21"/>
        </w:rPr>
        <w:t>、</w:t>
      </w:r>
      <w:r w:rsidRPr="007C1E7F">
        <w:rPr>
          <w:bCs/>
          <w:szCs w:val="21"/>
        </w:rPr>
        <w:t>用空间向量方法求点到平面的距离</w:t>
      </w:r>
    </w:p>
    <w:p w:rsidR="007C1E7F" w:rsidRPr="00043B54" w:rsidP="007C1E7F" w14:paraId="22FD677D" w14:textId="77777777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A</w:t>
      </w:r>
      <w:r>
        <w:t>为平面</w:t>
      </w:r>
      <w:r>
        <w:t>α</w:t>
      </w:r>
      <w:r>
        <w:t>外一点（如图），</w:t>
      </w:r>
      <w:r>
        <w:t xml:space="preserve"> </w:t>
      </w:r>
      <w:r>
        <w:object>
          <v:shape id="_x0000_i1087" type="#_x0000_t75" alt="eqIdd1b8a88a16125366536cb4ad658e0cf1" style="width:9pt;height:12pt" o:ole="">
            <v:imagedata r:id="rId34" o:title="eqIdd1b8a88a16125366536cb4ad658e0cf1"/>
          </v:shape>
          <o:OLEObject Type="Embed" ProgID="Equation.DSMT4" ShapeID="_x0000_i1087" DrawAspect="Content" ObjectID="_1828159899" r:id="rId101"/>
        </w:object>
      </w:r>
      <w:r>
        <w:t>为平面</w:t>
      </w:r>
      <w:r>
        <w:t>α</w:t>
      </w:r>
      <w:r>
        <w:t>的法向量，过</w:t>
      </w:r>
      <w:r>
        <w:rPr>
          <w:rFonts w:eastAsia="Times New Roman"/>
          <w:i/>
        </w:rPr>
        <w:t>A</w:t>
      </w:r>
      <w:r>
        <w:t>作平面</w:t>
      </w:r>
      <w:r>
        <w:rPr>
          <w:rFonts w:eastAsia="Times New Roman"/>
          <w:i/>
        </w:rPr>
        <w:t>α</w:t>
      </w:r>
      <w:r>
        <w:t>的斜线</w:t>
      </w:r>
      <w:r>
        <w:rPr>
          <w:rFonts w:eastAsia="Times New Roman"/>
          <w:i/>
        </w:rPr>
        <w:t>AB</w:t>
      </w:r>
      <w:r>
        <w:t>及垂线</w:t>
      </w:r>
      <w:r>
        <w:rPr>
          <w:rFonts w:eastAsia="Times New Roman"/>
          <w:i/>
        </w:rPr>
        <w:t>AH</w:t>
      </w:r>
      <w:r>
        <w:t>．</w:t>
      </w:r>
      <w:r>
        <w:object>
          <v:shape id="_x0000_i1088" type="#_x0000_t75" alt="eqId260bf370f7882a72ed90542c75e47017" style="width:286.5pt;height:36.75pt" o:ole="">
            <v:imagedata r:id="rId102" o:title="eqId260bf370f7882a72ed90542c75e47017"/>
          </v:shape>
          <o:OLEObject Type="Embed" ProgID="Equation.DSMT4" ShapeID="_x0000_i1088" DrawAspect="Content" ObjectID="_1828159900" r:id="rId103"/>
        </w:object>
      </w:r>
      <w:r>
        <w:t xml:space="preserve"> </w:t>
      </w:r>
      <w:r>
        <w:object>
          <v:shape id="_x0000_i1089" type="#_x0000_t75" alt="eqId1ede20d49a4a0d731010fb0f084ba6e4" style="width:46.5pt;height:28.5pt" o:ole="">
            <v:imagedata r:id="rId104" o:title="eqId1ede20d49a4a0d731010fb0f084ba6e4"/>
          </v:shape>
          <o:OLEObject Type="Embed" ProgID="Equation.DSMT4" ShapeID="_x0000_i1089" DrawAspect="Content" ObjectID="_1828159901" r:id="rId105"/>
        </w:object>
      </w:r>
    </w:p>
    <w:p w:rsidR="00036D93" w:rsidRPr="00036D93" w:rsidP="00036D93" w14:paraId="4BD25168" w14:textId="77777777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381489312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489312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3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 xml:space="preserve">： </w:t>
      </w:r>
      <w:r w:rsidRPr="00036D93">
        <w:rPr>
          <w:rFonts w:ascii="黑体" w:eastAsia="黑体" w:hAnsi="黑体" w:cs="黑体"/>
          <w:b/>
          <w:bCs/>
          <w:color w:val="0070C0"/>
          <w:sz w:val="24"/>
          <w:szCs w:val="24"/>
        </w:rPr>
        <w:t>建系法解题一般步骤</w:t>
      </w:r>
    </w:p>
    <w:p w:rsidR="00036D93" w:rsidRPr="00036D93" w:rsidP="00036D93" w14:paraId="5E89D3C8" w14:textId="22496007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036D93">
        <w:t>审题：找出几何体中现有的垂直关系。</w:t>
      </w:r>
    </w:p>
    <w:p w:rsidR="00036D93" w:rsidRPr="00036D93" w:rsidP="00036D93" w14:paraId="688E77B2" w14:textId="1F7EAF68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036D93">
        <w:t>建系：画出坐标系，说明建系依据。</w:t>
      </w:r>
    </w:p>
    <w:p w:rsidR="00036D93" w:rsidRPr="00036D93" w:rsidP="00036D93" w14:paraId="3C92D1EA" w14:textId="7694B7E6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rPr>
          <w:rFonts w:hint="eastAsia"/>
        </w:rPr>
        <w:t>、</w:t>
      </w:r>
      <w:r w:rsidRPr="00036D93">
        <w:t>标坐标：写出相关点的坐标（注意底面图形中的坐标，可能需要平面几何知识）。</w:t>
      </w:r>
    </w:p>
    <w:p w:rsidR="00036D93" w:rsidRPr="00036D93" w:rsidP="00036D93" w14:paraId="678BC736" w14:textId="73952961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rPr>
          <w:rFonts w:hint="eastAsia"/>
        </w:rPr>
        <w:t>、</w:t>
      </w:r>
      <w:r w:rsidRPr="00036D93">
        <w:t>求向量：根据问题涉及的直线、平面求出方向向量或法向量。</w:t>
      </w:r>
    </w:p>
    <w:p w:rsidR="00036D93" w:rsidRPr="00036D93" w:rsidP="00036D93" w14:paraId="78664E36" w14:textId="7F4728B2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rPr>
          <w:rFonts w:hint="eastAsia"/>
        </w:rPr>
        <w:t>、</w:t>
      </w:r>
      <w:r w:rsidRPr="00036D93">
        <w:t>代入公式：计算夹角、距离等。</w:t>
      </w:r>
    </w:p>
    <w:p w:rsidR="00036D93" w:rsidRPr="00036D93" w:rsidP="00036D93" w14:paraId="07D36787" w14:textId="249FBF68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rPr>
          <w:rFonts w:hint="eastAsia"/>
        </w:rPr>
        <w:t>、</w:t>
      </w:r>
      <w:r w:rsidRPr="00036D93">
        <w:t>回答原问题：几何结论要表述清楚。</w:t>
      </w:r>
    </w:p>
    <w:p w:rsidR="005A51C0" w:rsidRPr="005A51C0" w:rsidP="005A51C0" w14:paraId="087F9E73" w14:textId="1E981A94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043083437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3437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4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>
        <w:rPr>
          <w:rFonts w:ascii="黑体" w:eastAsia="黑体" w:hAnsi="黑体" w:cs="黑体" w:hint="eastAsia"/>
          <w:b/>
          <w:bCs/>
          <w:color w:val="0070C0"/>
          <w:sz w:val="24"/>
          <w:szCs w:val="24"/>
        </w:rPr>
        <w:t>规则图形</w:t>
      </w:r>
      <w:r w:rsidRPr="005A51C0">
        <w:rPr>
          <w:rFonts w:ascii="黑体" w:eastAsia="黑体" w:hAnsi="黑体" w:cs="黑体"/>
          <w:b/>
          <w:bCs/>
          <w:color w:val="0070C0"/>
          <w:sz w:val="24"/>
          <w:szCs w:val="24"/>
        </w:rPr>
        <w:t>的建系策略</w:t>
      </w:r>
    </w:p>
    <w:p w:rsidR="009B339B" w:rsidRPr="009B339B" w:rsidP="009B339B" w14:paraId="2449A25D" w14:textId="61F8A415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9B339B">
        <w:t>正方体</w:t>
      </w:r>
      <w:r w:rsidRPr="009B339B">
        <w:t>/</w:t>
      </w:r>
      <w:r w:rsidRPr="009B339B">
        <w:t>长方体：直接以顶点建系。</w:t>
      </w:r>
    </w:p>
    <w:p w:rsidR="009B339B" w:rsidRPr="009B339B" w:rsidP="009B339B" w14:paraId="37E69AEF" w14:textId="5CF3CCBA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9B339B">
        <w:t>直三棱柱：底面为直角三角形时，以直角顶点为原点，两直角边方向为</w:t>
      </w:r>
      <w:r w:rsidRPr="009B339B">
        <w:t> x</w:t>
      </w:r>
      <w:r w:rsidRPr="009B339B">
        <w:t>、</w:t>
      </w:r>
      <w:r w:rsidRPr="009B339B">
        <w:t>y</w:t>
      </w:r>
      <w:r w:rsidRPr="009B339B">
        <w:t>轴。</w:t>
      </w:r>
    </w:p>
    <w:p w:rsidR="009B339B" w:rsidRPr="009B339B" w:rsidP="009B339B" w14:paraId="24D291CD" w14:textId="273142E4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rPr>
          <w:rFonts w:hint="eastAsia"/>
        </w:rPr>
        <w:t>、</w:t>
      </w:r>
      <w:r w:rsidRPr="009B339B">
        <w:t>正四棱锥：底面中心为原点，底面正方形对角线方向或边方向为</w:t>
      </w:r>
      <w:r w:rsidRPr="009B339B">
        <w:t> x</w:t>
      </w:r>
      <w:r w:rsidRPr="009B339B">
        <w:t>、</w:t>
      </w:r>
      <w:r w:rsidRPr="009B339B">
        <w:t>y</w:t>
      </w:r>
      <w:r w:rsidRPr="009B339B">
        <w:t>，高为</w:t>
      </w:r>
      <w:r w:rsidRPr="009B339B">
        <w:t> z</w:t>
      </w:r>
      <w:r w:rsidRPr="009B339B">
        <w:t>轴。</w:t>
      </w:r>
    </w:p>
    <w:p w:rsidR="009B339B" w:rsidRPr="009B339B" w:rsidP="009B339B" w14:paraId="3D302A2F" w14:textId="22DF03A2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rPr>
          <w:rFonts w:hint="eastAsia"/>
        </w:rPr>
        <w:t>、</w:t>
      </w:r>
      <w:r w:rsidRPr="009B339B">
        <w:t>有一侧面垂直底面的棱锥：以两面交线为一条轴，在垂直面内作交线的垂线为另一条轴。</w:t>
      </w:r>
    </w:p>
    <w:p w:rsidR="00481220" w:rsidRPr="00481220" w:rsidP="00481220" w14:paraId="32F5ADF4" w14:textId="77777777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1017425166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25166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5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481220">
        <w:rPr>
          <w:rFonts w:ascii="黑体" w:eastAsia="黑体" w:hAnsi="黑体" w:cs="黑体"/>
          <w:b/>
          <w:bCs/>
          <w:color w:val="0070C0"/>
          <w:sz w:val="24"/>
          <w:szCs w:val="24"/>
        </w:rPr>
        <w:t>不规则棱锥、棱柱（非直棱柱）的建系策略</w:t>
      </w:r>
    </w:p>
    <w:p w:rsidR="00481220" w:rsidRPr="00481220" w:rsidP="00481220" w14:paraId="1FEE5202" w14:textId="77777777">
      <w:pPr>
        <w:tabs>
          <w:tab w:val="num" w:pos="720"/>
        </w:tabs>
        <w:spacing w:line="360" w:lineRule="auto"/>
        <w:jc w:val="left"/>
        <w:textAlignment w:val="center"/>
      </w:pPr>
      <w:r w:rsidRPr="00481220">
        <w:t>这类图形没有明显的</w:t>
      </w:r>
      <w:r w:rsidRPr="00481220">
        <w:t>“</w:t>
      </w:r>
      <w:r w:rsidRPr="00481220">
        <w:t>天然</w:t>
      </w:r>
      <w:r w:rsidRPr="00481220">
        <w:t>”</w:t>
      </w:r>
      <w:r w:rsidRPr="00481220">
        <w:t>三线两两垂直，需要我们自己寻找或构造。</w:t>
      </w:r>
    </w:p>
    <w:p w:rsidR="00481220" w:rsidRPr="00481220" w:rsidP="00481220" w14:paraId="14CCC85A" w14:textId="77777777">
      <w:pPr>
        <w:tabs>
          <w:tab w:val="num" w:pos="720"/>
        </w:tabs>
        <w:spacing w:line="360" w:lineRule="auto"/>
        <w:jc w:val="left"/>
        <w:textAlignment w:val="center"/>
      </w:pPr>
      <w:r w:rsidRPr="00481220">
        <w:t>核心原则：</w:t>
      </w:r>
    </w:p>
    <w:p w:rsidR="00481220" w:rsidRPr="00481220" w:rsidP="00481220" w14:paraId="0F2ED9BF" w14:textId="1BC0B047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481220">
        <w:t>先找</w:t>
      </w:r>
      <w:r w:rsidRPr="00481220">
        <w:t>“</w:t>
      </w:r>
      <w:r w:rsidRPr="00481220">
        <w:t>基面</w:t>
      </w:r>
      <w:r w:rsidRPr="00481220">
        <w:t>”</w:t>
      </w:r>
      <w:r w:rsidRPr="00481220">
        <w:t>：选择一个平面作为</w:t>
      </w:r>
      <w:r w:rsidRPr="00481220">
        <w:t>“</w:t>
      </w:r>
      <w:r w:rsidRPr="00481220">
        <w:t>基准平面</w:t>
      </w:r>
      <w:r w:rsidRPr="00481220">
        <w:t>”</w:t>
      </w:r>
      <w:r w:rsidRPr="00481220">
        <w:t>（通常是底面，或一个已知条件较多的面）。</w:t>
      </w:r>
    </w:p>
    <w:p w:rsidR="00481220" w:rsidRPr="00481220" w:rsidP="00481220" w14:paraId="13643EF2" w14:textId="45097B7F">
      <w:pPr>
        <w:tabs>
          <w:tab w:val="num" w:pos="720"/>
        </w:tabs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481220">
        <w:t>在</w:t>
      </w:r>
      <w:r w:rsidRPr="00481220">
        <w:t>“</w:t>
      </w:r>
      <w:r w:rsidRPr="00481220">
        <w:t>基面</w:t>
      </w:r>
      <w:r w:rsidRPr="00481220">
        <w:t>”</w:t>
      </w:r>
      <w:r w:rsidRPr="00481220">
        <w:t>内建二维坐标系：在这个平面内，找到两条互相垂直的直线作为该平面内的</w:t>
      </w:r>
      <w:r w:rsidRPr="00481220">
        <w:t>x</w:t>
      </w:r>
      <w:r w:rsidRPr="00481220">
        <w:t>轴和</w:t>
      </w:r>
      <w:r w:rsidRPr="00481220">
        <w:t>y</w:t>
      </w:r>
      <w:r w:rsidRPr="00481220">
        <w:t>轴。</w:t>
      </w:r>
    </w:p>
    <w:p w:rsidR="00481220" w:rsidRPr="00481220" w:rsidP="00481220" w14:paraId="07CF7321" w14:textId="77777777">
      <w:pPr>
        <w:tabs>
          <w:tab w:val="num" w:pos="720"/>
        </w:tabs>
        <w:spacing w:line="360" w:lineRule="auto"/>
        <w:jc w:val="left"/>
        <w:textAlignment w:val="center"/>
      </w:pPr>
      <w:r w:rsidRPr="00481220">
        <w:t>确定</w:t>
      </w:r>
      <w:r w:rsidRPr="00481220">
        <w:t>z</w:t>
      </w:r>
      <w:r w:rsidRPr="00481220">
        <w:t>轴：找到一条与</w:t>
      </w:r>
      <w:r w:rsidRPr="00481220">
        <w:t>“</w:t>
      </w:r>
      <w:r w:rsidRPr="00481220">
        <w:t>基面</w:t>
      </w:r>
      <w:r w:rsidRPr="00481220">
        <w:t>”</w:t>
      </w:r>
      <w:r w:rsidRPr="00481220">
        <w:t>垂直的直线作为</w:t>
      </w:r>
      <w:r w:rsidRPr="00481220">
        <w:t>z</w:t>
      </w:r>
      <w:r w:rsidRPr="00481220">
        <w:t>轴。这通常是最关键的一步。</w:t>
      </w:r>
    </w:p>
    <w:p w:rsidR="00291BFE" w:rsidRPr="00291BFE" w:rsidP="00291BFE" w14:paraId="6B47C39E" w14:textId="77777777">
      <w:pPr>
        <w:spacing w:line="360" w:lineRule="auto"/>
        <w:textAlignment w:val="center"/>
        <w:rPr>
          <w:rFonts w:ascii="黑体" w:eastAsia="黑体" w:hAnsi="黑体" w:cs="黑体"/>
          <w:b/>
          <w:bCs/>
          <w:color w:val="0070C0"/>
          <w:sz w:val="24"/>
          <w:szCs w:val="24"/>
        </w:rPr>
      </w:pPr>
      <w:r>
        <w:rPr>
          <w:noProof/>
          <w:color w:val="0070C0"/>
        </w:rPr>
        <w:drawing>
          <wp:inline distT="0" distB="0" distL="0" distR="0">
            <wp:extent cx="200025" cy="200025"/>
            <wp:effectExtent l="0" t="0" r="9525" b="9525"/>
            <wp:docPr id="655886748" name="图片 1" descr="说明: 作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886748" name="图片 19" descr="说明: 作业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知识点</w:t>
      </w:r>
      <w:r>
        <w:rPr>
          <w:rFonts w:ascii="黑体" w:eastAsia="黑体" w:hAnsi="黑体" w:cs="黑体" w:hint="eastAsia"/>
          <w:b/>
          <w:color w:val="0070C0"/>
          <w:sz w:val="24"/>
          <w:szCs w:val="24"/>
        </w:rPr>
        <w:t>6</w:t>
      </w:r>
      <w:r w:rsidRPr="00530165">
        <w:rPr>
          <w:rFonts w:ascii="黑体" w:eastAsia="黑体" w:hAnsi="黑体" w:cs="黑体" w:hint="eastAsia"/>
          <w:b/>
          <w:color w:val="0070C0"/>
          <w:sz w:val="24"/>
          <w:szCs w:val="24"/>
        </w:rPr>
        <w:t>：</w:t>
      </w:r>
      <w:r w:rsidRPr="00291BFE">
        <w:rPr>
          <w:rFonts w:ascii="黑体" w:eastAsia="黑体" w:hAnsi="黑体" w:cs="黑体"/>
          <w:b/>
          <w:bCs/>
          <w:color w:val="0070C0"/>
          <w:sz w:val="24"/>
          <w:szCs w:val="24"/>
        </w:rPr>
        <w:t>圆柱、圆锥的建系策略</w:t>
      </w:r>
    </w:p>
    <w:p w:rsidR="00530165" w:rsidRPr="00884F58" w:rsidP="00884F58" w14:paraId="58457370" w14:textId="68397B50">
      <w:pPr>
        <w:tabs>
          <w:tab w:val="num" w:pos="720"/>
        </w:tabs>
        <w:spacing w:line="360" w:lineRule="auto"/>
        <w:jc w:val="left"/>
        <w:textAlignment w:val="center"/>
        <w:rPr>
          <w:rFonts w:hint="eastAsia"/>
        </w:rPr>
      </w:pPr>
      <w:r w:rsidRPr="0041212B">
        <w:t>旋转体的建系通常更统一，因为它们具有天然的对称轴。</w:t>
      </w:r>
      <w:r>
        <w:rPr>
          <w:rFonts w:hint="eastAsia"/>
        </w:rPr>
        <w:t>以</w:t>
      </w:r>
      <w:r w:rsidRPr="001E6775">
        <w:t>中心轴（高）为</w:t>
      </w:r>
      <w:r w:rsidRPr="001E6775">
        <w:t>z</w:t>
      </w:r>
      <w:r w:rsidRPr="001E6775">
        <w:t>轴</w:t>
      </w:r>
      <w:r w:rsidR="00A71F9B">
        <w:rPr>
          <w:rFonts w:hint="eastAsia"/>
        </w:rPr>
        <w:t>，</w:t>
      </w:r>
      <w:r w:rsidRPr="0041212B">
        <w:t>在底面圆所在平面内，任选两条互相垂直的直径，分别作为</w:t>
      </w:r>
      <w:r w:rsidRPr="0041212B">
        <w:t>x</w:t>
      </w:r>
      <w:r w:rsidRPr="0041212B">
        <w:t>轴和</w:t>
      </w:r>
      <w:r w:rsidRPr="0041212B">
        <w:t>y</w:t>
      </w:r>
      <w:r w:rsidRPr="0041212B">
        <w:t>轴。</w:t>
      </w:r>
      <w:r w:rsidR="00062BD3">
        <w:rPr>
          <w:rFonts w:hint="eastAsia"/>
        </w:rPr>
        <w:t>对圆柱、圆锥而言，建系可能好建，但是点的坐标有可能难表达。</w:t>
      </w:r>
    </w:p>
    <w:p w:rsidR="00884F58" w:rsidRPr="00884F58" w:rsidP="00884F58" w14:paraId="629366B5" w14:textId="593E3D3E">
      <w:pPr>
        <w:widowControl/>
        <w:shd w:val="clear" w:color="auto" w:fill="FDE9D9"/>
        <w:spacing w:line="360" w:lineRule="auto"/>
        <w:jc w:val="left"/>
        <w:rPr>
          <w:b/>
          <w:bCs/>
          <w:szCs w:val="21"/>
        </w:rPr>
      </w:pPr>
      <w:r w:rsidRPr="00884F58">
        <w:rPr>
          <w:b/>
          <w:bCs/>
          <w:szCs w:val="21"/>
        </w:rPr>
        <w:t>通用建系技巧与口诀</w:t>
      </w:r>
      <w:r w:rsidRPr="00884F58">
        <w:rPr>
          <w:rFonts w:hint="eastAsia"/>
          <w:b/>
          <w:bCs/>
          <w:szCs w:val="21"/>
        </w:rPr>
        <w:t>：</w:t>
      </w:r>
    </w:p>
    <w:p w:rsidR="00884F58" w:rsidRPr="00884F58" w:rsidP="00884F58" w14:paraId="4BD82903" w14:textId="77777777">
      <w:pPr>
        <w:widowControl/>
        <w:shd w:val="clear" w:color="auto" w:fill="FDE9D9"/>
        <w:spacing w:line="360" w:lineRule="auto"/>
        <w:jc w:val="left"/>
        <w:rPr>
          <w:szCs w:val="21"/>
        </w:rPr>
      </w:pPr>
      <w:r w:rsidRPr="00884F58">
        <w:rPr>
          <w:szCs w:val="21"/>
        </w:rPr>
        <w:t>“</w:t>
      </w:r>
      <w:r w:rsidRPr="00884F58">
        <w:rPr>
          <w:szCs w:val="21"/>
        </w:rPr>
        <w:t>先找垂面</w:t>
      </w:r>
      <w:r w:rsidRPr="00884F58">
        <w:rPr>
          <w:szCs w:val="21"/>
        </w:rPr>
        <w:t>”</w:t>
      </w:r>
      <w:r w:rsidRPr="00884F58">
        <w:rPr>
          <w:szCs w:val="21"/>
        </w:rPr>
        <w:t>：如果有一个平面和其他线垂直，优先以这个平面为基准。</w:t>
      </w:r>
    </w:p>
    <w:p w:rsidR="00884F58" w:rsidRPr="00884F58" w:rsidP="00884F58" w14:paraId="3EAA2A36" w14:textId="77777777">
      <w:pPr>
        <w:widowControl/>
        <w:shd w:val="clear" w:color="auto" w:fill="FDE9D9"/>
        <w:spacing w:line="360" w:lineRule="auto"/>
        <w:jc w:val="left"/>
        <w:rPr>
          <w:szCs w:val="21"/>
        </w:rPr>
      </w:pPr>
      <w:r w:rsidRPr="00884F58">
        <w:rPr>
          <w:szCs w:val="21"/>
        </w:rPr>
        <w:t>“</w:t>
      </w:r>
      <w:r w:rsidRPr="00884F58">
        <w:rPr>
          <w:szCs w:val="21"/>
        </w:rPr>
        <w:t>交线为轴</w:t>
      </w:r>
      <w:r w:rsidRPr="00884F58">
        <w:rPr>
          <w:szCs w:val="21"/>
        </w:rPr>
        <w:t>”</w:t>
      </w:r>
      <w:r w:rsidRPr="00884F58">
        <w:rPr>
          <w:szCs w:val="21"/>
        </w:rPr>
        <w:t>：遇到面面垂直，一定用它们的交线作为坐标轴。</w:t>
      </w:r>
    </w:p>
    <w:p w:rsidR="00884F58" w:rsidRPr="00884F58" w:rsidP="00884F58" w14:paraId="21223675" w14:textId="77777777">
      <w:pPr>
        <w:widowControl/>
        <w:shd w:val="clear" w:color="auto" w:fill="FDE9D9"/>
        <w:spacing w:line="360" w:lineRule="auto"/>
        <w:jc w:val="left"/>
        <w:rPr>
          <w:szCs w:val="21"/>
        </w:rPr>
      </w:pPr>
      <w:r w:rsidRPr="00884F58">
        <w:rPr>
          <w:szCs w:val="21"/>
        </w:rPr>
        <w:t>“</w:t>
      </w:r>
      <w:r w:rsidRPr="00884F58">
        <w:rPr>
          <w:szCs w:val="21"/>
        </w:rPr>
        <w:t>高就是</w:t>
      </w:r>
      <w:r w:rsidRPr="00884F58">
        <w:rPr>
          <w:szCs w:val="21"/>
        </w:rPr>
        <w:t>z”</w:t>
      </w:r>
      <w:r w:rsidRPr="00884F58">
        <w:rPr>
          <w:szCs w:val="21"/>
        </w:rPr>
        <w:t>：对于棱锥、棱柱，如果找到了到底面的垂线段（高），就以它为</w:t>
      </w:r>
      <w:r w:rsidRPr="00884F58">
        <w:rPr>
          <w:szCs w:val="21"/>
        </w:rPr>
        <w:t>z</w:t>
      </w:r>
      <w:r w:rsidRPr="00884F58">
        <w:rPr>
          <w:szCs w:val="21"/>
        </w:rPr>
        <w:t>轴方向。</w:t>
      </w:r>
    </w:p>
    <w:p w:rsidR="00884F58" w:rsidRPr="00884F58" w:rsidP="00884F58" w14:paraId="388FDC01" w14:textId="77777777">
      <w:pPr>
        <w:widowControl/>
        <w:shd w:val="clear" w:color="auto" w:fill="FDE9D9"/>
        <w:spacing w:line="360" w:lineRule="auto"/>
        <w:jc w:val="left"/>
        <w:rPr>
          <w:szCs w:val="21"/>
        </w:rPr>
      </w:pPr>
      <w:r w:rsidRPr="00884F58">
        <w:rPr>
          <w:szCs w:val="21"/>
        </w:rPr>
        <w:t>“</w:t>
      </w:r>
      <w:r w:rsidRPr="00884F58">
        <w:rPr>
          <w:szCs w:val="21"/>
        </w:rPr>
        <w:t>无垂则造</w:t>
      </w:r>
      <w:r w:rsidRPr="00884F58">
        <w:rPr>
          <w:szCs w:val="21"/>
        </w:rPr>
        <w:t>”</w:t>
      </w:r>
      <w:r w:rsidRPr="00884F58">
        <w:rPr>
          <w:szCs w:val="21"/>
        </w:rPr>
        <w:t>：在选择的</w:t>
      </w:r>
      <w:r w:rsidRPr="00884F58">
        <w:rPr>
          <w:szCs w:val="21"/>
        </w:rPr>
        <w:t>“</w:t>
      </w:r>
      <w:r w:rsidRPr="00884F58">
        <w:rPr>
          <w:szCs w:val="21"/>
        </w:rPr>
        <w:t>基面</w:t>
      </w:r>
      <w:r w:rsidRPr="00884F58">
        <w:rPr>
          <w:szCs w:val="21"/>
        </w:rPr>
        <w:t>”</w:t>
      </w:r>
      <w:r w:rsidRPr="00884F58">
        <w:rPr>
          <w:szCs w:val="21"/>
        </w:rPr>
        <w:t>内，如果没有垂直边，就通过作辅助线（高、垂线）</w:t>
      </w:r>
      <w:r w:rsidRPr="00884F58">
        <w:rPr>
          <w:szCs w:val="21"/>
        </w:rPr>
        <w:t> </w:t>
      </w:r>
      <w:r w:rsidRPr="00884F58">
        <w:rPr>
          <w:szCs w:val="21"/>
        </w:rPr>
        <w:t>来虚拟出垂直方向。计算时，通过设角度、长度，用三角函数表示坐标。</w:t>
      </w:r>
    </w:p>
    <w:p w:rsidR="00530165" w:rsidRPr="00884F58" w:rsidP="00530165" w14:paraId="7351B942" w14:textId="7F4C618C">
      <w:pPr>
        <w:widowControl/>
        <w:shd w:val="clear" w:color="auto" w:fill="FDE9D9"/>
        <w:spacing w:line="360" w:lineRule="auto"/>
        <w:jc w:val="left"/>
        <w:rPr>
          <w:rFonts w:hint="eastAsia"/>
          <w:szCs w:val="21"/>
        </w:rPr>
      </w:pPr>
      <w:r w:rsidRPr="00884F58">
        <w:rPr>
          <w:szCs w:val="21"/>
        </w:rPr>
        <w:t>“</w:t>
      </w:r>
      <w:r w:rsidRPr="00884F58">
        <w:rPr>
          <w:szCs w:val="21"/>
        </w:rPr>
        <w:t>对称优先</w:t>
      </w:r>
      <w:r w:rsidRPr="00884F58">
        <w:rPr>
          <w:szCs w:val="21"/>
        </w:rPr>
        <w:t>”</w:t>
      </w:r>
      <w:r w:rsidRPr="00884F58">
        <w:rPr>
          <w:szCs w:val="21"/>
        </w:rPr>
        <w:t>：对于有对称中心的图形（如平行四边形、圆），以对称中心为原点。</w:t>
      </w:r>
    </w:p>
    <w:p w:rsidR="00530165" w:rsidRPr="00884F58" w:rsidP="0051286D" w14:paraId="4551EF2F" w14:textId="77777777">
      <w:pPr>
        <w:widowControl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color w:val="C00000"/>
          <w:sz w:val="24"/>
          <w:szCs w:val="24"/>
        </w:rPr>
      </w:pPr>
    </w:p>
    <w:p w:rsidR="003A6185" w:rsidP="0051286D" w14:paraId="72C4C9C3" w14:textId="4978729E">
      <w:pPr>
        <w:snapToGrid w:val="0"/>
        <w:spacing w:line="360" w:lineRule="auto"/>
        <w:jc w:val="center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 w:rsidRPr="00BE2523">
        <w:rPr>
          <w:rFonts w:ascii="宋体" w:hAnsi="宋体"/>
          <w:b/>
          <w:noProof/>
          <w:color w:val="000000" w:themeColor="text1"/>
          <w:szCs w:val="21"/>
        </w:rPr>
        <w:drawing>
          <wp:inline distT="0" distB="0" distL="0" distR="0">
            <wp:extent cx="1924050" cy="457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83F" w14:paraId="1D9F4B6E" w14:textId="1A188D1B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1</w:t>
      </w:r>
      <w:r w:rsidR="00531113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531113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直接建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2DE4D7B" w14:textId="77777777" w:rsidTr="00672406">
        <w:tblPrEx>
          <w:tblW w:w="0" w:type="auto"/>
          <w:tblLook w:val="04A0"/>
        </w:tblPrEx>
        <w:tc>
          <w:tcPr>
            <w:tcW w:w="9742" w:type="dxa"/>
          </w:tcPr>
          <w:p w:rsidR="00F0683F" w14:paraId="031D812C" w14:textId="007D4CEF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167DC4" w:rsidP="00167DC4" w14:paraId="48CC5B7B" w14:textId="762D2840">
            <w:pPr>
              <w:tabs>
                <w:tab w:val="left" w:pos="4320"/>
              </w:tabs>
              <w:snapToGrid w:val="0"/>
              <w:spacing w:line="360" w:lineRule="auto"/>
              <w:contextualSpacing/>
              <w:rPr>
                <w:szCs w:val="21"/>
              </w:rPr>
            </w:pPr>
            <w:r>
              <w:rPr>
                <w:rFonts w:hint="eastAsia"/>
                <w:szCs w:val="21"/>
              </w:rPr>
              <w:t>存在三线垂直的位置，直接在三线交点处建系。</w:t>
            </w:r>
          </w:p>
        </w:tc>
      </w:tr>
    </w:tbl>
    <w:p w:rsidR="00672406" w:rsidRPr="00672406" w:rsidP="00672406" w14:paraId="33E1AF8C" w14:textId="77777777">
      <w:pPr>
        <w:spacing w:line="360" w:lineRule="auto"/>
        <w:jc w:val="left"/>
        <w:textAlignment w:val="center"/>
      </w:pPr>
      <w:r w:rsidRPr="00672406">
        <w:t>1</w:t>
      </w:r>
      <w:r w:rsidRPr="00672406">
        <w:t>．（湖南省天壹名校联盟</w:t>
      </w:r>
      <w:r w:rsidRPr="00672406">
        <w:t>2025-2026</w:t>
      </w:r>
      <w:r w:rsidRPr="00672406">
        <w:t>学年高二上学期</w:t>
      </w:r>
      <w:r w:rsidRPr="00672406">
        <w:t>12</w:t>
      </w:r>
      <w:r w:rsidRPr="00672406">
        <w:t>月联考数学试题）如图，在长方体</w:t>
      </w:r>
      <w:r>
        <w:object>
          <v:shape id="_x0000_i1090" type="#_x0000_t75" alt="eqId6e09725691ee7851f54c0dee86b2bf55" style="width:78pt;height:15.75pt" o:ole="">
            <v:imagedata r:id="rId107" o:title="eqId6e09725691ee7851f54c0dee86b2bf55"/>
          </v:shape>
          <o:OLEObject Type="Embed" ProgID="Equation.DSMT4" ShapeID="_x0000_i1090" DrawAspect="Content" ObjectID="_1828159902" r:id="rId108"/>
        </w:object>
      </w:r>
      <w:r w:rsidRPr="00672406">
        <w:t>中，</w:t>
      </w:r>
      <w:r>
        <w:object>
          <v:shape id="_x0000_i1091" type="#_x0000_t75" alt="eqIda401c49b8e3bf8cae15c67b390158bcc" style="width:203.25pt;height:17.25pt" o:ole="">
            <v:imagedata r:id="rId109" o:title="eqIda401c49b8e3bf8cae15c67b390158bcc"/>
          </v:shape>
          <o:OLEObject Type="Embed" ProgID="Equation.DSMT4" ShapeID="_x0000_i1091" DrawAspect="Content" ObjectID="_1828159903" r:id="rId110"/>
        </w:object>
      </w:r>
      <w:r w:rsidRPr="00672406">
        <w:t>.</w:t>
      </w:r>
    </w:p>
    <w:p w:rsidR="00672406" w:rsidRPr="00672406" w:rsidP="00672406" w14:paraId="74184BD2" w14:textId="77777777">
      <w:pPr>
        <w:spacing w:line="360" w:lineRule="auto"/>
        <w:jc w:val="left"/>
        <w:textAlignment w:val="center"/>
      </w:pPr>
      <w:r w:rsidRPr="00672406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076325" cy="1533525"/>
            <wp:effectExtent l="0" t="0" r="0" b="0"/>
            <wp:docPr id="100003" name="图片 100003" descr="@@@0b08847c-8d96-4c4f-86aa-6e8791a7f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6321BFCE" w14:textId="77777777">
      <w:pPr>
        <w:spacing w:line="360" w:lineRule="auto"/>
        <w:jc w:val="left"/>
        <w:textAlignment w:val="center"/>
      </w:pPr>
      <w:r w:rsidRPr="00672406">
        <w:t>(1)</w:t>
      </w:r>
      <w:r w:rsidRPr="00672406">
        <w:t>证明：点</w:t>
      </w:r>
      <w:r>
        <w:object>
          <v:shape id="_x0000_i1092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1092" DrawAspect="Content" ObjectID="_1828159904" r:id="rId113"/>
        </w:object>
      </w:r>
      <w:r w:rsidRPr="00672406">
        <w:t>在平面</w:t>
      </w:r>
      <w:r>
        <w:object>
          <v:shape id="_x0000_i1093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093" DrawAspect="Content" ObjectID="_1828159905" r:id="rId115"/>
        </w:object>
      </w:r>
      <w:r w:rsidRPr="00672406">
        <w:t>内；</w:t>
      </w:r>
    </w:p>
    <w:p w:rsidR="00672406" w:rsidRPr="00672406" w:rsidP="00672406" w14:paraId="20C8403E" w14:textId="77777777">
      <w:pPr>
        <w:spacing w:line="360" w:lineRule="auto"/>
        <w:jc w:val="left"/>
        <w:textAlignment w:val="center"/>
      </w:pPr>
      <w:r w:rsidRPr="00672406">
        <w:t>(2)</w:t>
      </w:r>
      <w:r w:rsidRPr="00672406">
        <w:t>设</w:t>
      </w:r>
      <w:r>
        <w:object>
          <v:shape id="_x0000_i1094" type="#_x0000_t75" alt="eqIdcc641ef5f5b070c9a7476504bb667262" style="width:57pt;height:17.25pt" o:ole="">
            <v:imagedata r:id="rId116" o:title="eqIdcc641ef5f5b070c9a7476504bb667262"/>
          </v:shape>
          <o:OLEObject Type="Embed" ProgID="Equation.DSMT4" ShapeID="_x0000_i1094" DrawAspect="Content" ObjectID="_1828159906" r:id="rId117"/>
        </w:object>
      </w:r>
      <w:r w:rsidRPr="00672406">
        <w:t>，若</w:t>
      </w:r>
      <w:r>
        <w:object>
          <v:shape id="_x0000_i1095" type="#_x0000_t75" alt="eqId6dd5b5d9bed01632b26ab881deab2afa" style="width:23.25pt;height:15.75pt" o:ole="">
            <v:imagedata r:id="rId118" o:title="eqId6dd5b5d9bed01632b26ab881deab2afa"/>
          </v:shape>
          <o:OLEObject Type="Embed" ProgID="Equation.DSMT4" ShapeID="_x0000_i1095" DrawAspect="Content" ObjectID="_1828159907" r:id="rId119"/>
        </w:object>
      </w:r>
      <w:r>
        <w:object>
          <v:shape id="_x0000_i1096" type="#_x0000_t75" alt="eqId638537c0a30676c73fea76c80e0f8bd0" style="width:11.25pt;height:11.25pt" o:ole="">
            <v:imagedata r:id="rId120" o:title="eqId638537c0a30676c73fea76c80e0f8bd0"/>
          </v:shape>
          <o:OLEObject Type="Embed" ProgID="Equation.DSMT4" ShapeID="_x0000_i1096" DrawAspect="Content" ObjectID="_1828159908" r:id="rId121"/>
        </w:object>
      </w:r>
      <w:r w:rsidRPr="00672406">
        <w:t>平面</w:t>
      </w:r>
      <w:r>
        <w:object>
          <v:shape id="_x0000_i1097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097" DrawAspect="Content" ObjectID="_1828159909" r:id="rId122"/>
        </w:object>
      </w:r>
      <w:r w:rsidRPr="00672406">
        <w:t>，求</w:t>
      </w:r>
      <w:r>
        <w:object>
          <v:shape id="_x0000_i1098" type="#_x0000_t75" alt="eqIddf64046e91b047037f19e4032e3b6de3" style="width:9.75pt;height:12pt" o:ole="">
            <v:imagedata r:id="rId123" o:title="eqIddf64046e91b047037f19e4032e3b6de3"/>
          </v:shape>
          <o:OLEObject Type="Embed" ProgID="Equation.DSMT4" ShapeID="_x0000_i1098" DrawAspect="Content" ObjectID="_1828159910" r:id="rId124"/>
        </w:object>
      </w:r>
      <w:r w:rsidRPr="00672406">
        <w:t>的值；</w:t>
      </w:r>
    </w:p>
    <w:p w:rsidR="00672406" w:rsidRPr="00672406" w:rsidP="00672406" w14:paraId="3D554E69" w14:textId="77777777">
      <w:pPr>
        <w:spacing w:line="360" w:lineRule="auto"/>
        <w:jc w:val="left"/>
        <w:textAlignment w:val="center"/>
      </w:pPr>
      <w:r w:rsidRPr="00672406">
        <w:t>(3)</w:t>
      </w:r>
      <w:r w:rsidRPr="00672406">
        <w:t>在侧面</w:t>
      </w:r>
      <w:r>
        <w:object>
          <v:shape id="_x0000_i1099" type="#_x0000_t75" alt="eqId5ebb05874eb3353d754af24c9974273e" style="width:36pt;height:15.75pt" o:ole="">
            <v:imagedata r:id="rId125" o:title="eqId5ebb05874eb3353d754af24c9974273e"/>
          </v:shape>
          <o:OLEObject Type="Embed" ProgID="Equation.DSMT4" ShapeID="_x0000_i1099" DrawAspect="Content" ObjectID="_1828159911" r:id="rId126"/>
        </w:object>
      </w:r>
      <w:r w:rsidRPr="00672406">
        <w:t>内，设</w:t>
      </w:r>
      <w:r>
        <w:object>
          <v:shape id="_x0000_i1100" type="#_x0000_t75" alt="eqId0f85fca60a11e1af2bf50138d0e3fe62" style="width:6pt;height:12pt" o:ole="">
            <v:imagedata r:id="rId127" o:title="eqId0f85fca60a11e1af2bf50138d0e3fe62"/>
          </v:shape>
          <o:OLEObject Type="Embed" ProgID="Equation.DSMT4" ShapeID="_x0000_i1100" DrawAspect="Content" ObjectID="_1828159912" r:id="rId128"/>
        </w:object>
      </w:r>
      <w:r w:rsidRPr="00672406">
        <w:t>为过点</w:t>
      </w:r>
      <w:r>
        <w:object>
          <v:shape id="_x0000_i1101" type="#_x0000_t75" alt="eqId6795cae2df43a722e1355e9562d93c09" style="width:13.5pt;height:15.75pt" o:ole="">
            <v:imagedata r:id="rId129" o:title="eqId6795cae2df43a722e1355e9562d93c09"/>
          </v:shape>
          <o:OLEObject Type="Embed" ProgID="Equation.DSMT4" ShapeID="_x0000_i1101" DrawAspect="Content" ObjectID="_1828159913" r:id="rId130"/>
        </w:object>
      </w:r>
      <w:r w:rsidRPr="00672406">
        <w:t>且平行于</w:t>
      </w:r>
      <w:r>
        <w:object>
          <v:shape id="_x0000_i1102" type="#_x0000_t75" alt="eqId6aa2b5e09f8ec785c59900a529390a02" style="width:16.5pt;height:10.5pt" o:ole="">
            <v:imagedata r:id="rId131" o:title="eqId6aa2b5e09f8ec785c59900a529390a02"/>
          </v:shape>
          <o:OLEObject Type="Embed" ProgID="Equation.DSMT4" ShapeID="_x0000_i1102" DrawAspect="Content" ObjectID="_1828159914" r:id="rId132"/>
        </w:object>
      </w:r>
      <w:r w:rsidRPr="00672406">
        <w:t>的直线，</w:t>
      </w:r>
      <w:r>
        <w:object>
          <v:shape id="_x0000_i1103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103" DrawAspect="Content" ObjectID="_1828159915" r:id="rId134"/>
        </w:object>
      </w:r>
      <w:r w:rsidRPr="00672406">
        <w:t>是</w:t>
      </w:r>
      <w:r>
        <w:object>
          <v:shape id="_x0000_i1104" type="#_x0000_t75" alt="eqId0f85fca60a11e1af2bf50138d0e3fe62" style="width:6pt;height:12pt" o:ole="">
            <v:imagedata r:id="rId127" o:title="eqId0f85fca60a11e1af2bf50138d0e3fe62"/>
          </v:shape>
          <o:OLEObject Type="Embed" ProgID="Equation.DSMT4" ShapeID="_x0000_i1104" DrawAspect="Content" ObjectID="_1828159916" r:id="rId135"/>
        </w:object>
      </w:r>
      <w:r w:rsidRPr="00672406">
        <w:t>上一点，当直线</w:t>
      </w:r>
      <w:r>
        <w:object>
          <v:shape id="_x0000_i1105" type="#_x0000_t75" alt="eqId9ce6c0e9de83f2e64ae33609fc08459d" style="width:19.5pt;height:11.25pt" o:ole="">
            <v:imagedata r:id="rId136" o:title="eqId9ce6c0e9de83f2e64ae33609fc08459d"/>
          </v:shape>
          <o:OLEObject Type="Embed" ProgID="Equation.DSMT4" ShapeID="_x0000_i1105" DrawAspect="Content" ObjectID="_1828159917" r:id="rId137"/>
        </w:object>
      </w:r>
      <w:r w:rsidRPr="00672406">
        <w:t>与平面</w:t>
      </w:r>
      <w:r>
        <w:object>
          <v:shape id="_x0000_i1106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06" DrawAspect="Content" ObjectID="_1828159918" r:id="rId138"/>
        </w:object>
      </w:r>
      <w:r w:rsidRPr="00672406">
        <w:t>所成角的正弦值最大时，试探究点</w:t>
      </w:r>
      <w:r>
        <w:object>
          <v:shape id="_x0000_i1107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107" DrawAspect="Content" ObjectID="_1828159919" r:id="rId139"/>
        </w:object>
      </w:r>
      <w:r w:rsidRPr="00672406">
        <w:t>的位置</w:t>
      </w:r>
      <w:r w:rsidRPr="00672406">
        <w:t>.</w:t>
      </w:r>
    </w:p>
    <w:p w:rsidR="00672406" w:rsidRPr="00672406" w:rsidP="00672406" w14:paraId="0CADDB5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答案】</w:t>
      </w:r>
      <w:r w:rsidRPr="00672406">
        <w:rPr>
          <w:color w:val="FF0000"/>
        </w:rPr>
        <w:t>(1)</w:t>
      </w:r>
      <w:r w:rsidRPr="00672406">
        <w:rPr>
          <w:color w:val="FF0000"/>
        </w:rPr>
        <w:t>证明见解析；</w:t>
      </w:r>
    </w:p>
    <w:p w:rsidR="00672406" w:rsidRPr="00672406" w:rsidP="00672406" w14:paraId="04C4D0E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2)2</w:t>
      </w:r>
    </w:p>
    <w:p w:rsidR="00672406" w:rsidRPr="00672406" w:rsidP="00672406" w14:paraId="0D900E0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3)</w:t>
      </w:r>
      <w:r w:rsidRPr="00672406">
        <w:rPr>
          <w:color w:val="FF0000"/>
        </w:rPr>
        <w:t>点</w:t>
      </w:r>
      <w:r>
        <w:rPr>
          <w:color w:val="FF0000"/>
        </w:rPr>
        <w:object>
          <v:shape id="_x0000_i1108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108" DrawAspect="Content" ObjectID="_1828159920" r:id="rId140"/>
        </w:object>
      </w:r>
      <w:r w:rsidRPr="00672406">
        <w:rPr>
          <w:color w:val="FF0000"/>
        </w:rPr>
        <w:t>为</w:t>
      </w:r>
      <w:r>
        <w:rPr>
          <w:color w:val="FF0000"/>
        </w:rPr>
        <w:object>
          <v:shape id="_x0000_i1109" type="#_x0000_t75" alt="eqId4a696a182fff038a86b2bbe8ca099442" style="width:19.5pt;height:15.75pt" o:ole="">
            <v:imagedata r:id="rId141" o:title="eqId4a696a182fff038a86b2bbe8ca099442"/>
          </v:shape>
          <o:OLEObject Type="Embed" ProgID="Equation.DSMT4" ShapeID="_x0000_i1109" DrawAspect="Content" ObjectID="_1828159921" r:id="rId142"/>
        </w:object>
      </w:r>
      <w:r w:rsidRPr="00672406">
        <w:rPr>
          <w:color w:val="FF0000"/>
        </w:rPr>
        <w:t>靠近点</w:t>
      </w:r>
      <w:r>
        <w:rPr>
          <w:color w:val="FF0000"/>
        </w:rPr>
        <w:object>
          <v:shape id="_x0000_i1110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1110" DrawAspect="Content" ObjectID="_1828159922" r:id="rId143"/>
        </w:object>
      </w:r>
      <w:r w:rsidRPr="00672406">
        <w:rPr>
          <w:color w:val="FF0000"/>
        </w:rPr>
        <w:t>的三等分点</w:t>
      </w:r>
      <w:r w:rsidRPr="00672406">
        <w:rPr>
          <w:color w:val="FF0000"/>
        </w:rPr>
        <w:t>.</w:t>
      </w:r>
    </w:p>
    <w:p w:rsidR="00672406" w:rsidRPr="00672406" w:rsidP="00672406" w14:paraId="6A762A8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分析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建系，由</w:t>
      </w:r>
      <w:r>
        <w:rPr>
          <w:color w:val="FF0000"/>
        </w:rPr>
        <w:object>
          <v:shape id="_x0000_i1111" type="#_x0000_t75" alt="eqIdceaafce5889bee0bb2e6ff7cb7e5b575" style="width:45pt;height:18pt" o:ole="">
            <v:imagedata r:id="rId144" o:title="eqIdceaafce5889bee0bb2e6ff7cb7e5b575"/>
          </v:shape>
          <o:OLEObject Type="Embed" ProgID="Equation.DSMT4" ShapeID="_x0000_i1111" DrawAspect="Content" ObjectID="_1828159923" r:id="rId145"/>
        </w:object>
      </w:r>
      <w:r w:rsidRPr="00672406">
        <w:rPr>
          <w:color w:val="FF0000"/>
        </w:rPr>
        <w:t>即可求解；</w:t>
      </w:r>
    </w:p>
    <w:p w:rsidR="00672406" w:rsidRPr="00672406" w:rsidP="00672406" w14:paraId="52499784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求得直线方向向量，和平面法向量，由向量位置关系即可求解；</w:t>
      </w:r>
    </w:p>
    <w:p w:rsidR="00672406" w:rsidRPr="00672406" w:rsidP="00672406" w14:paraId="6C46781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由线面夹角公式结合二次函数求最值即可求解</w:t>
      </w:r>
      <w:r w:rsidRPr="00672406">
        <w:rPr>
          <w:color w:val="FF0000"/>
        </w:rPr>
        <w:t>.</w:t>
      </w:r>
    </w:p>
    <w:p w:rsidR="00672406" w:rsidRPr="00672406" w:rsidP="00672406" w14:paraId="6679319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详解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</w:t>
      </w:r>
    </w:p>
    <w:p w:rsidR="00672406" w:rsidRPr="00672406" w:rsidP="00672406" w14:paraId="526F583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28725" cy="1714500"/>
            <wp:effectExtent l="0" t="0" r="0" b="0"/>
            <wp:docPr id="100005" name="图片 100005" descr="@@@c0c93757-ad5c-4ad1-b053-a8312eee93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149866A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连接</w:t>
      </w:r>
      <w:r>
        <w:rPr>
          <w:color w:val="FF0000"/>
        </w:rPr>
        <w:object>
          <v:shape id="_x0000_i1112" type="#_x0000_t75" alt="eqIdfc33080f5a825456eb41adcb5b1d698f" style="width:36pt;height:13.5pt" o:ole="">
            <v:imagedata r:id="rId147" o:title="eqIdfc33080f5a825456eb41adcb5b1d698f"/>
          </v:shape>
          <o:OLEObject Type="Embed" ProgID="Equation.DSMT4" ShapeID="_x0000_i1112" DrawAspect="Content" ObjectID="_1828159924" r:id="rId148"/>
        </w:object>
      </w:r>
      <w:r w:rsidRPr="00672406">
        <w:rPr>
          <w:color w:val="FF0000"/>
        </w:rPr>
        <w:t>，以</w:t>
      </w:r>
      <w:r>
        <w:rPr>
          <w:color w:val="FF0000"/>
        </w:rPr>
        <w:object>
          <v:shape id="_x0000_i1113" type="#_x0000_t75" alt="eqId8455657dde27aabe6adb7b188e031c11" style="width:11.25pt;height:11.25pt" o:ole="">
            <v:imagedata r:id="rId149" o:title="eqId8455657dde27aabe6adb7b188e031c11"/>
          </v:shape>
          <o:OLEObject Type="Embed" ProgID="Equation.DSMT4" ShapeID="_x0000_i1113" DrawAspect="Content" ObjectID="_1828159925" r:id="rId150"/>
        </w:object>
      </w:r>
      <w:r w:rsidRPr="00672406">
        <w:rPr>
          <w:color w:val="FF0000"/>
        </w:rPr>
        <w:t>为原点，以</w:t>
      </w:r>
      <w:r>
        <w:rPr>
          <w:color w:val="FF0000"/>
        </w:rPr>
        <w:object>
          <v:shape id="_x0000_i1114" type="#_x0000_t75" alt="eqId7e1dd635cae84319a62ed68af58901b2" style="width:57.75pt;height:15.75pt" o:ole="">
            <v:imagedata r:id="rId151" o:title="eqId7e1dd635cae84319a62ed68af58901b2"/>
          </v:shape>
          <o:OLEObject Type="Embed" ProgID="Equation.DSMT4" ShapeID="_x0000_i1114" DrawAspect="Content" ObjectID="_1828159926" r:id="rId152"/>
        </w:object>
      </w:r>
      <w:r w:rsidRPr="00672406">
        <w:rPr>
          <w:color w:val="FF0000"/>
        </w:rPr>
        <w:t>为</w:t>
      </w:r>
      <w:r>
        <w:rPr>
          <w:color w:val="FF0000"/>
        </w:rPr>
        <w:object>
          <v:shape id="_x0000_i1115" type="#_x0000_t75" alt="eqId1a14c388e1e2e5a2ff1ccf6caffbee0d" style="width:27pt;height:11.25pt" o:ole="">
            <v:imagedata r:id="rId153" o:title="eqId1a14c388e1e2e5a2ff1ccf6caffbee0d"/>
          </v:shape>
          <o:OLEObject Type="Embed" ProgID="Equation.DSMT4" ShapeID="_x0000_i1115" DrawAspect="Content" ObjectID="_1828159927" r:id="rId154"/>
        </w:object>
      </w:r>
      <w:r w:rsidRPr="00672406">
        <w:rPr>
          <w:color w:val="FF0000"/>
        </w:rPr>
        <w:t>轴，建系，</w:t>
      </w:r>
    </w:p>
    <w:p w:rsidR="00672406" w:rsidRPr="00672406" w:rsidP="00672406" w14:paraId="35A7471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116" type="#_x0000_t75" alt="eqIdce22fb20e9addb2251dc1f3568603b84" style="width:264.64pt;height:18pt" o:ole="">
            <v:imagedata r:id="rId155" o:title="eqIdce22fb20e9addb2251dc1f3568603b84"/>
          </v:shape>
          <o:OLEObject Type="Embed" ProgID="Equation.DSMT4" ShapeID="_x0000_i1116" DrawAspect="Content" ObjectID="_1828159928" r:id="rId156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117" type="#_x0000_t75" alt="eqIdef8a4c4aa06b5fbc36994d4920e9bb98" style="width:177pt;height:18pt" o:ole="">
            <v:imagedata r:id="rId157" o:title="eqIdef8a4c4aa06b5fbc36994d4920e9bb98"/>
          </v:shape>
          <o:OLEObject Type="Embed" ProgID="Equation.DSMT4" ShapeID="_x0000_i1117" DrawAspect="Content" ObjectID="_1828159929" r:id="rId158"/>
        </w:object>
      </w:r>
      <w:r w:rsidRPr="00672406">
        <w:rPr>
          <w:color w:val="FF0000"/>
        </w:rPr>
        <w:t>，</w:t>
      </w:r>
    </w:p>
    <w:p w:rsidR="00672406" w:rsidRPr="00672406" w:rsidP="00672406" w14:paraId="6D5E6A0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118" type="#_x0000_t75" alt="eqId87a317c1f944d57d2dd6fd6ff2f7b229" style="width:85.5pt;height:18.75pt" o:ole="">
            <v:imagedata r:id="rId159" o:title="eqId87a317c1f944d57d2dd6fd6ff2f7b229"/>
          </v:shape>
          <o:OLEObject Type="Embed" ProgID="Equation.DSMT4" ShapeID="_x0000_i1118" DrawAspect="Content" ObjectID="_1828159930" r:id="rId160"/>
        </w:object>
      </w:r>
      <w:r w:rsidRPr="00672406">
        <w:rPr>
          <w:color w:val="FF0000"/>
        </w:rPr>
        <w:t>，</w:t>
      </w:r>
    </w:p>
    <w:p w:rsidR="00672406" w:rsidRPr="00672406" w:rsidP="00672406" w14:paraId="5A16B5B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119" type="#_x0000_t75" alt="eqIda7c3e55d153af8c931d806d46b167f54" style="width:40.5pt;height:14.25pt" o:ole="">
            <v:imagedata r:id="rId161" o:title="eqIda7c3e55d153af8c931d806d46b167f54"/>
          </v:shape>
          <o:OLEObject Type="Embed" ProgID="Equation.DSMT4" ShapeID="_x0000_i1119" DrawAspect="Content" ObjectID="_1828159931" r:id="rId162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120" type="#_x0000_t75" alt="eqIdde152b0c5f896197d4d2c7f7113276de" style="width:46.5pt;height:15.75pt" o:ole="">
            <v:imagedata r:id="rId163" o:title="eqIdde152b0c5f896197d4d2c7f7113276de"/>
          </v:shape>
          <o:OLEObject Type="Embed" ProgID="Equation.DSMT4" ShapeID="_x0000_i1120" DrawAspect="Content" ObjectID="_1828159932" r:id="rId164"/>
        </w:object>
      </w:r>
      <w:r w:rsidRPr="00672406">
        <w:rPr>
          <w:color w:val="FF0000"/>
        </w:rPr>
        <w:t>四点共面，</w:t>
      </w:r>
    </w:p>
    <w:p w:rsidR="00672406" w:rsidRPr="00672406" w:rsidP="00672406" w14:paraId="3445C3E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故点</w:t>
      </w:r>
      <w:r>
        <w:rPr>
          <w:color w:val="FF0000"/>
        </w:rPr>
        <w:object>
          <v:shape id="_x0000_i1121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1121" DrawAspect="Content" ObjectID="_1828159933" r:id="rId165"/>
        </w:object>
      </w:r>
      <w:r w:rsidRPr="00672406">
        <w:rPr>
          <w:color w:val="FF0000"/>
        </w:rPr>
        <w:t>在平面</w:t>
      </w:r>
      <w:r>
        <w:rPr>
          <w:color w:val="FF0000"/>
        </w:rPr>
        <w:object>
          <v:shape id="_x0000_i1122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22" DrawAspect="Content" ObjectID="_1828159934" r:id="rId166"/>
        </w:object>
      </w:r>
      <w:r w:rsidRPr="00672406">
        <w:rPr>
          <w:color w:val="FF0000"/>
        </w:rPr>
        <w:t>内；</w:t>
      </w:r>
    </w:p>
    <w:p w:rsidR="00672406" w:rsidRPr="00672406" w:rsidP="00672406" w14:paraId="73789AD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</w:t>
      </w:r>
      <w:r>
        <w:rPr>
          <w:color w:val="FF0000"/>
        </w:rPr>
        <w:object>
          <v:shape id="_x0000_i1123" type="#_x0000_t75" alt="eqIdeddc06206e47bd571ceab28402f0645c" style="width:273pt;height:18.75pt" o:ole="">
            <v:imagedata r:id="rId167" o:title="eqIdeddc06206e47bd571ceab28402f0645c"/>
          </v:shape>
          <o:OLEObject Type="Embed" ProgID="Equation.DSMT4" ShapeID="_x0000_i1123" DrawAspect="Content" ObjectID="_1828159935" r:id="rId168"/>
        </w:object>
      </w:r>
      <w:r w:rsidRPr="00672406">
        <w:rPr>
          <w:color w:val="FF0000"/>
        </w:rPr>
        <w:t>，</w:t>
      </w:r>
    </w:p>
    <w:p w:rsidR="00672406" w:rsidRPr="00672406" w:rsidP="00672406" w14:paraId="74D990A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>
        <w:rPr>
          <w:color w:val="FF0000"/>
        </w:rPr>
        <w:object>
          <v:shape id="_x0000_i1124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24" DrawAspect="Content" ObjectID="_1828159936" r:id="rId169"/>
        </w:object>
      </w:r>
      <w:r w:rsidRPr="00672406">
        <w:rPr>
          <w:color w:val="FF0000"/>
        </w:rPr>
        <w:t>的法向量为</w:t>
      </w:r>
      <w:r>
        <w:rPr>
          <w:color w:val="FF0000"/>
        </w:rPr>
        <w:object>
          <v:shape id="_x0000_i1125" type="#_x0000_t75" alt="eqId1d82496a00ce3cffc3f9f03226226c98" style="width:114.75pt;height:18.75pt" o:ole="">
            <v:imagedata r:id="rId170" o:title="eqId1d82496a00ce3cffc3f9f03226226c98"/>
          </v:shape>
          <o:OLEObject Type="Embed" ProgID="Equation.DSMT4" ShapeID="_x0000_i1125" DrawAspect="Content" ObjectID="_1828159937" r:id="rId171"/>
        </w:object>
      </w:r>
      <w:r w:rsidRPr="00672406">
        <w:rPr>
          <w:color w:val="FF0000"/>
        </w:rPr>
        <w:t>，</w:t>
      </w:r>
    </w:p>
    <w:p w:rsidR="00672406" w:rsidRPr="00672406" w:rsidP="00672406" w14:paraId="598F79C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126" type="#_x0000_t75" alt="eqIdf96cc61334ceecd6912c708d13b789da" style="width:92.25pt;height:36.75pt" o:ole="">
            <v:imagedata r:id="rId172" o:title="eqIdf96cc61334ceecd6912c708d13b789da"/>
          </v:shape>
          <o:OLEObject Type="Embed" ProgID="Equation.DSMT4" ShapeID="_x0000_i1126" DrawAspect="Content" ObjectID="_1828159938" r:id="rId173"/>
        </w:object>
      </w:r>
      <w:r w:rsidRPr="00672406">
        <w:rPr>
          <w:color w:val="FF0000"/>
        </w:rPr>
        <w:t>，取</w:t>
      </w:r>
      <w:r>
        <w:rPr>
          <w:color w:val="FF0000"/>
        </w:rPr>
        <w:object>
          <v:shape id="_x0000_i1127" type="#_x0000_t75" alt="eqIdaa4c355f11471a38f5583a434a1ddeb3" style="width:24.75pt;height:12.75pt" o:ole="">
            <v:imagedata r:id="rId174" o:title="eqIdaa4c355f11471a38f5583a434a1ddeb3"/>
          </v:shape>
          <o:OLEObject Type="Embed" ProgID="Equation.DSMT4" ShapeID="_x0000_i1127" DrawAspect="Content" ObjectID="_1828159939" r:id="rId175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128" type="#_x0000_t75" alt="eqId514ebb6e334fc86b53ba37dcf802bf36" style="width:54.75pt;height:13.5pt" o:ole="">
            <v:imagedata r:id="rId176" o:title="eqId514ebb6e334fc86b53ba37dcf802bf36"/>
          </v:shape>
          <o:OLEObject Type="Embed" ProgID="Equation.DSMT4" ShapeID="_x0000_i1128" DrawAspect="Content" ObjectID="_1828159940" r:id="rId177"/>
        </w:object>
      </w:r>
      <w:r w:rsidRPr="00672406">
        <w:rPr>
          <w:color w:val="FF0000"/>
        </w:rPr>
        <w:t>，</w:t>
      </w:r>
    </w:p>
    <w:p w:rsidR="00672406" w:rsidRPr="00672406" w:rsidP="00672406" w14:paraId="703FFE7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即</w:t>
      </w:r>
      <w:r>
        <w:rPr>
          <w:color w:val="FF0000"/>
        </w:rPr>
        <w:object>
          <v:shape id="_x0000_i1129" type="#_x0000_t75" alt="eqIded51807de8e624ac417ff5a19f80462f" style="width:56.25pt;height:18pt" o:ole="">
            <v:imagedata r:id="rId178" o:title="eqIded51807de8e624ac417ff5a19f80462f"/>
          </v:shape>
          <o:OLEObject Type="Embed" ProgID="Equation.DSMT4" ShapeID="_x0000_i1129" DrawAspect="Content" ObjectID="_1828159941" r:id="rId179"/>
        </w:object>
      </w:r>
      <w:r w:rsidRPr="00672406">
        <w:rPr>
          <w:color w:val="FF0000"/>
        </w:rPr>
        <w:t>，</w:t>
      </w:r>
    </w:p>
    <w:p w:rsidR="00672406" w:rsidRPr="00672406" w:rsidP="00672406" w14:paraId="621305E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130" type="#_x0000_t75" alt="eqId6dd5b5d9bed01632b26ab881deab2afa" style="width:23.25pt;height:15.75pt" o:ole="">
            <v:imagedata r:id="rId118" o:title="eqId6dd5b5d9bed01632b26ab881deab2afa"/>
          </v:shape>
          <o:OLEObject Type="Embed" ProgID="Equation.DSMT4" ShapeID="_x0000_i1130" DrawAspect="Content" ObjectID="_1828159942" r:id="rId180"/>
        </w:object>
      </w:r>
      <w:r>
        <w:rPr>
          <w:color w:val="FF0000"/>
        </w:rPr>
        <w:object>
          <v:shape id="_x0000_i1131" type="#_x0000_t75" alt="eqId638537c0a30676c73fea76c80e0f8bd0" style="width:11.25pt;height:11.25pt" o:ole="">
            <v:imagedata r:id="rId120" o:title="eqId638537c0a30676c73fea76c80e0f8bd0"/>
          </v:shape>
          <o:OLEObject Type="Embed" ProgID="Equation.DSMT4" ShapeID="_x0000_i1131" DrawAspect="Content" ObjectID="_1828159943" r:id="rId181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32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32" DrawAspect="Content" ObjectID="_1828159944" r:id="rId182"/>
        </w:object>
      </w:r>
      <w:r w:rsidRPr="00672406">
        <w:rPr>
          <w:color w:val="FF0000"/>
        </w:rPr>
        <w:t>，</w:t>
      </w:r>
    </w:p>
    <w:p w:rsidR="00672406" w:rsidRPr="00672406" w:rsidP="00672406" w14:paraId="0ED58E5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133" type="#_x0000_t75" alt="eqIdc2bd96c469ec177e5625cc3c9b3d74ae" style="width:171.75pt;height:18.75pt" o:ole="">
            <v:imagedata r:id="rId183" o:title="eqIdc2bd96c469ec177e5625cc3c9b3d74ae"/>
          </v:shape>
          <o:OLEObject Type="Embed" ProgID="Equation.DSMT4" ShapeID="_x0000_i1133" DrawAspect="Content" ObjectID="_1828159945" r:id="rId184"/>
        </w:object>
      </w:r>
      <w:r w:rsidRPr="00672406">
        <w:rPr>
          <w:color w:val="FF0000"/>
        </w:rPr>
        <w:t>，</w:t>
      </w:r>
    </w:p>
    <w:p w:rsidR="00672406" w:rsidRPr="00672406" w:rsidP="00672406" w14:paraId="31C24DE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解得</w:t>
      </w:r>
      <w:r>
        <w:rPr>
          <w:color w:val="FF0000"/>
        </w:rPr>
        <w:object>
          <v:shape id="_x0000_i1134" type="#_x0000_t75" alt="eqId5f2f2d7c81cb44416bcdf59419637682" style="width:25.5pt;height:12pt" o:ole="">
            <v:imagedata r:id="rId185" o:title="eqId5f2f2d7c81cb44416bcdf59419637682"/>
          </v:shape>
          <o:OLEObject Type="Embed" ProgID="Equation.DSMT4" ShapeID="_x0000_i1134" DrawAspect="Content" ObjectID="_1828159946" r:id="rId186"/>
        </w:object>
      </w:r>
    </w:p>
    <w:p w:rsidR="00672406" w:rsidRPr="00672406" w:rsidP="00672406" w14:paraId="0633C73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设</w:t>
      </w:r>
      <w:r>
        <w:rPr>
          <w:color w:val="FF0000"/>
        </w:rPr>
        <w:object>
          <v:shape id="_x0000_i1135" type="#_x0000_t75" alt="eqIde8556d94c36f91567b923bdc407cb8e6" style="width:54.75pt;height:17.25pt" o:ole="">
            <v:imagedata r:id="rId187" o:title="eqIde8556d94c36f91567b923bdc407cb8e6"/>
          </v:shape>
          <o:OLEObject Type="Embed" ProgID="Equation.DSMT4" ShapeID="_x0000_i1135" DrawAspect="Content" ObjectID="_1828159947" r:id="rId188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136" type="#_x0000_t75" alt="eqIdb34e9f3520f5bd01ac9ebe3fa7fa3710" style="width:326.25pt;height:18.75pt" o:ole="">
            <v:imagedata r:id="rId189" o:title="eqIdb34e9f3520f5bd01ac9ebe3fa7fa3710"/>
          </v:shape>
          <o:OLEObject Type="Embed" ProgID="Equation.DSMT4" ShapeID="_x0000_i1136" DrawAspect="Content" ObjectID="_1828159948" r:id="rId190"/>
        </w:object>
      </w:r>
      <w:r w:rsidRPr="00672406">
        <w:rPr>
          <w:color w:val="FF0000"/>
        </w:rPr>
        <w:t>，</w:t>
      </w:r>
    </w:p>
    <w:p w:rsidR="00672406" w:rsidRPr="00672406" w:rsidP="00672406" w14:paraId="0B6EBEE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直线</w:t>
      </w:r>
      <w:r>
        <w:rPr>
          <w:color w:val="FF0000"/>
        </w:rPr>
        <w:object>
          <v:shape id="_x0000_i1137" type="#_x0000_t75" alt="eqId9ce6c0e9de83f2e64ae33609fc08459d" style="width:19.5pt;height:11.25pt" o:ole="">
            <v:imagedata r:id="rId136" o:title="eqId9ce6c0e9de83f2e64ae33609fc08459d"/>
          </v:shape>
          <o:OLEObject Type="Embed" ProgID="Equation.DSMT4" ShapeID="_x0000_i1137" DrawAspect="Content" ObjectID="_1828159949" r:id="rId191"/>
        </w:object>
      </w:r>
      <w:r w:rsidRPr="00672406">
        <w:rPr>
          <w:color w:val="FF0000"/>
        </w:rPr>
        <w:t>与平面</w:t>
      </w:r>
      <w:r>
        <w:rPr>
          <w:color w:val="FF0000"/>
        </w:rPr>
        <w:object>
          <v:shape id="_x0000_i1138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38" DrawAspect="Content" ObjectID="_1828159950" r:id="rId192"/>
        </w:object>
      </w:r>
      <w:r w:rsidRPr="00672406">
        <w:rPr>
          <w:color w:val="FF0000"/>
        </w:rPr>
        <w:t>所成角为</w:t>
      </w:r>
      <w:r>
        <w:rPr>
          <w:color w:val="FF0000"/>
        </w:rPr>
        <w:object>
          <v:shape id="_x0000_i1139" type="#_x0000_t75" alt="eqIdc24095e409b025db711f14be783a406c" style="width:9pt;height:12.75pt" o:ole="">
            <v:imagedata r:id="rId193" o:title="eqIdc24095e409b025db711f14be783a406c"/>
          </v:shape>
          <o:OLEObject Type="Embed" ProgID="Equation.DSMT4" ShapeID="_x0000_i1139" DrawAspect="Content" ObjectID="_1828159951" r:id="rId194"/>
        </w:object>
      </w:r>
      <w:r w:rsidRPr="00672406">
        <w:rPr>
          <w:color w:val="FF0000"/>
        </w:rPr>
        <w:t>，</w:t>
      </w:r>
    </w:p>
    <w:p w:rsidR="00672406" w:rsidRPr="00672406" w:rsidP="00672406" w14:paraId="329EA50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140" type="#_x0000_t75" alt="eqId766113f8bc7b5645c88cc56b6fde20ea" style="width:367.5pt;height:42pt" o:ole="">
            <v:imagedata r:id="rId195" o:title="eqId766113f8bc7b5645c88cc56b6fde20ea"/>
          </v:shape>
          <o:OLEObject Type="Embed" ProgID="Equation.DSMT4" ShapeID="_x0000_i1140" DrawAspect="Content" ObjectID="_1828159952" r:id="rId196"/>
        </w:object>
      </w:r>
      <w:r w:rsidRPr="00672406">
        <w:rPr>
          <w:color w:val="FF0000"/>
        </w:rPr>
        <w:t>，</w:t>
      </w:r>
    </w:p>
    <w:p w:rsidR="00672406" w:rsidRPr="00672406" w:rsidP="00672406" w14:paraId="0B2D896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当</w:t>
      </w:r>
      <w:r>
        <w:rPr>
          <w:color w:val="FF0000"/>
        </w:rPr>
        <w:object>
          <v:shape id="_x0000_i1141" type="#_x0000_t75" alt="eqId2753dc1c83d54044b89e628a7eb247f8" style="width:24.75pt;height:13.5pt" o:ole="">
            <v:imagedata r:id="rId197" o:title="eqId2753dc1c83d54044b89e628a7eb247f8"/>
          </v:shape>
          <o:OLEObject Type="Embed" ProgID="Equation.DSMT4" ShapeID="_x0000_i1141" DrawAspect="Content" ObjectID="_1828159953" r:id="rId198"/>
        </w:object>
      </w:r>
      <w:r w:rsidRPr="00672406">
        <w:rPr>
          <w:color w:val="FF0000"/>
        </w:rPr>
        <w:t>时，</w:t>
      </w:r>
      <w:r>
        <w:rPr>
          <w:color w:val="FF0000"/>
        </w:rPr>
        <w:object>
          <v:shape id="_x0000_i1142" type="#_x0000_t75" alt="eqIdde7d5ef3a3d9a03be91135fc426d57cc" style="width:22.5pt;height:12.75pt" o:ole="">
            <v:imagedata r:id="rId199" o:title="eqIdde7d5ef3a3d9a03be91135fc426d57cc"/>
          </v:shape>
          <o:OLEObject Type="Embed" ProgID="Equation.DSMT4" ShapeID="_x0000_i1142" DrawAspect="Content" ObjectID="_1828159954" r:id="rId200"/>
        </w:object>
      </w:r>
      <w:r w:rsidRPr="00672406">
        <w:rPr>
          <w:color w:val="FF0000"/>
        </w:rPr>
        <w:t>取得最大值</w:t>
      </w:r>
      <w:r>
        <w:rPr>
          <w:color w:val="FF0000"/>
        </w:rPr>
        <w:object>
          <v:shape id="_x0000_i1143" type="#_x0000_t75" alt="eqId55176f6357df50f85d36b732e31972d1" style="width:20.25pt;height:26.25pt" o:ole="">
            <v:imagedata r:id="rId201" o:title="eqId55176f6357df50f85d36b732e31972d1"/>
          </v:shape>
          <o:OLEObject Type="Embed" ProgID="Equation.DSMT4" ShapeID="_x0000_i1143" DrawAspect="Content" ObjectID="_1828159955" r:id="rId202"/>
        </w:object>
      </w:r>
      <w:r w:rsidRPr="00672406">
        <w:rPr>
          <w:color w:val="FF0000"/>
        </w:rPr>
        <w:t>，</w:t>
      </w:r>
    </w:p>
    <w:p w:rsidR="00672406" w:rsidRPr="00672406" w:rsidP="00672406" w14:paraId="6CFC42E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此时</w:t>
      </w:r>
      <w:r>
        <w:rPr>
          <w:color w:val="FF0000"/>
        </w:rPr>
        <w:object>
          <v:shape id="_x0000_i1144" type="#_x0000_t75" alt="eqIdc21ead9c5a718c349909d854cb337d20" style="width:47.25pt;height:17.25pt" o:ole="">
            <v:imagedata r:id="rId203" o:title="eqIdc21ead9c5a718c349909d854cb337d20"/>
          </v:shape>
          <o:OLEObject Type="Embed" ProgID="Equation.DSMT4" ShapeID="_x0000_i1144" DrawAspect="Content" ObjectID="_1828159956" r:id="rId204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145" type="#_x0000_t75" alt="eqId1f0c486d93c0477131c67f7d5c706cae" style="width:54.75pt;height:17.25pt" o:ole="">
            <v:imagedata r:id="rId205" o:title="eqId1f0c486d93c0477131c67f7d5c706cae"/>
          </v:shape>
          <o:OLEObject Type="Embed" ProgID="Equation.DSMT4" ShapeID="_x0000_i1145" DrawAspect="Content" ObjectID="_1828159957" r:id="rId206"/>
        </w:object>
      </w:r>
      <w:r w:rsidRPr="00672406">
        <w:rPr>
          <w:color w:val="FF0000"/>
        </w:rPr>
        <w:t>时，直线</w:t>
      </w:r>
      <w:r>
        <w:rPr>
          <w:color w:val="FF0000"/>
        </w:rPr>
        <w:object>
          <v:shape id="_x0000_i1146" type="#_x0000_t75" alt="eqId9ce6c0e9de83f2e64ae33609fc08459d" style="width:19.5pt;height:11.25pt" o:ole="">
            <v:imagedata r:id="rId136" o:title="eqId9ce6c0e9de83f2e64ae33609fc08459d"/>
          </v:shape>
          <o:OLEObject Type="Embed" ProgID="Equation.DSMT4" ShapeID="_x0000_i1146" DrawAspect="Content" ObjectID="_1828159958" r:id="rId207"/>
        </w:object>
      </w:r>
      <w:r w:rsidRPr="00672406">
        <w:rPr>
          <w:color w:val="FF0000"/>
        </w:rPr>
        <w:t>与平面</w:t>
      </w:r>
      <w:r>
        <w:rPr>
          <w:color w:val="FF0000"/>
        </w:rPr>
        <w:object>
          <v:shape id="_x0000_i1147" type="#_x0000_t75" alt="eqId7bff3ccea5989c60e51e321af3f53f54" style="width:25.5pt;height:13.5pt" o:ole="">
            <v:imagedata r:id="rId114" o:title="eqId7bff3ccea5989c60e51e321af3f53f54"/>
          </v:shape>
          <o:OLEObject Type="Embed" ProgID="Equation.DSMT4" ShapeID="_x0000_i1147" DrawAspect="Content" ObjectID="_1828159959" r:id="rId208"/>
        </w:object>
      </w:r>
      <w:r w:rsidRPr="00672406">
        <w:rPr>
          <w:color w:val="FF0000"/>
        </w:rPr>
        <w:t>所成角的正弦值最大</w:t>
      </w:r>
      <w:r w:rsidRPr="00672406">
        <w:rPr>
          <w:color w:val="FF0000"/>
        </w:rPr>
        <w:t>.</w:t>
      </w:r>
    </w:p>
    <w:p w:rsidR="00672406" w:rsidRPr="00672406" w:rsidP="00672406" w14:paraId="249F6AA4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即点</w:t>
      </w:r>
      <w:r>
        <w:rPr>
          <w:color w:val="FF0000"/>
        </w:rPr>
        <w:object>
          <v:shape id="_x0000_i1148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148" DrawAspect="Content" ObjectID="_1828159960" r:id="rId209"/>
        </w:object>
      </w:r>
      <w:r w:rsidRPr="00672406">
        <w:rPr>
          <w:color w:val="FF0000"/>
        </w:rPr>
        <w:t>为</w:t>
      </w:r>
      <w:r>
        <w:rPr>
          <w:color w:val="FF0000"/>
        </w:rPr>
        <w:object>
          <v:shape id="_x0000_i1149" type="#_x0000_t75" alt="eqId4a696a182fff038a86b2bbe8ca099442" style="width:19.5pt;height:15.75pt" o:ole="">
            <v:imagedata r:id="rId141" o:title="eqId4a696a182fff038a86b2bbe8ca099442"/>
          </v:shape>
          <o:OLEObject Type="Embed" ProgID="Equation.DSMT4" ShapeID="_x0000_i1149" DrawAspect="Content" ObjectID="_1828159961" r:id="rId210"/>
        </w:object>
      </w:r>
      <w:r w:rsidRPr="00672406">
        <w:rPr>
          <w:color w:val="FF0000"/>
        </w:rPr>
        <w:t>靠近点</w:t>
      </w:r>
      <w:r>
        <w:rPr>
          <w:color w:val="FF0000"/>
        </w:rPr>
        <w:object>
          <v:shape id="_x0000_i1150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1150" DrawAspect="Content" ObjectID="_1828159962" r:id="rId211"/>
        </w:object>
      </w:r>
      <w:r w:rsidRPr="00672406">
        <w:rPr>
          <w:color w:val="FF0000"/>
        </w:rPr>
        <w:t>的三等分点</w:t>
      </w:r>
      <w:r w:rsidRPr="00672406">
        <w:rPr>
          <w:color w:val="FF0000"/>
        </w:rPr>
        <w:t>.</w:t>
      </w:r>
    </w:p>
    <w:p w:rsidR="00672406" w:rsidRPr="00672406" w:rsidP="00672406" w14:paraId="12CADD70" w14:textId="77777777">
      <w:pPr>
        <w:spacing w:line="360" w:lineRule="auto"/>
        <w:jc w:val="left"/>
        <w:textAlignment w:val="center"/>
      </w:pPr>
      <w:r w:rsidRPr="00672406">
        <w:t>2</w:t>
      </w:r>
      <w:r w:rsidRPr="00672406">
        <w:t>．（湖北省云学联盟</w:t>
      </w:r>
      <w:r w:rsidRPr="00672406">
        <w:t>2025-2026</w:t>
      </w:r>
      <w:r w:rsidRPr="00672406">
        <w:t>学年高二上学期</w:t>
      </w:r>
      <w:r w:rsidRPr="00672406">
        <w:t>12</w:t>
      </w:r>
      <w:r w:rsidRPr="00672406">
        <w:t>月月考数学试题）如图，四棱锥</w:t>
      </w:r>
      <w:r>
        <w:object>
          <v:shape id="_x0000_i1151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1151" DrawAspect="Content" ObjectID="_1828159963" r:id="rId213"/>
        </w:object>
      </w:r>
      <w:r w:rsidRPr="00672406">
        <w:t>的底面</w:t>
      </w:r>
      <w:r>
        <w:object>
          <v:shape id="_x0000_i1152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152" DrawAspect="Content" ObjectID="_1828159964" r:id="rId215"/>
        </w:object>
      </w:r>
      <w:r w:rsidRPr="00672406">
        <w:t>是正方形，</w:t>
      </w:r>
      <w:r>
        <w:object>
          <v:shape id="_x0000_i1153" type="#_x0000_t75" alt="eqId5a1b49f64e0065edad868b25e9fcada3" style="width:27pt;height:11.25pt" o:ole="">
            <v:imagedata r:id="rId216" o:title="eqId5a1b49f64e0065edad868b25e9fcada3"/>
          </v:shape>
          <o:OLEObject Type="Embed" ProgID="Equation.DSMT4" ShapeID="_x0000_i1153" DrawAspect="Content" ObjectID="_1828159965" r:id="rId217"/>
        </w:object>
      </w:r>
      <w:r w:rsidRPr="00672406">
        <w:t>平面</w:t>
      </w:r>
      <w:r>
        <w:object>
          <v:shape id="_x0000_i1154" type="#_x0000_t75" alt="eqId8effc4f6f34f2401c6b7225bb81403c5" style="width:92.25pt;height:14.25pt" o:ole="">
            <v:imagedata r:id="rId218" o:title="eqId8effc4f6f34f2401c6b7225bb81403c5"/>
          </v:shape>
          <o:OLEObject Type="Embed" ProgID="Equation.DSMT4" ShapeID="_x0000_i1154" DrawAspect="Content" ObjectID="_1828159966" r:id="rId219"/>
        </w:object>
      </w:r>
      <w:r w:rsidRPr="00672406">
        <w:t>.</w:t>
      </w:r>
      <w:r w:rsidRPr="00672406">
        <w:t>已知</w:t>
      </w:r>
      <w:r>
        <w:object>
          <v:shape id="_x0000_i1155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155" DrawAspect="Content" ObjectID="_1828159967" r:id="rId221"/>
        </w:object>
      </w:r>
      <w:r w:rsidRPr="00672406">
        <w:t>，</w:t>
      </w:r>
      <w:r>
        <w:object>
          <v:shape id="_x0000_i1156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1156" DrawAspect="Content" ObjectID="_1828159968" r:id="rId223"/>
        </w:object>
      </w:r>
      <w:r w:rsidRPr="00672406">
        <w:t>分别为</w:t>
      </w:r>
      <w:r>
        <w:object>
          <v:shape id="_x0000_i1157" type="#_x0000_t75" alt="eqIda1443bfe022f648f813fb1e15b2d78b6" style="width:34.5pt;height:13.5pt" o:ole="">
            <v:imagedata r:id="rId224" o:title="eqIda1443bfe022f648f813fb1e15b2d78b6"/>
          </v:shape>
          <o:OLEObject Type="Embed" ProgID="Equation.DSMT4" ShapeID="_x0000_i1157" DrawAspect="Content" ObjectID="_1828159969" r:id="rId225"/>
        </w:object>
      </w:r>
      <w:r w:rsidRPr="00672406">
        <w:t>的中点，平面</w:t>
      </w:r>
      <w:r>
        <w:object>
          <v:shape id="_x0000_i1158" type="#_x0000_t75" alt="eqId134ef0b1a2669a09f05bd4dc2496f706" style="width:25.5pt;height:11.25pt" o:ole="">
            <v:imagedata r:id="rId226" o:title="eqId134ef0b1a2669a09f05bd4dc2496f706"/>
          </v:shape>
          <o:OLEObject Type="Embed" ProgID="Equation.DSMT4" ShapeID="_x0000_i1158" DrawAspect="Content" ObjectID="_1828159970" r:id="rId227"/>
        </w:object>
      </w:r>
      <w:r w:rsidRPr="00672406">
        <w:t>与棱</w:t>
      </w:r>
      <w:r>
        <w:object>
          <v:shape id="_x0000_i1159" type="#_x0000_t75" alt="eqIdd2be49c37e30a3ced0364c3e74d8c687" style="width:15pt;height:10.5pt" o:ole="">
            <v:imagedata r:id="rId228" o:title="eqIdd2be49c37e30a3ced0364c3e74d8c687"/>
          </v:shape>
          <o:OLEObject Type="Embed" ProgID="Equation.DSMT4" ShapeID="_x0000_i1159" DrawAspect="Content" ObjectID="_1828159971" r:id="rId229"/>
        </w:object>
      </w:r>
      <w:r w:rsidRPr="00672406">
        <w:t>交于点</w:t>
      </w:r>
      <w:r>
        <w:object>
          <v:shape id="_x0000_i1160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1160" DrawAspect="Content" ObjectID="_1828159972" r:id="rId231"/>
        </w:object>
      </w:r>
      <w:r w:rsidRPr="00672406">
        <w:t>.</w:t>
      </w:r>
    </w:p>
    <w:p w:rsidR="00672406" w:rsidRPr="00672406" w:rsidP="00672406" w14:paraId="0B9DCC96" w14:textId="77777777">
      <w:pPr>
        <w:spacing w:line="360" w:lineRule="auto"/>
        <w:textAlignment w:val="center"/>
      </w:pPr>
      <w:r w:rsidRPr="00672406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14475" cy="1524000"/>
            <wp:effectExtent l="0" t="0" r="0" b="0"/>
            <wp:docPr id="100007" name="图片 100007" descr="@@@cd2acf3c-b1f4-44a1-b585-8d3373a54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3FBE4120" w14:textId="77777777">
      <w:pPr>
        <w:spacing w:line="360" w:lineRule="auto"/>
        <w:jc w:val="left"/>
        <w:textAlignment w:val="center"/>
      </w:pPr>
      <w:r w:rsidRPr="00672406">
        <w:t>(1)</w:t>
      </w:r>
      <w:r w:rsidRPr="00672406">
        <w:t>求证：</w:t>
      </w:r>
      <w:r>
        <w:object>
          <v:shape id="_x0000_i1161" type="#_x0000_t75" alt="eqIdb8d2d217e9bcd059908f117dfc4d4259" style="width:27pt;height:11.25pt" o:ole="">
            <v:imagedata r:id="rId233" o:title="eqIdb8d2d217e9bcd059908f117dfc4d4259"/>
          </v:shape>
          <o:OLEObject Type="Embed" ProgID="Equation.DSMT4" ShapeID="_x0000_i1161" DrawAspect="Content" ObjectID="_1828159973" r:id="rId234"/>
        </w:object>
      </w:r>
      <w:r w:rsidRPr="00672406">
        <w:t>平面</w:t>
      </w:r>
      <w:r>
        <w:object>
          <v:shape id="_x0000_i1162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1162" DrawAspect="Content" ObjectID="_1828159974" r:id="rId236"/>
        </w:object>
      </w:r>
      <w:r w:rsidRPr="00672406">
        <w:t>；</w:t>
      </w:r>
    </w:p>
    <w:p w:rsidR="00672406" w:rsidRPr="00672406" w:rsidP="00672406" w14:paraId="00D55008" w14:textId="77777777">
      <w:pPr>
        <w:spacing w:line="360" w:lineRule="auto"/>
        <w:jc w:val="left"/>
        <w:textAlignment w:val="center"/>
      </w:pPr>
      <w:r w:rsidRPr="00672406">
        <w:t>(2)</w:t>
      </w:r>
      <w:r w:rsidRPr="00672406">
        <w:t>求平面</w:t>
      </w:r>
      <w:r>
        <w:object>
          <v:shape id="_x0000_i1163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163" DrawAspect="Content" ObjectID="_1828159975" r:id="rId238"/>
        </w:object>
      </w:r>
      <w:r w:rsidRPr="00672406">
        <w:t>与平面</w:t>
      </w:r>
      <w:r>
        <w:object>
          <v:shape id="_x0000_i1164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164" DrawAspect="Content" ObjectID="_1828159976" r:id="rId239"/>
        </w:object>
      </w:r>
      <w:r w:rsidRPr="00672406">
        <w:t>的夹角的正弦值；</w:t>
      </w:r>
    </w:p>
    <w:p w:rsidR="00672406" w:rsidRPr="00672406" w:rsidP="00672406" w14:paraId="126BE97F" w14:textId="77777777">
      <w:pPr>
        <w:spacing w:line="360" w:lineRule="auto"/>
        <w:jc w:val="left"/>
        <w:textAlignment w:val="center"/>
      </w:pPr>
      <w:r w:rsidRPr="00672406">
        <w:t>(3)</w:t>
      </w:r>
      <w:r w:rsidRPr="00672406">
        <w:t>判断线段</w:t>
      </w:r>
      <w:r>
        <w:object>
          <v:shape id="_x0000_i1165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165" DrawAspect="Content" ObjectID="_1828159977" r:id="rId241"/>
        </w:object>
      </w:r>
      <w:r w:rsidRPr="00672406">
        <w:t>上是否存在一点</w:t>
      </w:r>
      <w:r>
        <w:object>
          <v:shape id="_x0000_i1166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166" DrawAspect="Content" ObjectID="_1828159978" r:id="rId243"/>
        </w:object>
      </w:r>
      <w:r w:rsidRPr="00672406">
        <w:t>，使得点</w:t>
      </w:r>
      <w:r>
        <w:object>
          <v:shape id="_x0000_i1167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167" DrawAspect="Content" ObjectID="_1828159979" r:id="rId244"/>
        </w:object>
      </w:r>
      <w:r w:rsidRPr="00672406">
        <w:t>到平面</w:t>
      </w:r>
      <w:r>
        <w:object>
          <v:shape id="_x0000_i1168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168" DrawAspect="Content" ObjectID="_1828159980" r:id="rId245"/>
        </w:object>
      </w:r>
      <w:r w:rsidRPr="00672406">
        <w:t>的距离为</w:t>
      </w:r>
      <w:r>
        <w:object>
          <v:shape id="_x0000_i1169" type="#_x0000_t75" alt="eqIde8df40a3b629c4a543d60de142b508f6" style="width:22.5pt;height:29.25pt" o:ole="">
            <v:imagedata r:id="rId246" o:title="eqIde8df40a3b629c4a543d60de142b508f6"/>
          </v:shape>
          <o:OLEObject Type="Embed" ProgID="Equation.DSMT4" ShapeID="_x0000_i1169" DrawAspect="Content" ObjectID="_1828159981" r:id="rId247"/>
        </w:object>
      </w:r>
      <w:r w:rsidRPr="00672406">
        <w:t>？若存在，请求出点</w:t>
      </w:r>
      <w:r>
        <w:object>
          <v:shape id="_x0000_i1170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170" DrawAspect="Content" ObjectID="_1828159982" r:id="rId248"/>
        </w:object>
      </w:r>
      <w:r w:rsidRPr="00672406">
        <w:t>的位置；若不存在，请说明理由</w:t>
      </w:r>
      <w:r w:rsidRPr="00672406">
        <w:t>.</w:t>
      </w:r>
    </w:p>
    <w:p w:rsidR="00672406" w:rsidRPr="00672406" w:rsidP="00672406" w14:paraId="50E9758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答案】</w:t>
      </w:r>
      <w:r w:rsidRPr="00672406">
        <w:rPr>
          <w:color w:val="FF0000"/>
        </w:rPr>
        <w:t>(1)</w:t>
      </w:r>
      <w:r w:rsidRPr="00672406">
        <w:rPr>
          <w:color w:val="FF0000"/>
        </w:rPr>
        <w:t>证明见解析</w:t>
      </w:r>
    </w:p>
    <w:p w:rsidR="00672406" w:rsidRPr="00672406" w:rsidP="00672406" w14:paraId="274E402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2)</w:t>
      </w:r>
      <w:r>
        <w:rPr>
          <w:color w:val="FF0000"/>
        </w:rPr>
        <w:object>
          <v:shape id="_x0000_i1171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1171" DrawAspect="Content" ObjectID="_1828159983" r:id="rId250"/>
        </w:object>
      </w:r>
    </w:p>
    <w:p w:rsidR="00672406" w:rsidRPr="00672406" w:rsidP="00672406" w14:paraId="7FFEF4D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3)</w:t>
      </w:r>
      <w:r w:rsidRPr="00672406">
        <w:rPr>
          <w:color w:val="FF0000"/>
        </w:rPr>
        <w:t>存在，</w:t>
      </w:r>
      <w:r>
        <w:rPr>
          <w:color w:val="FF0000"/>
        </w:rPr>
        <w:object>
          <v:shape id="_x0000_i1172" type="#_x0000_t75" alt="eqId99c3ac09b11b7b62dac4093e979472c6" style="width:49.5pt;height:27pt" o:ole="">
            <v:imagedata r:id="rId251" o:title="eqId99c3ac09b11b7b62dac4093e979472c6"/>
          </v:shape>
          <o:OLEObject Type="Embed" ProgID="Equation.DSMT4" ShapeID="_x0000_i1172" DrawAspect="Content" ObjectID="_1828159984" r:id="rId252"/>
        </w:object>
      </w:r>
      <w:r w:rsidRPr="00672406">
        <w:rPr>
          <w:color w:val="FF0000"/>
        </w:rPr>
        <w:t>或</w:t>
      </w:r>
      <w:r>
        <w:rPr>
          <w:color w:val="FF0000"/>
        </w:rPr>
        <w:object>
          <v:shape id="_x0000_i1173" type="#_x0000_t75" alt="eqId9fa7fab1868686cc0599a2e669649f8c" style="width:49.5pt;height:27pt" o:ole="">
            <v:imagedata r:id="rId253" o:title="eqId9fa7fab1868686cc0599a2e669649f8c"/>
          </v:shape>
          <o:OLEObject Type="Embed" ProgID="Equation.DSMT4" ShapeID="_x0000_i1173" DrawAspect="Content" ObjectID="_1828159985" r:id="rId254"/>
        </w:object>
      </w:r>
    </w:p>
    <w:p w:rsidR="00672406" w:rsidRPr="00672406" w:rsidP="00672406" w14:paraId="73031D6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分析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先由条件证明</w:t>
      </w:r>
      <w:r>
        <w:rPr>
          <w:color w:val="FF0000"/>
        </w:rPr>
        <w:object>
          <v:shape id="_x0000_i1174" type="#_x0000_t75" alt="eqId21f9157fce2a8339d281178c7c0bccbe" style="width:26.25pt;height:11.25pt" o:ole="">
            <v:imagedata r:id="rId255" o:title="eqId21f9157fce2a8339d281178c7c0bccbe"/>
          </v:shape>
          <o:OLEObject Type="Embed" ProgID="Equation.DSMT4" ShapeID="_x0000_i1174" DrawAspect="Content" ObjectID="_1828159986" r:id="rId256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75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175" DrawAspect="Content" ObjectID="_1828159987" r:id="rId258"/>
        </w:object>
      </w:r>
      <w:r w:rsidRPr="00672406">
        <w:rPr>
          <w:color w:val="FF0000"/>
        </w:rPr>
        <w:t>，再由</w:t>
      </w:r>
      <w:r>
        <w:rPr>
          <w:color w:val="FF0000"/>
        </w:rPr>
        <w:object>
          <v:shape id="_x0000_i1176" type="#_x0000_t75" alt="eqIde20613834921c6ea6a1143b21dcb3faf" style="width:28.5pt;height:12pt" o:ole="">
            <v:imagedata r:id="rId259" o:title="eqIde20613834921c6ea6a1143b21dcb3faf"/>
          </v:shape>
          <o:OLEObject Type="Embed" ProgID="Equation.DSMT4" ShapeID="_x0000_i1176" DrawAspect="Content" ObjectID="_1828159988" r:id="rId260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77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177" DrawAspect="Content" ObjectID="_1828159989" r:id="rId261"/>
        </w:object>
      </w:r>
      <w:r w:rsidRPr="00672406">
        <w:rPr>
          <w:color w:val="FF0000"/>
        </w:rPr>
        <w:t>得</w:t>
      </w:r>
      <w:r>
        <w:rPr>
          <w:color w:val="FF0000"/>
        </w:rPr>
        <w:object>
          <v:shape id="_x0000_i1178" type="#_x0000_t75" alt="eqId32c38dfd14dde969702dff97ef2270f9" style="width:44.25pt;height:11.25pt" o:ole="">
            <v:imagedata r:id="rId262" o:title="eqId32c38dfd14dde969702dff97ef2270f9"/>
          </v:shape>
          <o:OLEObject Type="Embed" ProgID="Equation.DSMT4" ShapeID="_x0000_i1178" DrawAspect="Content" ObjectID="_1828159990" r:id="rId263"/>
        </w:object>
      </w:r>
      <w:r w:rsidRPr="00672406">
        <w:rPr>
          <w:color w:val="FF0000"/>
        </w:rPr>
        <w:t>，由等腰三角形三线合一证得</w:t>
      </w:r>
      <w:r>
        <w:rPr>
          <w:color w:val="FF0000"/>
        </w:rPr>
        <w:object>
          <v:shape id="_x0000_i1179" type="#_x0000_t75" alt="eqIdeb4b3f0437fcc07dddd44f2283761d49" style="width:42.75pt;height:11.25pt" o:ole="">
            <v:imagedata r:id="rId264" o:title="eqIdeb4b3f0437fcc07dddd44f2283761d49"/>
          </v:shape>
          <o:OLEObject Type="Embed" ProgID="Equation.DSMT4" ShapeID="_x0000_i1179" DrawAspect="Content" ObjectID="_1828159991" r:id="rId265"/>
        </w:object>
      </w:r>
      <w:r w:rsidRPr="00672406">
        <w:rPr>
          <w:color w:val="FF0000"/>
        </w:rPr>
        <w:t>，最后利用线面垂直的判定定理即可证得结论；</w:t>
      </w:r>
    </w:p>
    <w:p w:rsidR="00672406" w:rsidRPr="00672406" w:rsidP="00672406" w14:paraId="598B5DF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结合图形利用线面垂直的判定定理和性质定理证明</w:t>
      </w:r>
      <w:r>
        <w:rPr>
          <w:color w:val="FF0000"/>
        </w:rPr>
        <w:object>
          <v:shape id="_x0000_i1180" type="#_x0000_t75" alt="eqIdc45fbffb9e2c7fa7c5006cde8da0cabe" style="width:26.25pt;height:12pt" o:ole="">
            <v:imagedata r:id="rId266" o:title="eqIdc45fbffb9e2c7fa7c5006cde8da0cabe"/>
          </v:shape>
          <o:OLEObject Type="Embed" ProgID="Equation.DSMT4" ShapeID="_x0000_i1180" DrawAspect="Content" ObjectID="_1828159992" r:id="rId26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81" type="#_x0000_t75" alt="eqId82901484b0b4b192cdd45a88c6163aa3" style="width:32.25pt;height:12.75pt;mso-position-horizontal-relative:page;mso-position-vertical-relative:page" o:ole="">
            <v:imagedata r:id="rId268" o:title="eqId82901484b0b4b192cdd45a88c6163aa3"/>
          </v:shape>
          <o:OLEObject Type="Embed" ProgID="Equation.DSMT4" ShapeID="_x0000_i1181" DrawAspect="Content" ObjectID="_1828159993" r:id="rId269"/>
        </w:object>
      </w:r>
      <w:r w:rsidRPr="00672406">
        <w:rPr>
          <w:color w:val="FF0000"/>
        </w:rPr>
        <w:t>，得到</w:t>
      </w:r>
      <w:r>
        <w:rPr>
          <w:color w:val="FF0000"/>
        </w:rPr>
        <w:object>
          <v:shape id="_x0000_i1182" type="#_x0000_t75" alt="eqId51810c31d7ee1712e74b1f5bf36bee09" style="width:42.75pt;height:12.75pt" o:ole="">
            <v:imagedata r:id="rId270" o:title="eqId51810c31d7ee1712e74b1f5bf36bee09"/>
          </v:shape>
          <o:OLEObject Type="Embed" ProgID="Equation.DSMT4" ShapeID="_x0000_i1182" DrawAspect="Content" ObjectID="_1828159994" r:id="rId271"/>
        </w:object>
      </w:r>
      <w:r w:rsidRPr="00672406">
        <w:rPr>
          <w:color w:val="FF0000"/>
        </w:rPr>
        <w:t>，再证</w:t>
      </w:r>
      <w:r>
        <w:rPr>
          <w:color w:val="FF0000"/>
        </w:rPr>
        <w:object>
          <v:shape id="_x0000_i1183" type="#_x0000_t75" alt="eqId43e73158c852469c71326b75354ffe32" style="width:64.5pt;height:12pt" o:ole="">
            <v:imagedata r:id="rId272" o:title="eqId43e73158c852469c71326b75354ffe32"/>
          </v:shape>
          <o:OLEObject Type="Embed" ProgID="Equation.DSMT4" ShapeID="_x0000_i1183" DrawAspect="Content" ObjectID="_1828159995" r:id="rId273"/>
        </w:object>
      </w:r>
      <w:r w:rsidRPr="00672406">
        <w:rPr>
          <w:color w:val="FF0000"/>
        </w:rPr>
        <w:t>，求得</w:t>
      </w:r>
      <w:r>
        <w:rPr>
          <w:color w:val="FF0000"/>
        </w:rPr>
        <w:object>
          <v:shape id="_x0000_i1184" type="#_x0000_t75" alt="eqId7adec72dfaa147847e78e4c46b55cce1" style="width:48.75pt;height:30pt" o:ole="">
            <v:imagedata r:id="rId274" o:title="eqId7adec72dfaa147847e78e4c46b55cce1"/>
          </v:shape>
          <o:OLEObject Type="Embed" ProgID="Equation.DSMT4" ShapeID="_x0000_i1184" DrawAspect="Content" ObjectID="_1828159996" r:id="rId275"/>
        </w:object>
      </w:r>
      <w:r w:rsidRPr="00672406">
        <w:rPr>
          <w:color w:val="FF0000"/>
        </w:rPr>
        <w:t>，从而可得</w:t>
      </w:r>
      <w:r>
        <w:rPr>
          <w:color w:val="FF0000"/>
        </w:rPr>
        <w:object>
          <v:shape id="_x0000_i1185" type="#_x0000_t75" alt="eqIde163a5a9527a4cc179a027e9498605d8" style="width:50.25pt;height:27pt" o:ole="">
            <v:imagedata r:id="rId276" o:title="eqIde163a5a9527a4cc179a027e9498605d8"/>
          </v:shape>
          <o:OLEObject Type="Embed" ProgID="Equation.DSMT4" ShapeID="_x0000_i1185" DrawAspect="Content" ObjectID="_1828159997" r:id="rId277"/>
        </w:object>
      </w:r>
      <w:r w:rsidRPr="00672406">
        <w:rPr>
          <w:color w:val="FF0000"/>
        </w:rPr>
        <w:t>，依题建系，写出相关点的坐标，求出两平面的法向量的坐标，利用空间向量夹角公式计算即得；</w:t>
      </w:r>
    </w:p>
    <w:p w:rsidR="00672406" w:rsidRPr="00672406" w:rsidP="00672406" w14:paraId="52A0C87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假设线段</w:t>
      </w:r>
      <w:r>
        <w:rPr>
          <w:color w:val="FF0000"/>
        </w:rPr>
        <w:object>
          <v:shape id="_x0000_i1186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186" DrawAspect="Content" ObjectID="_1828159998" r:id="rId278"/>
        </w:object>
      </w:r>
      <w:r w:rsidRPr="00672406">
        <w:rPr>
          <w:color w:val="FF0000"/>
        </w:rPr>
        <w:t>上存在一点</w:t>
      </w:r>
      <w:r>
        <w:rPr>
          <w:color w:val="FF0000"/>
        </w:rPr>
        <w:object>
          <v:shape id="_x0000_i1187" type="#_x0000_t75" alt="eqId29ce871dd81c5e956d88eb2a1a5d14e7" style="width:44.25pt;height:14.25pt" o:ole="">
            <v:imagedata r:id="rId279" o:title="eqId29ce871dd81c5e956d88eb2a1a5d14e7"/>
          </v:shape>
          <o:OLEObject Type="Embed" ProgID="Equation.DSMT4" ShapeID="_x0000_i1187" DrawAspect="Content" ObjectID="_1828159999" r:id="rId280"/>
        </w:object>
      </w:r>
      <w:r w:rsidRPr="00672406">
        <w:rPr>
          <w:color w:val="FF0000"/>
        </w:rPr>
        <w:t>，满足</w:t>
      </w:r>
      <w:r>
        <w:rPr>
          <w:color w:val="FF0000"/>
        </w:rPr>
        <w:object>
          <v:shape id="_x0000_i1188" type="#_x0000_t75" alt="eqId2fc15ced15885f032ebdc9b221653788" style="width:90.75pt;height:16.5pt" o:ole="">
            <v:imagedata r:id="rId281" o:title="eqId2fc15ced15885f032ebdc9b221653788"/>
          </v:shape>
          <o:OLEObject Type="Embed" ProgID="Equation.DSMT4" ShapeID="_x0000_i1188" DrawAspect="Content" ObjectID="_1828160000" r:id="rId282"/>
        </w:object>
      </w:r>
      <w:r w:rsidRPr="00672406">
        <w:rPr>
          <w:color w:val="FF0000"/>
        </w:rPr>
        <w:t>，表示出</w:t>
      </w:r>
      <w:r>
        <w:rPr>
          <w:color w:val="FF0000"/>
        </w:rPr>
        <w:object>
          <v:shape id="_x0000_i1189" type="#_x0000_t75" alt="eqIdb811d0cb4b8848f762ea8746f0b2ec0e" style="width:20.25pt;height:13.5pt" o:ole="">
            <v:imagedata r:id="rId283" o:title="eqIdb811d0cb4b8848f762ea8746f0b2ec0e"/>
          </v:shape>
          <o:OLEObject Type="Embed" ProgID="Equation.DSMT4" ShapeID="_x0000_i1189" DrawAspect="Content" ObjectID="_1828160001" r:id="rId284"/>
        </w:object>
      </w:r>
      <w:r w:rsidRPr="00672406">
        <w:rPr>
          <w:color w:val="FF0000"/>
        </w:rPr>
        <w:t>的坐标，结合平面</w:t>
      </w:r>
      <w:r>
        <w:rPr>
          <w:color w:val="FF0000"/>
        </w:rPr>
        <w:object>
          <v:shape id="_x0000_i1190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190" DrawAspect="Content" ObjectID="_1828160002" r:id="rId285"/>
        </w:object>
      </w:r>
      <w:r w:rsidRPr="00672406">
        <w:rPr>
          <w:color w:val="FF0000"/>
        </w:rPr>
        <w:t>的法向量，利用点到平面的距离坐标公式列方程，求解即得</w:t>
      </w:r>
      <w:r>
        <w:rPr>
          <w:color w:val="FF0000"/>
        </w:rPr>
        <w:object>
          <v:shape id="_x0000_i1191" type="#_x0000_t75" alt="eqId36a1b09c653185842513e24ebba60bb3" style="width:6pt;height:11.25pt" o:ole="">
            <v:imagedata r:id="rId286" o:title="eqId36a1b09c653185842513e24ebba60bb3"/>
          </v:shape>
          <o:OLEObject Type="Embed" ProgID="Equation.DSMT4" ShapeID="_x0000_i1191" DrawAspect="Content" ObjectID="_1828160003" r:id="rId287"/>
        </w:object>
      </w:r>
      <w:r w:rsidRPr="00672406">
        <w:rPr>
          <w:color w:val="FF0000"/>
        </w:rPr>
        <w:t>的值，从而得到点</w:t>
      </w:r>
      <w:r w:rsidRPr="00672406">
        <w:rPr>
          <w:rFonts w:eastAsia="Times New Roman"/>
          <w:i/>
          <w:color w:val="FF0000"/>
        </w:rPr>
        <w:t>H</w:t>
      </w:r>
      <w:r w:rsidRPr="00672406">
        <w:rPr>
          <w:color w:val="FF0000"/>
        </w:rPr>
        <w:t>的坐标</w:t>
      </w:r>
      <w:r w:rsidRPr="00672406">
        <w:rPr>
          <w:color w:val="FF0000"/>
        </w:rPr>
        <w:t>.</w:t>
      </w:r>
    </w:p>
    <w:p w:rsidR="00672406" w:rsidRPr="00672406" w:rsidP="00672406" w14:paraId="7D36464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详解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因为</w:t>
      </w:r>
      <w:r>
        <w:rPr>
          <w:color w:val="FF0000"/>
        </w:rPr>
        <w:object>
          <v:shape id="_x0000_i1192" type="#_x0000_t75" alt="eqId5a1b49f64e0065edad868b25e9fcada3" style="width:27pt;height:11.25pt" o:ole="">
            <v:imagedata r:id="rId216" o:title="eqId5a1b49f64e0065edad868b25e9fcada3"/>
          </v:shape>
          <o:OLEObject Type="Embed" ProgID="Equation.DSMT4" ShapeID="_x0000_i1192" DrawAspect="Content" ObjectID="_1828160004" r:id="rId288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93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193" DrawAspect="Content" ObjectID="_1828160005" r:id="rId289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194" type="#_x0000_t75" alt="eqIdbe509ef5101aae24609ff9941cb246fc" style="width:27pt;height:11.25pt" o:ole="">
            <v:imagedata r:id="rId290" o:title="eqIdbe509ef5101aae24609ff9941cb246fc"/>
          </v:shape>
          <o:OLEObject Type="Embed" ProgID="Equation.DSMT4" ShapeID="_x0000_i1194" DrawAspect="Content" ObjectID="_1828160006" r:id="rId291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195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195" DrawAspect="Content" ObjectID="_1828160007" r:id="rId292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196" type="#_x0000_t75" alt="eqId545e18836bc7fee22f8f813a6f525d93" style="width:44.25pt;height:11.25pt" o:ole="">
            <v:imagedata r:id="rId293" o:title="eqId545e18836bc7fee22f8f813a6f525d93"/>
          </v:shape>
          <o:OLEObject Type="Embed" ProgID="Equation.DSMT4" ShapeID="_x0000_i1196" DrawAspect="Content" ObjectID="_1828160008" r:id="rId294"/>
        </w:object>
      </w:r>
      <w:r w:rsidRPr="00672406">
        <w:rPr>
          <w:color w:val="FF0000"/>
        </w:rPr>
        <w:t>，</w:t>
      </w:r>
    </w:p>
    <w:p w:rsidR="00672406" w:rsidRPr="00672406" w:rsidP="00672406" w14:paraId="2632161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在正方形</w:t>
      </w:r>
      <w:r>
        <w:rPr>
          <w:color w:val="FF0000"/>
        </w:rPr>
        <w:object>
          <v:shape id="_x0000_i1197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197" DrawAspect="Content" ObjectID="_1828160009" r:id="rId295"/>
        </w:object>
      </w:r>
      <w:r w:rsidRPr="00672406">
        <w:rPr>
          <w:color w:val="FF0000"/>
        </w:rPr>
        <w:t>中，</w:t>
      </w:r>
      <w:r>
        <w:rPr>
          <w:color w:val="FF0000"/>
        </w:rPr>
        <w:object>
          <v:shape id="_x0000_i1198" type="#_x0000_t75" alt="eqId1134c8e3440abb6cd385af2c169037fe" style="width:39.75pt;height:10.5pt" o:ole="">
            <v:imagedata r:id="rId296" o:title="eqId1134c8e3440abb6cd385af2c169037fe"/>
          </v:shape>
          <o:OLEObject Type="Embed" ProgID="Equation.DSMT4" ShapeID="_x0000_i1198" DrawAspect="Content" ObjectID="_1828160010" r:id="rId297"/>
        </w:object>
      </w:r>
      <w:r w:rsidRPr="00672406">
        <w:rPr>
          <w:color w:val="FF0000"/>
        </w:rPr>
        <w:t>，因</w:t>
      </w:r>
      <w:r>
        <w:rPr>
          <w:color w:val="FF0000"/>
        </w:rPr>
        <w:object>
          <v:shape id="_x0000_i1199" type="#_x0000_t75" alt="eqId9e313644adad60a6dcecfd7144f13a2e" style="width:108.75pt;height:14.25pt" o:ole="">
            <v:imagedata r:id="rId298" o:title="eqId9e313644adad60a6dcecfd7144f13a2e"/>
          </v:shape>
          <o:OLEObject Type="Embed" ProgID="Equation.DSMT4" ShapeID="_x0000_i1199" DrawAspect="Content" ObjectID="_1828160011" r:id="rId299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00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200" DrawAspect="Content" ObjectID="_1828160012" r:id="rId300"/>
        </w:object>
      </w:r>
      <w:r w:rsidRPr="00672406">
        <w:rPr>
          <w:color w:val="FF0000"/>
        </w:rPr>
        <w:t>，</w:t>
      </w:r>
    </w:p>
    <w:p w:rsidR="00672406" w:rsidRPr="00672406" w:rsidP="00672406" w14:paraId="6A86282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01" type="#_x0000_t75" alt="eqId21f9157fce2a8339d281178c7c0bccbe" style="width:26.25pt;height:11.25pt" o:ole="">
            <v:imagedata r:id="rId255" o:title="eqId21f9157fce2a8339d281178c7c0bccbe"/>
          </v:shape>
          <o:OLEObject Type="Embed" ProgID="Equation.DSMT4" ShapeID="_x0000_i1201" DrawAspect="Content" ObjectID="_1828160013" r:id="rId301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02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202" DrawAspect="Content" ObjectID="_1828160014" r:id="rId302"/>
        </w:object>
      </w:r>
      <w:r w:rsidRPr="00672406">
        <w:rPr>
          <w:color w:val="FF0000"/>
        </w:rPr>
        <w:t>，因</w:t>
      </w:r>
      <w:r>
        <w:rPr>
          <w:color w:val="FF0000"/>
        </w:rPr>
        <w:object>
          <v:shape id="_x0000_i1203" type="#_x0000_t75" alt="eqIde20613834921c6ea6a1143b21dcb3faf" style="width:28.5pt;height:12pt" o:ole="">
            <v:imagedata r:id="rId259" o:title="eqIde20613834921c6ea6a1143b21dcb3faf"/>
          </v:shape>
          <o:OLEObject Type="Embed" ProgID="Equation.DSMT4" ShapeID="_x0000_i1203" DrawAspect="Content" ObjectID="_1828160015" r:id="rId303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04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204" DrawAspect="Content" ObjectID="_1828160016" r:id="rId304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05" type="#_x0000_t75" alt="eqId32c38dfd14dde969702dff97ef2270f9" style="width:44.25pt;height:11.25pt" o:ole="">
            <v:imagedata r:id="rId262" o:title="eqId32c38dfd14dde969702dff97ef2270f9"/>
          </v:shape>
          <o:OLEObject Type="Embed" ProgID="Equation.DSMT4" ShapeID="_x0000_i1205" DrawAspect="Content" ObjectID="_1828160017" r:id="rId305"/>
        </w:object>
      </w:r>
      <w:r w:rsidRPr="00672406">
        <w:rPr>
          <w:color w:val="FF0000"/>
        </w:rPr>
        <w:t>，</w:t>
      </w:r>
    </w:p>
    <w:p w:rsidR="00672406" w:rsidRPr="00672406" w:rsidP="00672406" w14:paraId="37C02C8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又</w:t>
      </w:r>
      <w:r>
        <w:rPr>
          <w:color w:val="FF0000"/>
        </w:rPr>
        <w:object>
          <v:shape id="_x0000_i1206" type="#_x0000_t75" alt="eqIde3249fdd1d369c89eae68e3d984d7f02" style="width:60pt;height:12pt" o:ole="">
            <v:imagedata r:id="rId306" o:title="eqIde3249fdd1d369c89eae68e3d984d7f02"/>
          </v:shape>
          <o:OLEObject Type="Embed" ProgID="Equation.DSMT4" ShapeID="_x0000_i1206" DrawAspect="Content" ObjectID="_1828160018" r:id="rId307"/>
        </w:object>
      </w:r>
      <w:r w:rsidRPr="00672406">
        <w:rPr>
          <w:color w:val="FF0000"/>
        </w:rPr>
        <w:t>，点</w:t>
      </w:r>
      <w:r>
        <w:rPr>
          <w:color w:val="FF0000"/>
        </w:rPr>
        <w:object>
          <v:shape id="_x0000_i1207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207" DrawAspect="Content" ObjectID="_1828160019" r:id="rId308"/>
        </w:object>
      </w:r>
      <w:r w:rsidRPr="00672406">
        <w:rPr>
          <w:color w:val="FF0000"/>
        </w:rPr>
        <w:t>是</w:t>
      </w:r>
      <w:r>
        <w:rPr>
          <w:color w:val="FF0000"/>
        </w:rPr>
        <w:object>
          <v:shape id="_x0000_i1208" type="#_x0000_t75" alt="eqIdbd33764ff4efddfe11a98a609753715c" style="width:16.5pt;height:11.25pt" o:ole="">
            <v:imagedata r:id="rId309" o:title="eqIdbd33764ff4efddfe11a98a609753715c"/>
          </v:shape>
          <o:OLEObject Type="Embed" ProgID="Equation.DSMT4" ShapeID="_x0000_i1208" DrawAspect="Content" ObjectID="_1828160020" r:id="rId310"/>
        </w:object>
      </w:r>
      <w:r w:rsidRPr="00672406">
        <w:rPr>
          <w:color w:val="FF0000"/>
        </w:rPr>
        <w:t>的中点，则</w:t>
      </w:r>
      <w:r>
        <w:rPr>
          <w:color w:val="FF0000"/>
        </w:rPr>
        <w:object>
          <v:shape id="_x0000_i1209" type="#_x0000_t75" alt="eqIdeb4b3f0437fcc07dddd44f2283761d49" style="width:42.75pt;height:11.25pt" o:ole="">
            <v:imagedata r:id="rId264" o:title="eqIdeb4b3f0437fcc07dddd44f2283761d49"/>
          </v:shape>
          <o:OLEObject Type="Embed" ProgID="Equation.DSMT4" ShapeID="_x0000_i1209" DrawAspect="Content" ObjectID="_1828160021" r:id="rId311"/>
        </w:object>
      </w:r>
      <w:r w:rsidRPr="00672406">
        <w:rPr>
          <w:color w:val="FF0000"/>
        </w:rPr>
        <w:t>，</w:t>
      </w:r>
    </w:p>
    <w:p w:rsidR="00672406" w:rsidRPr="00672406" w:rsidP="00672406" w14:paraId="6279EDC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10" type="#_x0000_t75" alt="eqIdef57f49221f0a8f995306125243fcb7d" style="width:103.5pt;height:13.5pt" o:ole="">
            <v:imagedata r:id="rId312" o:title="eqIdef57f49221f0a8f995306125243fcb7d"/>
          </v:shape>
          <o:OLEObject Type="Embed" ProgID="Equation.DSMT4" ShapeID="_x0000_i1210" DrawAspect="Content" ObjectID="_1828160022" r:id="rId313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11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1211" DrawAspect="Content" ObjectID="_1828160023" r:id="rId314"/>
        </w:object>
      </w:r>
      <w:r w:rsidRPr="00672406">
        <w:rPr>
          <w:color w:val="FF0000"/>
        </w:rPr>
        <w:t>，故</w:t>
      </w:r>
      <w:r>
        <w:rPr>
          <w:color w:val="FF0000"/>
        </w:rPr>
        <w:object>
          <v:shape id="_x0000_i1212" type="#_x0000_t75" alt="eqIdb8d2d217e9bcd059908f117dfc4d4259" style="width:27pt;height:11.25pt" o:ole="">
            <v:imagedata r:id="rId233" o:title="eqIdb8d2d217e9bcd059908f117dfc4d4259"/>
          </v:shape>
          <o:OLEObject Type="Embed" ProgID="Equation.DSMT4" ShapeID="_x0000_i1212" DrawAspect="Content" ObjectID="_1828160024" r:id="rId315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13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1213" DrawAspect="Content" ObjectID="_1828160025" r:id="rId316"/>
        </w:object>
      </w:r>
      <w:r w:rsidRPr="00672406">
        <w:rPr>
          <w:color w:val="FF0000"/>
        </w:rPr>
        <w:t>.</w:t>
      </w:r>
    </w:p>
    <w:p w:rsidR="00672406" w:rsidRPr="00672406" w:rsidP="00672406" w14:paraId="7AA38284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由（</w:t>
      </w:r>
      <w:r w:rsidRPr="00672406">
        <w:rPr>
          <w:color w:val="FF0000"/>
        </w:rPr>
        <w:t>1</w:t>
      </w:r>
      <w:r w:rsidRPr="00672406">
        <w:rPr>
          <w:color w:val="FF0000"/>
        </w:rPr>
        <w:t>）</w:t>
      </w:r>
      <w:r>
        <w:rPr>
          <w:color w:val="FF0000"/>
        </w:rPr>
        <w:object>
          <v:shape id="_x0000_i1214" type="#_x0000_t75" alt="eqIdb8d2d217e9bcd059908f117dfc4d4259" style="width:27pt;height:11.25pt" o:ole="">
            <v:imagedata r:id="rId233" o:title="eqIdb8d2d217e9bcd059908f117dfc4d4259"/>
          </v:shape>
          <o:OLEObject Type="Embed" ProgID="Equation.DSMT4" ShapeID="_x0000_i1214" DrawAspect="Content" ObjectID="_1828160026" r:id="rId31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15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1215" DrawAspect="Content" ObjectID="_1828160027" r:id="rId318"/>
        </w:object>
      </w:r>
      <w:r w:rsidRPr="00672406">
        <w:rPr>
          <w:color w:val="FF0000"/>
        </w:rPr>
        <w:t>，因</w:t>
      </w:r>
      <w:r>
        <w:rPr>
          <w:color w:val="FF0000"/>
        </w:rPr>
        <w:object>
          <v:shape id="_x0000_i1216" type="#_x0000_t75" alt="eqId4c9fe3c7e943c3beb7f4bbf345822064" style="width:26.25pt;height:12pt" o:ole="">
            <v:imagedata r:id="rId319" o:title="eqId4c9fe3c7e943c3beb7f4bbf345822064"/>
          </v:shape>
          <o:OLEObject Type="Embed" ProgID="Equation.DSMT4" ShapeID="_x0000_i1216" DrawAspect="Content" ObjectID="_1828160028" r:id="rId320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17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1217" DrawAspect="Content" ObjectID="_1828160029" r:id="rId321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18" type="#_x0000_t75" alt="eqIdb30987c1ff8b2cc69bb6ad6c41bde18b" style="width:42.75pt;height:11.25pt" o:ole="">
            <v:imagedata r:id="rId322" o:title="eqIdb30987c1ff8b2cc69bb6ad6c41bde18b"/>
          </v:shape>
          <o:OLEObject Type="Embed" ProgID="Equation.DSMT4" ShapeID="_x0000_i1218" DrawAspect="Content" ObjectID="_1828160030" r:id="rId323"/>
        </w:object>
      </w:r>
      <w:r w:rsidRPr="00672406">
        <w:rPr>
          <w:color w:val="FF0000"/>
        </w:rPr>
        <w:t>，</w:t>
      </w:r>
    </w:p>
    <w:p w:rsidR="00672406" w:rsidRPr="00672406" w:rsidP="00672406" w14:paraId="6DD30DF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19" type="#_x0000_t75" alt="eqId5a1b49f64e0065edad868b25e9fcada3" style="width:27pt;height:11.25pt" o:ole="">
            <v:imagedata r:id="rId216" o:title="eqId5a1b49f64e0065edad868b25e9fcada3"/>
          </v:shape>
          <o:OLEObject Type="Embed" ProgID="Equation.DSMT4" ShapeID="_x0000_i1219" DrawAspect="Content" ObjectID="_1828160031" r:id="rId324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20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220" DrawAspect="Content" ObjectID="_1828160032" r:id="rId325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221" type="#_x0000_t75" alt="eqIdc8690d88536618e3f993dae41a3de66a" style="width:27pt;height:12pt" o:ole="">
            <v:imagedata r:id="rId326" o:title="eqIdc8690d88536618e3f993dae41a3de66a"/>
          </v:shape>
          <o:OLEObject Type="Embed" ProgID="Equation.DSMT4" ShapeID="_x0000_i1221" DrawAspect="Content" ObjectID="_1828160033" r:id="rId32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22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222" DrawAspect="Content" ObjectID="_1828160034" r:id="rId328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23" type="#_x0000_t75" alt="eqIdc65334978b0519b379910dfc4acf8344" style="width:44.25pt;height:12.75pt" o:ole="">
            <v:imagedata r:id="rId329" o:title="eqIdc65334978b0519b379910dfc4acf8344"/>
          </v:shape>
          <o:OLEObject Type="Embed" ProgID="Equation.DSMT4" ShapeID="_x0000_i1223" DrawAspect="Content" ObjectID="_1828160035" r:id="rId330"/>
        </w:object>
      </w:r>
      <w:r w:rsidRPr="00672406">
        <w:rPr>
          <w:color w:val="FF0000"/>
        </w:rPr>
        <w:t>，</w:t>
      </w:r>
    </w:p>
    <w:p w:rsidR="00672406" w:rsidRPr="00672406" w:rsidP="00672406" w14:paraId="54CCB5D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又</w:t>
      </w:r>
      <w:r>
        <w:rPr>
          <w:color w:val="FF0000"/>
        </w:rPr>
        <w:object>
          <v:shape id="_x0000_i1224" type="#_x0000_t75" alt="eqId1210961f8161e071ceec1f1855acbf73" style="width:44.25pt;height:12.75pt" o:ole="">
            <v:imagedata r:id="rId331" o:title="eqId1210961f8161e071ceec1f1855acbf73"/>
          </v:shape>
          <o:OLEObject Type="Embed" ProgID="Equation.DSMT4" ShapeID="_x0000_i1224" DrawAspect="Content" ObjectID="_1828160036" r:id="rId332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225" type="#_x0000_t75" alt="eqId76caf52157c1db626acf29604837430a" style="width:108.75pt;height:14.25pt" o:ole="">
            <v:imagedata r:id="rId333" o:title="eqId76caf52157c1db626acf29604837430a"/>
          </v:shape>
          <o:OLEObject Type="Embed" ProgID="Equation.DSMT4" ShapeID="_x0000_i1225" DrawAspect="Content" ObjectID="_1828160037" r:id="rId334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26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1226" DrawAspect="Content" ObjectID="_1828160038" r:id="rId336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227" type="#_x0000_t75" alt="eqIde2ffc6952e988d04f22f0fb2f7f0ab7b" style="width:27pt;height:12pt" o:ole="">
            <v:imagedata r:id="rId337" o:title="eqIde2ffc6952e988d04f22f0fb2f7f0ab7b"/>
          </v:shape>
          <o:OLEObject Type="Embed" ProgID="Equation.DSMT4" ShapeID="_x0000_i1227" DrawAspect="Content" ObjectID="_1828160039" r:id="rId338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28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1228" DrawAspect="Content" ObjectID="_1828160040" r:id="rId339"/>
        </w:object>
      </w:r>
      <w:r w:rsidRPr="00672406">
        <w:rPr>
          <w:color w:val="FF0000"/>
        </w:rPr>
        <w:t>，</w:t>
      </w:r>
    </w:p>
    <w:p w:rsidR="00672406" w:rsidRPr="00672406" w:rsidP="00672406" w14:paraId="4C6900F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29" type="#_x0000_t75" alt="eqId9533a74c4bd81787b10e443611f255a5" style="width:29.25pt;height:11.25pt" o:ole="">
            <v:imagedata r:id="rId340" o:title="eqId9533a74c4bd81787b10e443611f255a5"/>
          </v:shape>
          <o:OLEObject Type="Embed" ProgID="Equation.DSMT4" ShapeID="_x0000_i1229" DrawAspect="Content" ObjectID="_1828160041" r:id="rId341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30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1230" DrawAspect="Content" ObjectID="_1828160042" r:id="rId342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31" type="#_x0000_t75" alt="eqId9f2bd3555b7a604e1d3c460bfa068adb" style="width:45pt;height:12.75pt" o:ole="">
            <v:imagedata r:id="rId343" o:title="eqId9f2bd3555b7a604e1d3c460bfa068adb"/>
          </v:shape>
          <o:OLEObject Type="Embed" ProgID="Equation.DSMT4" ShapeID="_x0000_i1231" DrawAspect="Content" ObjectID="_1828160043" r:id="rId344"/>
        </w:object>
      </w:r>
      <w:r w:rsidRPr="00672406">
        <w:rPr>
          <w:color w:val="FF0000"/>
        </w:rPr>
        <w:t>，</w:t>
      </w:r>
    </w:p>
    <w:p w:rsidR="00672406" w:rsidRPr="00672406" w:rsidP="00672406" w14:paraId="7356502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点</w:t>
      </w:r>
      <w:r>
        <w:rPr>
          <w:color w:val="FF0000"/>
        </w:rPr>
        <w:object>
          <v:shape id="_x0000_i1232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1232" DrawAspect="Content" ObjectID="_1828160044" r:id="rId345"/>
        </w:object>
      </w:r>
      <w:r w:rsidRPr="00672406">
        <w:rPr>
          <w:color w:val="FF0000"/>
        </w:rPr>
        <w:t>是</w:t>
      </w:r>
      <w:r>
        <w:rPr>
          <w:color w:val="FF0000"/>
        </w:rPr>
        <w:object>
          <v:shape id="_x0000_i1233" type="#_x0000_t75" alt="eqId48f3c9abbd78e9a6840ee5f30381daac" style="width:17.25pt;height:12pt" o:ole="">
            <v:imagedata r:id="rId346" o:title="eqId48f3c9abbd78e9a6840ee5f30381daac"/>
          </v:shape>
          <o:OLEObject Type="Embed" ProgID="Equation.DSMT4" ShapeID="_x0000_i1233" DrawAspect="Content" ObjectID="_1828160045" r:id="rId347"/>
        </w:object>
      </w:r>
      <w:r w:rsidRPr="00672406">
        <w:rPr>
          <w:color w:val="FF0000"/>
        </w:rPr>
        <w:t>的中点，</w:t>
      </w:r>
      <w:r>
        <w:rPr>
          <w:color w:val="FF0000"/>
        </w:rPr>
        <w:object>
          <v:shape id="_x0000_i1234" type="#_x0000_t75" alt="eqIdc6a069510cda1b0e9cd9d497bbd27528" style="width:44.25pt;height:12pt" o:ole="">
            <v:imagedata r:id="rId348" o:title="eqIdc6a069510cda1b0e9cd9d497bbd27528"/>
          </v:shape>
          <o:OLEObject Type="Embed" ProgID="Equation.DSMT4" ShapeID="_x0000_i1234" DrawAspect="Content" ObjectID="_1828160046" r:id="rId349"/>
        </w:object>
      </w:r>
      <w:r w:rsidRPr="00672406">
        <w:rPr>
          <w:color w:val="FF0000"/>
        </w:rPr>
        <w:t>.</w: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35" type="#_x0000_t75" alt="eqIda25aa91bd50f841ffe011ef18472aa5a" style="width:45pt;height:12pt" o:ole="">
            <v:imagedata r:id="rId350" o:title="eqIda25aa91bd50f841ffe011ef18472aa5a"/>
          </v:shape>
          <o:OLEObject Type="Embed" ProgID="Equation.DSMT4" ShapeID="_x0000_i1235" DrawAspect="Content" ObjectID="_1828160047" r:id="rId351"/>
        </w:object>
      </w:r>
      <w:r w:rsidRPr="00672406">
        <w:rPr>
          <w:color w:val="FF0000"/>
        </w:rPr>
        <w:t>，</w:t>
      </w:r>
    </w:p>
    <w:p w:rsidR="00672406" w:rsidRPr="00672406" w:rsidP="00672406" w14:paraId="514ECFC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36" type="#_x0000_t75" alt="eqId647de771fd80785a4ee10d3e77e191b5" style="width:106.5pt;height:14.25pt" o:ole="">
            <v:imagedata r:id="rId352" o:title="eqId647de771fd80785a4ee10d3e77e191b5"/>
          </v:shape>
          <o:OLEObject Type="Embed" ProgID="Equation.DSMT4" ShapeID="_x0000_i1236" DrawAspect="Content" ObjectID="_1828160048" r:id="rId353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37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237" DrawAspect="Content" ObjectID="_1828160049" r:id="rId355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38" type="#_x0000_t75" alt="eqIdc1e0bd4b30dc777ac9da80f6baa3eb31" style="width:28.5pt;height:11.25pt" o:ole="">
            <v:imagedata r:id="rId356" o:title="eqIdc1e0bd4b30dc777ac9da80f6baa3eb31"/>
          </v:shape>
          <o:OLEObject Type="Embed" ProgID="Equation.DSMT4" ShapeID="_x0000_i1238" DrawAspect="Content" ObjectID="_1828160050" r:id="rId35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39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239" DrawAspect="Content" ObjectID="_1828160051" r:id="rId358"/>
        </w:object>
      </w:r>
      <w:r w:rsidRPr="00672406">
        <w:rPr>
          <w:color w:val="FF0000"/>
        </w:rPr>
        <w:t>，</w:t>
      </w:r>
    </w:p>
    <w:p w:rsidR="00672406" w:rsidRPr="00672406" w:rsidP="00672406" w14:paraId="5784C6E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40" type="#_x0000_t75" alt="eqId4c9fe3c7e943c3beb7f4bbf345822064" style="width:26.25pt;height:12pt" o:ole="">
            <v:imagedata r:id="rId319" o:title="eqId4c9fe3c7e943c3beb7f4bbf345822064"/>
          </v:shape>
          <o:OLEObject Type="Embed" ProgID="Equation.DSMT4" ShapeID="_x0000_i1240" DrawAspect="Content" ObjectID="_1828160052" r:id="rId359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41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241" DrawAspect="Content" ObjectID="_1828160053" r:id="rId360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42" type="#_x0000_t75" alt="eqIddf44d1ff1227c4de03ca21ac87f3f86a" style="width:44.25pt;height:12pt" o:ole="">
            <v:imagedata r:id="rId361" o:title="eqIddf44d1ff1227c4de03ca21ac87f3f86a"/>
          </v:shape>
          <o:OLEObject Type="Embed" ProgID="Equation.DSMT4" ShapeID="_x0000_i1242" DrawAspect="Content" ObjectID="_1828160054" r:id="rId362"/>
        </w:object>
      </w:r>
      <w:r w:rsidRPr="00672406">
        <w:rPr>
          <w:color w:val="FF0000"/>
        </w:rPr>
        <w:t>，</w:t>
      </w:r>
    </w:p>
    <w:p w:rsidR="00672406" w:rsidRPr="00672406" w:rsidP="00672406" w14:paraId="1BCF50B4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43" type="#_x0000_t75" alt="eqIdf1cca03ffcc5d8f77a00985b235b5fa5" style="width:111pt;height:14.25pt" o:ole="">
            <v:imagedata r:id="rId363" o:title="eqIdf1cca03ffcc5d8f77a00985b235b5fa5"/>
          </v:shape>
          <o:OLEObject Type="Embed" ProgID="Equation.DSMT4" ShapeID="_x0000_i1243" DrawAspect="Content" ObjectID="_1828160055" r:id="rId364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44" type="#_x0000_t75" alt="eqId82901484b0b4b192cdd45a88c6163aa3" style="width:32.25pt;height:12.75pt;mso-position-horizontal-relative:page;mso-position-vertical-relative:page" o:ole="">
            <v:imagedata r:id="rId268" o:title="eqId82901484b0b4b192cdd45a88c6163aa3"/>
          </v:shape>
          <o:OLEObject Type="Embed" ProgID="Equation.DSMT4" ShapeID="_x0000_i1244" DrawAspect="Content" ObjectID="_1828160056" r:id="rId365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45" type="#_x0000_t75" alt="eqIdc45fbffb9e2c7fa7c5006cde8da0cabe" style="width:26.25pt;height:12pt" o:ole="">
            <v:imagedata r:id="rId266" o:title="eqIdc45fbffb9e2c7fa7c5006cde8da0cabe"/>
          </v:shape>
          <o:OLEObject Type="Embed" ProgID="Equation.DSMT4" ShapeID="_x0000_i1245" DrawAspect="Content" ObjectID="_1828160057" r:id="rId366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46" type="#_x0000_t75" alt="eqId82901484b0b4b192cdd45a88c6163aa3" style="width:32.25pt;height:12.75pt;mso-position-horizontal-relative:page;mso-position-vertical-relative:page" o:ole="">
            <v:imagedata r:id="rId268" o:title="eqId82901484b0b4b192cdd45a88c6163aa3"/>
          </v:shape>
          <o:OLEObject Type="Embed" ProgID="Equation.DSMT4" ShapeID="_x0000_i1246" DrawAspect="Content" ObjectID="_1828160058" r:id="rId367"/>
        </w:object>
      </w:r>
      <w:r w:rsidRPr="00672406">
        <w:rPr>
          <w:color w:val="FF0000"/>
        </w:rPr>
        <w:t>，</w:t>
      </w:r>
    </w:p>
    <w:p w:rsidR="00672406" w:rsidRPr="00672406" w:rsidP="00672406" w14:paraId="7B57D97C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</w:t>
      </w:r>
      <w:r>
        <w:rPr>
          <w:color w:val="FF0000"/>
        </w:rPr>
        <w:object>
          <v:shape id="_x0000_i1247" type="#_x0000_t75" alt="eqId851570eb5668a7e88504a25d83375464" style="width:27.75pt;height:12.75pt" o:ole="">
            <v:imagedata r:id="rId368" o:title="eqId851570eb5668a7e88504a25d83375464"/>
          </v:shape>
          <o:OLEObject Type="Embed" ProgID="Equation.DSMT4" ShapeID="_x0000_i1247" DrawAspect="Content" ObjectID="_1828160059" r:id="rId369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48" type="#_x0000_t75" alt="eqId82901484b0b4b192cdd45a88c6163aa3" style="width:32.25pt;height:12.75pt;mso-position-horizontal-relative:page;mso-position-vertical-relative:page" o:ole="">
            <v:imagedata r:id="rId268" o:title="eqId82901484b0b4b192cdd45a88c6163aa3"/>
          </v:shape>
          <o:OLEObject Type="Embed" ProgID="Equation.DSMT4" ShapeID="_x0000_i1248" DrawAspect="Content" ObjectID="_1828160060" r:id="rId370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49" type="#_x0000_t75" alt="eqId51810c31d7ee1712e74b1f5bf36bee09" style="width:42.75pt;height:12.75pt" o:ole="">
            <v:imagedata r:id="rId270" o:title="eqId51810c31d7ee1712e74b1f5bf36bee09"/>
          </v:shape>
          <o:OLEObject Type="Embed" ProgID="Equation.DSMT4" ShapeID="_x0000_i1249" DrawAspect="Content" ObjectID="_1828160061" r:id="rId371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250" type="#_x0000_t75" alt="eqId725a92caadc4ac762212779938102dc9" style="width:57.75pt;height:14.25pt" o:ole="">
            <v:imagedata r:id="rId372" o:title="eqId725a92caadc4ac762212779938102dc9"/>
          </v:shape>
          <o:OLEObject Type="Embed" ProgID="Equation.DSMT4" ShapeID="_x0000_i1250" DrawAspect="Content" ObjectID="_1828160062" r:id="rId373"/>
        </w:object>
      </w:r>
      <w:r w:rsidRPr="00672406">
        <w:rPr>
          <w:color w:val="FF0000"/>
        </w:rPr>
        <w:t>.</w:t>
      </w:r>
    </w:p>
    <w:p w:rsidR="00672406" w:rsidRPr="00672406" w:rsidP="00672406" w14:paraId="743F70E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由（</w:t>
      </w:r>
      <w:r w:rsidRPr="00672406">
        <w:rPr>
          <w:color w:val="FF0000"/>
        </w:rPr>
        <w:t>1</w:t>
      </w:r>
      <w:r w:rsidRPr="00672406">
        <w:rPr>
          <w:color w:val="FF0000"/>
        </w:rPr>
        <w:t>）</w:t>
      </w:r>
      <w:r>
        <w:rPr>
          <w:color w:val="FF0000"/>
        </w:rPr>
        <w:object>
          <v:shape id="_x0000_i1251" type="#_x0000_t75" alt="eqId21f9157fce2a8339d281178c7c0bccbe" style="width:26.25pt;height:11.25pt" o:ole="">
            <v:imagedata r:id="rId255" o:title="eqId21f9157fce2a8339d281178c7c0bccbe"/>
          </v:shape>
          <o:OLEObject Type="Embed" ProgID="Equation.DSMT4" ShapeID="_x0000_i1251" DrawAspect="Content" ObjectID="_1828160063" r:id="rId374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52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252" DrawAspect="Content" ObjectID="_1828160064" r:id="rId375"/>
        </w:object>
      </w:r>
      <w:r w:rsidRPr="00672406">
        <w:rPr>
          <w:color w:val="FF0000"/>
        </w:rPr>
        <w:t>，因</w:t>
      </w:r>
      <w:r>
        <w:rPr>
          <w:color w:val="FF0000"/>
        </w:rPr>
        <w:object>
          <v:shape id="_x0000_i1253" type="#_x0000_t75" alt="eqIdae9f8e741b213a3b98a491e58bc82f0b" style="width:26.25pt;height:12pt" o:ole="">
            <v:imagedata r:id="rId376" o:title="eqIdae9f8e741b213a3b98a491e58bc82f0b"/>
          </v:shape>
          <o:OLEObject Type="Embed" ProgID="Equation.DSMT4" ShapeID="_x0000_i1253" DrawAspect="Content" ObjectID="_1828160065" r:id="rId37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254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254" DrawAspect="Content" ObjectID="_1828160066" r:id="rId378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55" type="#_x0000_t75" alt="eqId4cbb05b8b630052ff544249ebd72d95d" style="width:42pt;height:11.25pt" o:ole="">
            <v:imagedata r:id="rId379" o:title="eqId4cbb05b8b630052ff544249ebd72d95d"/>
          </v:shape>
          <o:OLEObject Type="Embed" ProgID="Equation.DSMT4" ShapeID="_x0000_i1255" DrawAspect="Content" ObjectID="_1828160067" r:id="rId380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256" type="#_x0000_t75" alt="eqId81f17680a23635f823b7dc446e4f3b0a" style="width:54.75pt;height:14.25pt" o:ole="">
            <v:imagedata r:id="rId381" o:title="eqId81f17680a23635f823b7dc446e4f3b0a"/>
          </v:shape>
          <o:OLEObject Type="Embed" ProgID="Equation.DSMT4" ShapeID="_x0000_i1256" DrawAspect="Content" ObjectID="_1828160068" r:id="rId382"/>
        </w:object>
      </w:r>
      <w:r w:rsidRPr="00672406">
        <w:rPr>
          <w:color w:val="FF0000"/>
        </w:rPr>
        <w:t>，</w:t>
      </w:r>
    </w:p>
    <w:p w:rsidR="00672406" w:rsidRPr="00672406" w:rsidP="00672406" w14:paraId="40DBBF6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又</w:t>
      </w:r>
      <w:r>
        <w:rPr>
          <w:color w:val="FF0000"/>
        </w:rPr>
        <w:object>
          <v:shape id="_x0000_i1257" type="#_x0000_t75" alt="eqIddf3526e9f5587c1a8d38ac21b31df471" style="width:69.75pt;height:12.75pt" o:ole="">
            <v:imagedata r:id="rId383" o:title="eqIddf3526e9f5587c1a8d38ac21b31df471"/>
          </v:shape>
          <o:OLEObject Type="Embed" ProgID="Equation.DSMT4" ShapeID="_x0000_i1257" DrawAspect="Content" ObjectID="_1828160069" r:id="rId384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58" type="#_x0000_t75" alt="eqIdcc5c98a4ec823916b0b4105f94e95cb9" style="width:64.5pt;height:12.75pt" o:ole="">
            <v:imagedata r:id="rId385" o:title="eqIdcc5c98a4ec823916b0b4105f94e95cb9"/>
          </v:shape>
          <o:OLEObject Type="Embed" ProgID="Equation.DSMT4" ShapeID="_x0000_i1258" DrawAspect="Content" ObjectID="_1828160070" r:id="rId386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59" type="#_x0000_t75" alt="eqIdbdb0075cde630c293afa1d600fade045" style="width:46.5pt;height:27pt" o:ole="">
            <v:imagedata r:id="rId387" o:title="eqIdbdb0075cde630c293afa1d600fade045"/>
          </v:shape>
          <o:OLEObject Type="Embed" ProgID="Equation.DSMT4" ShapeID="_x0000_i1259" DrawAspect="Content" ObjectID="_1828160071" r:id="rId388"/>
        </w:object>
      </w:r>
      <w:r w:rsidRPr="00672406">
        <w:rPr>
          <w:color w:val="FF0000"/>
        </w:rPr>
        <w:t>，</w:t>
      </w:r>
    </w:p>
    <w:p w:rsidR="00672406" w:rsidRPr="00672406" w:rsidP="00672406" w14:paraId="494B097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260" type="#_x0000_t75" alt="eqId991ec04fb924fd2407b679f56645126e" style="width:45.75pt;height:15pt" o:ole="">
            <v:imagedata r:id="rId389" o:title="eqId991ec04fb924fd2407b679f56645126e"/>
          </v:shape>
          <o:OLEObject Type="Embed" ProgID="Equation.DSMT4" ShapeID="_x0000_i1260" DrawAspect="Content" ObjectID="_1828160072" r:id="rId390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261" type="#_x0000_t75" alt="eqIdfd49ebba03b2ee241d8fcce24d528f01" style="width:108.75pt;height:17.25pt" o:ole="">
            <v:imagedata r:id="rId391" o:title="eqIdfd49ebba03b2ee241d8fcce24d528f01"/>
          </v:shape>
          <o:OLEObject Type="Embed" ProgID="Equation.DSMT4" ShapeID="_x0000_i1261" DrawAspect="Content" ObjectID="_1828160073" r:id="rId392"/>
        </w:object>
      </w:r>
      <w:r w:rsidRPr="00672406">
        <w:rPr>
          <w:color w:val="FF0000"/>
        </w:rPr>
        <w:t>，</w:t>
      </w:r>
      <w:r w:rsidRPr="00672406">
        <w:rPr>
          <w:color w:val="FF0000"/>
        </w:rPr>
        <w:t xml:space="preserve"> </w:t>
      </w:r>
      <w:r>
        <w:rPr>
          <w:color w:val="FF0000"/>
        </w:rPr>
        <w:object>
          <v:shape id="_x0000_i1262" type="#_x0000_t75" alt="eqId12bb46898ec70aa11a1a26331654ace4" style="width:46.5pt;height:15pt" o:ole="">
            <v:imagedata r:id="rId393" o:title="eqId12bb46898ec70aa11a1a26331654ace4"/>
          </v:shape>
          <o:OLEObject Type="Embed" ProgID="Equation.DSMT4" ShapeID="_x0000_i1262" DrawAspect="Content" ObjectID="_1828160074" r:id="rId394"/>
        </w:object>
      </w:r>
      <w:r w:rsidRPr="00672406">
        <w:rPr>
          <w:color w:val="FF0000"/>
        </w:rPr>
        <w:t>，</w:t>
      </w:r>
    </w:p>
    <w:p w:rsidR="00672406" w:rsidRPr="00672406" w:rsidP="00672406" w14:paraId="5EB710C4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63" type="#_x0000_t75" alt="eqId6d24393324100d8570e18c7a86e12846" style="width:54.75pt;height:31.5pt" o:ole="">
            <v:imagedata r:id="rId395" o:title="eqId6d24393324100d8570e18c7a86e12846"/>
          </v:shape>
          <o:OLEObject Type="Embed" ProgID="Equation.DSMT4" ShapeID="_x0000_i1263" DrawAspect="Content" ObjectID="_1828160075" r:id="rId396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264" type="#_x0000_t75" alt="eqId7adec72dfaa147847e78e4c46b55cce1" style="width:48.75pt;height:30pt" o:ole="">
            <v:imagedata r:id="rId274" o:title="eqId7adec72dfaa147847e78e4c46b55cce1"/>
          </v:shape>
          <o:OLEObject Type="Embed" ProgID="Equation.DSMT4" ShapeID="_x0000_i1264" DrawAspect="Content" ObjectID="_1828160076" r:id="rId397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265" type="#_x0000_t75" alt="eqIde163a5a9527a4cc179a027e9498605d8" style="width:50.25pt;height:27pt" o:ole="">
            <v:imagedata r:id="rId276" o:title="eqIde163a5a9527a4cc179a027e9498605d8"/>
          </v:shape>
          <o:OLEObject Type="Embed" ProgID="Equation.DSMT4" ShapeID="_x0000_i1265" DrawAspect="Content" ObjectID="_1828160077" r:id="rId398"/>
        </w:object>
      </w:r>
      <w:r w:rsidRPr="00672406">
        <w:rPr>
          <w:color w:val="FF0000"/>
        </w:rPr>
        <w:t>.</w:t>
      </w:r>
    </w:p>
    <w:p w:rsidR="00672406" w:rsidRPr="00672406" w:rsidP="00672406" w14:paraId="300B16A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以点</w:t>
      </w:r>
      <w:r>
        <w:rPr>
          <w:color w:val="FF0000"/>
        </w:rPr>
        <w:object>
          <v:shape id="_x0000_i1266" type="#_x0000_t75" alt="eqId8455657dde27aabe6adb7b188e031c11" style="width:11.25pt;height:11.25pt" o:ole="">
            <v:imagedata r:id="rId149" o:title="eqId8455657dde27aabe6adb7b188e031c11"/>
          </v:shape>
          <o:OLEObject Type="Embed" ProgID="Equation.DSMT4" ShapeID="_x0000_i1266" DrawAspect="Content" ObjectID="_1828160078" r:id="rId399"/>
        </w:object>
      </w:r>
      <w:r w:rsidRPr="00672406">
        <w:rPr>
          <w:color w:val="FF0000"/>
        </w:rPr>
        <w:t>为原点，分别以</w:t>
      </w:r>
      <w:r>
        <w:rPr>
          <w:color w:val="FF0000"/>
        </w:rPr>
        <w:object>
          <v:shape id="_x0000_i1267" type="#_x0000_t75" alt="eqId4315393a9f06ed23d2144d3bd2231844" style="width:48.75pt;height:12.75pt" o:ole="">
            <v:imagedata r:id="rId400" o:title="eqId4315393a9f06ed23d2144d3bd2231844"/>
          </v:shape>
          <o:OLEObject Type="Embed" ProgID="Equation.DSMT4" ShapeID="_x0000_i1267" DrawAspect="Content" ObjectID="_1828160079" r:id="rId401"/>
        </w:object>
      </w:r>
      <w:r w:rsidRPr="00672406">
        <w:rPr>
          <w:color w:val="FF0000"/>
        </w:rPr>
        <w:t>所在直线为</w:t>
      </w:r>
      <w:r>
        <w:rPr>
          <w:color w:val="FF0000"/>
        </w:rPr>
        <w:object>
          <v:shape id="_x0000_i1268" type="#_x0000_t75" alt="eqId1a14c388e1e2e5a2ff1ccf6caffbee0d" style="width:27pt;height:11.25pt" o:ole="">
            <v:imagedata r:id="rId153" o:title="eqId1a14c388e1e2e5a2ff1ccf6caffbee0d"/>
          </v:shape>
          <o:OLEObject Type="Embed" ProgID="Equation.DSMT4" ShapeID="_x0000_i1268" DrawAspect="Content" ObjectID="_1828160080" r:id="rId402"/>
        </w:object>
      </w:r>
      <w:r w:rsidRPr="00672406">
        <w:rPr>
          <w:color w:val="FF0000"/>
        </w:rPr>
        <w:t>轴，建立空间直角坐标系，</w:t>
      </w:r>
    </w:p>
    <w:p w:rsidR="00672406" w:rsidRPr="00672406" w:rsidP="00672406" w14:paraId="3471E52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69" type="#_x0000_t75" alt="eqId4a71701f28aac0574fc398128a6f4df4" style="width:166.5pt;height:14.25pt" o:ole="">
            <v:imagedata r:id="rId403" o:title="eqId4a71701f28aac0574fc398128a6f4df4"/>
          </v:shape>
          <o:OLEObject Type="Embed" ProgID="Equation.DSMT4" ShapeID="_x0000_i1269" DrawAspect="Content" ObjectID="_1828160081" r:id="rId404"/>
        </w:object>
      </w:r>
      <w:r w:rsidRPr="00672406">
        <w:rPr>
          <w:color w:val="FF0000"/>
        </w:rPr>
        <w:t>，</w:t>
      </w:r>
    </w:p>
    <w:p w:rsidR="00672406" w:rsidRPr="00672406" w:rsidP="00672406" w14:paraId="10700D9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270" type="#_x0000_t75" alt="eqId12b785223e57189fa9b0f59535b1d926" style="width:60.75pt;height:18.75pt" o:ole="">
            <v:imagedata r:id="rId405" o:title="eqId12b785223e57189fa9b0f59535b1d926"/>
          </v:shape>
          <o:OLEObject Type="Embed" ProgID="Equation.DSMT4" ShapeID="_x0000_i1270" DrawAspect="Content" ObjectID="_1828160082" r:id="rId406"/>
        </w:object>
      </w:r>
      <w:r w:rsidRPr="00672406">
        <w:rPr>
          <w:color w:val="FF0000"/>
        </w:rPr>
        <w:t>，</w:t>
      </w:r>
      <w:r w:rsidRPr="00672406">
        <w:rPr>
          <w:color w:val="FF0000"/>
        </w:rPr>
        <w:t xml:space="preserve"> </w:t>
      </w:r>
      <w:r>
        <w:rPr>
          <w:color w:val="FF0000"/>
        </w:rPr>
        <w:object>
          <v:shape id="_x0000_i1271" type="#_x0000_t75" alt="eqId12e176553c690fb41a433ad6fb9632ea" style="width:267pt;height:27.75pt" o:ole="">
            <v:imagedata r:id="rId407" o:title="eqId12e176553c690fb41a433ad6fb9632ea"/>
          </v:shape>
          <o:OLEObject Type="Embed" ProgID="Equation.DSMT4" ShapeID="_x0000_i1271" DrawAspect="Content" ObjectID="_1828160083" r:id="rId408"/>
        </w:object>
      </w:r>
      <w:r w:rsidRPr="00672406">
        <w:rPr>
          <w:color w:val="FF0000"/>
        </w:rPr>
        <w:t>，</w:t>
      </w:r>
    </w:p>
    <w:p w:rsidR="00672406" w:rsidRPr="00672406" w:rsidP="00672406" w14:paraId="35C705B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>
        <w:rPr>
          <w:color w:val="FF0000"/>
        </w:rPr>
        <w:object>
          <v:shape id="_x0000_i1272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272" DrawAspect="Content" ObjectID="_1828160084" r:id="rId409"/>
        </w:object>
      </w:r>
      <w:r w:rsidRPr="00672406">
        <w:rPr>
          <w:color w:val="FF0000"/>
        </w:rPr>
        <w:t>的一个法向量为</w:t>
      </w:r>
      <w:r>
        <w:rPr>
          <w:color w:val="FF0000"/>
        </w:rPr>
        <w:object>
          <v:shape id="_x0000_i1273" type="#_x0000_t75" alt="eqId6b1007521ff6d943223ed9fbf5af2341" style="width:51pt;height:19.5pt" o:ole="">
            <v:imagedata r:id="rId410" o:title="eqId6b1007521ff6d943223ed9fbf5af2341"/>
          </v:shape>
          <o:OLEObject Type="Embed" ProgID="Equation.DSMT4" ShapeID="_x0000_i1273" DrawAspect="Content" ObjectID="_1828160085" r:id="rId411"/>
        </w:object>
      </w:r>
      <w:r w:rsidRPr="00672406">
        <w:rPr>
          <w:color w:val="FF0000"/>
        </w:rPr>
        <w:t>，</w:t>
      </w:r>
    </w:p>
    <w:p w:rsidR="00672406" w:rsidRPr="00672406" w:rsidP="00672406" w14:paraId="2F333AD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74" type="#_x0000_t75" alt="eqId67afabdecf2e106a903c522e227d4b04" style="width:121.5pt;height:47.25pt" o:ole="">
            <v:imagedata r:id="rId412" o:title="eqId67afabdecf2e106a903c522e227d4b04"/>
          </v:shape>
          <o:OLEObject Type="Embed" ProgID="Equation.DSMT4" ShapeID="_x0000_i1274" DrawAspect="Content" ObjectID="_1828160086" r:id="rId413"/>
        </w:object>
      </w:r>
      <w:r w:rsidRPr="00672406">
        <w:rPr>
          <w:color w:val="FF0000"/>
        </w:rPr>
        <w:t>，取</w:t>
      </w:r>
      <w:r>
        <w:rPr>
          <w:color w:val="FF0000"/>
        </w:rPr>
        <w:object>
          <v:shape id="_x0000_i1275" type="#_x0000_t75" alt="eqIdbe123419bc9032cdb365fd55a43567b7" style="width:21.75pt;height:11.25pt" o:ole="">
            <v:imagedata r:id="rId414" o:title="eqIdbe123419bc9032cdb365fd55a43567b7"/>
          </v:shape>
          <o:OLEObject Type="Embed" ProgID="Equation.DSMT4" ShapeID="_x0000_i1275" DrawAspect="Content" ObjectID="_1828160087" r:id="rId415"/>
        </w:object>
      </w:r>
      <w:r w:rsidRPr="00672406">
        <w:rPr>
          <w:color w:val="FF0000"/>
        </w:rPr>
        <w:t>，得</w:t>
      </w:r>
      <w:r>
        <w:rPr>
          <w:color w:val="FF0000"/>
        </w:rPr>
        <w:object>
          <v:shape id="_x0000_i1276" type="#_x0000_t75" alt="eqIde4e24acc33d31b62088e39b38e489748" style="width:54pt;height:16.5pt;mso-position-horizontal-relative:page;mso-position-vertical-relative:page;mso-wrap-style:square" o:ole="">
            <v:imagedata r:id="rId416" o:title="eqIde4e24acc33d31b62088e39b38e489748"/>
          </v:shape>
          <o:OLEObject Type="Embed" ProgID="Equation.DSMT4" ShapeID="_x0000_i1276" DrawAspect="Content" ObjectID="_1828160088" r:id="rId417"/>
        </w:object>
      </w:r>
      <w:r w:rsidRPr="00672406">
        <w:rPr>
          <w:color w:val="FF0000"/>
        </w:rPr>
        <w:t>，</w:t>
      </w:r>
    </w:p>
    <w:p w:rsidR="00672406" w:rsidRPr="00672406" w:rsidP="00672406" w14:paraId="5B64F92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而平面</w:t>
      </w:r>
      <w:r>
        <w:rPr>
          <w:color w:val="FF0000"/>
        </w:rPr>
        <w:object>
          <v:shape id="_x0000_i1277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277" DrawAspect="Content" ObjectID="_1828160089" r:id="rId418"/>
        </w:object>
      </w:r>
      <w:r w:rsidRPr="00672406">
        <w:rPr>
          <w:color w:val="FF0000"/>
        </w:rPr>
        <w:t>的法向量可取为</w:t>
      </w:r>
      <w:r>
        <w:rPr>
          <w:color w:val="FF0000"/>
        </w:rPr>
        <w:object>
          <v:shape id="_x0000_i1278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1278" DrawAspect="Content" ObjectID="_1828160090" r:id="rId420"/>
        </w:object>
      </w:r>
      <w:r w:rsidRPr="00672406">
        <w:rPr>
          <w:color w:val="FF0000"/>
        </w:rPr>
        <w:t>，</w:t>
      </w:r>
    </w:p>
    <w:p w:rsidR="00672406" w:rsidRPr="00672406" w:rsidP="00672406" w14:paraId="4BB7766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>
        <w:rPr>
          <w:color w:val="FF0000"/>
        </w:rPr>
        <w:object>
          <v:shape id="_x0000_i1279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279" DrawAspect="Content" ObjectID="_1828160091" r:id="rId421"/>
        </w:object>
      </w:r>
      <w:r w:rsidRPr="00672406">
        <w:rPr>
          <w:color w:val="FF0000"/>
        </w:rPr>
        <w:t>与平面</w:t>
      </w:r>
      <w:r>
        <w:rPr>
          <w:color w:val="FF0000"/>
        </w:rPr>
        <w:object>
          <v:shape id="_x0000_i1280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280" DrawAspect="Content" ObjectID="_1828160092" r:id="rId422"/>
        </w:object>
      </w:r>
      <w:r w:rsidRPr="00672406">
        <w:rPr>
          <w:color w:val="FF0000"/>
        </w:rPr>
        <w:t>的夹角为</w:t>
      </w:r>
      <w:r>
        <w:rPr>
          <w:color w:val="FF0000"/>
        </w:rPr>
        <w:object>
          <v:shape id="_x0000_i1281" type="#_x0000_t75" alt="eqIdc24095e409b025db711f14be783a406c" style="width:9pt;height:12.75pt" o:ole="">
            <v:imagedata r:id="rId193" o:title="eqIdc24095e409b025db711f14be783a406c"/>
          </v:shape>
          <o:OLEObject Type="Embed" ProgID="Equation.DSMT4" ShapeID="_x0000_i1281" DrawAspect="Content" ObjectID="_1828160093" r:id="rId423"/>
        </w:object>
      </w:r>
      <w:r w:rsidRPr="00672406">
        <w:rPr>
          <w:color w:val="FF0000"/>
        </w:rPr>
        <w:t>，</w:t>
      </w:r>
    </w:p>
    <w:p w:rsidR="00672406" w:rsidRPr="00672406" w:rsidP="00672406" w14:paraId="5847405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82" type="#_x0000_t75" alt="eqIdb9368ed2ba4ffded4973cc19428a1e16" style="width:172.5pt;height:32.25pt" o:ole="">
            <v:imagedata r:id="rId424" o:title="eqIdb9368ed2ba4ffded4973cc19428a1e16"/>
          </v:shape>
          <o:OLEObject Type="Embed" ProgID="Equation.DSMT4" ShapeID="_x0000_i1282" DrawAspect="Content" ObjectID="_1828160094" r:id="rId425"/>
        </w:object>
      </w:r>
      <w:r w:rsidRPr="00672406">
        <w:rPr>
          <w:color w:val="FF0000"/>
        </w:rPr>
        <w:t>，</w:t>
      </w:r>
    </w:p>
    <w:p w:rsidR="00672406" w:rsidRPr="00672406" w:rsidP="00672406" w14:paraId="407B1B8C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283" type="#_x0000_t75" alt="eqIda5c823ceb4dab713444292a857a2a900" style="width:171pt;height:40.5pt" o:ole="">
            <v:imagedata r:id="rId426" o:title="eqIda5c823ceb4dab713444292a857a2a900"/>
          </v:shape>
          <o:OLEObject Type="Embed" ProgID="Equation.DSMT4" ShapeID="_x0000_i1283" DrawAspect="Content" ObjectID="_1828160095" r:id="rId427"/>
        </w:object>
      </w:r>
    </w:p>
    <w:p w:rsidR="00672406" w:rsidRPr="00672406" w:rsidP="00672406" w14:paraId="4DDCA59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即平面</w:t>
      </w:r>
      <w:r>
        <w:rPr>
          <w:color w:val="FF0000"/>
        </w:rPr>
        <w:object>
          <v:shape id="_x0000_i1284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284" DrawAspect="Content" ObjectID="_1828160096" r:id="rId428"/>
        </w:object>
      </w:r>
      <w:r w:rsidRPr="00672406">
        <w:rPr>
          <w:color w:val="FF0000"/>
        </w:rPr>
        <w:t>与平面</w:t>
      </w:r>
      <w:r>
        <w:rPr>
          <w:color w:val="FF0000"/>
        </w:rPr>
        <w:object>
          <v:shape id="_x0000_i1285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285" DrawAspect="Content" ObjectID="_1828160097" r:id="rId429"/>
        </w:object>
      </w:r>
      <w:r w:rsidRPr="00672406">
        <w:rPr>
          <w:color w:val="FF0000"/>
        </w:rPr>
        <w:t>的夹角的正弦值为</w:t>
      </w:r>
      <w:r>
        <w:rPr>
          <w:color w:val="FF0000"/>
        </w:rPr>
        <w:object>
          <v:shape id="_x0000_i1286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1286" DrawAspect="Content" ObjectID="_1828160098" r:id="rId430"/>
        </w:object>
      </w:r>
      <w:r w:rsidRPr="00672406">
        <w:rPr>
          <w:color w:val="FF0000"/>
        </w:rPr>
        <w:t>.</w:t>
      </w:r>
    </w:p>
    <w:p w:rsidR="00672406" w:rsidRPr="00672406" w:rsidP="00672406" w14:paraId="24C8B87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由（</w:t>
      </w:r>
      <w:r w:rsidRPr="00672406">
        <w:rPr>
          <w:color w:val="FF0000"/>
        </w:rPr>
        <w:t>2</w:t>
      </w:r>
      <w:r w:rsidRPr="00672406">
        <w:rPr>
          <w:color w:val="FF0000"/>
        </w:rPr>
        <w:t>）可得</w:t>
      </w:r>
      <w:r>
        <w:rPr>
          <w:color w:val="FF0000"/>
        </w:rPr>
        <w:object>
          <v:shape id="_x0000_i1287" type="#_x0000_t75" alt="eqId8d47295d91776aac29d338e6f0ce669b" style="width:83.25pt;height:14.25pt" o:ole="">
            <v:imagedata r:id="rId431" o:title="eqId8d47295d91776aac29d338e6f0ce669b"/>
          </v:shape>
          <o:OLEObject Type="Embed" ProgID="Equation.DSMT4" ShapeID="_x0000_i1287" DrawAspect="Content" ObjectID="_1828160099" r:id="rId432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88" type="#_x0000_t75" alt="eqIdc2626afd5291e2c281589dd3b869514f" style="width:64.5pt;height:16.5pt" o:ole="">
            <v:imagedata r:id="rId433" o:title="eqIdc2626afd5291e2c281589dd3b869514f"/>
          </v:shape>
          <o:OLEObject Type="Embed" ProgID="Equation.DSMT4" ShapeID="_x0000_i1288" DrawAspect="Content" ObjectID="_1828160100" r:id="rId434"/>
        </w:object>
      </w:r>
      <w:r w:rsidRPr="00672406">
        <w:rPr>
          <w:color w:val="FF0000"/>
        </w:rPr>
        <w:t>，</w:t>
      </w:r>
    </w:p>
    <w:p w:rsidR="00672406" w:rsidRPr="00672406" w:rsidP="00672406" w14:paraId="435992A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假设线段</w:t>
      </w:r>
      <w:r>
        <w:rPr>
          <w:color w:val="FF0000"/>
        </w:rPr>
        <w:object>
          <v:shape id="_x0000_i1289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289" DrawAspect="Content" ObjectID="_1828160101" r:id="rId435"/>
        </w:object>
      </w:r>
      <w:r w:rsidRPr="00672406">
        <w:rPr>
          <w:color w:val="FF0000"/>
        </w:rPr>
        <w:t>上存在一点</w:t>
      </w:r>
      <w:r>
        <w:rPr>
          <w:color w:val="FF0000"/>
        </w:rPr>
        <w:object>
          <v:shape id="_x0000_i1290" type="#_x0000_t75" alt="eqId07da61e97d371681c9c1c8ac5f682570" style="width:52.5pt;height:15.75pt" o:ole="">
            <v:imagedata r:id="rId436" o:title="eqId07da61e97d371681c9c1c8ac5f682570"/>
          </v:shape>
          <o:OLEObject Type="Embed" ProgID="Equation.DSMT4" ShapeID="_x0000_i1290" DrawAspect="Content" ObjectID="_1828160102" r:id="rId437"/>
        </w:object>
      </w:r>
      <w:r w:rsidRPr="00672406">
        <w:rPr>
          <w:color w:val="FF0000"/>
        </w:rPr>
        <w:t>，满足</w:t>
      </w:r>
      <w:r>
        <w:rPr>
          <w:color w:val="FF0000"/>
        </w:rPr>
        <w:object>
          <v:shape id="_x0000_i1291" type="#_x0000_t75" alt="eqId2fc15ced15885f032ebdc9b221653788" style="width:90.75pt;height:16.5pt" o:ole="">
            <v:imagedata r:id="rId281" o:title="eqId2fc15ced15885f032ebdc9b221653788"/>
          </v:shape>
          <o:OLEObject Type="Embed" ProgID="Equation.DSMT4" ShapeID="_x0000_i1291" DrawAspect="Content" ObjectID="_1828160103" r:id="rId438"/>
        </w:object>
      </w:r>
      <w:r w:rsidRPr="00672406">
        <w:rPr>
          <w:color w:val="FF0000"/>
        </w:rPr>
        <w:t>，</w:t>
      </w:r>
    </w:p>
    <w:p w:rsidR="00672406" w:rsidRPr="00672406" w:rsidP="00672406" w14:paraId="5E5D1B2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292" type="#_x0000_t75" alt="eqIdd64ef610072809c10b0f3aea7890eb54" style="width:122.25pt;height:15.75pt" o:ole="">
            <v:imagedata r:id="rId439" o:title="eqIdd64ef610072809c10b0f3aea7890eb54"/>
          </v:shape>
          <o:OLEObject Type="Embed" ProgID="Equation.DSMT4" ShapeID="_x0000_i1292" DrawAspect="Content" ObjectID="_1828160104" r:id="rId440"/>
        </w:object>
      </w:r>
      <w:r w:rsidRPr="00672406">
        <w:rPr>
          <w:color w:val="FF0000"/>
        </w:rPr>
        <w:t>，</w:t>
      </w:r>
    </w:p>
    <w:p w:rsidR="00672406" w:rsidRPr="00672406" w:rsidP="00672406" w14:paraId="34E8010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293" type="#_x0000_t75" alt="eqIdf33f9012932ae01c9f8b57f7c5d4fe04" style="width:56.25pt;height:49.5pt" o:ole="">
            <v:imagedata r:id="rId441" o:title="eqIdf33f9012932ae01c9f8b57f7c5d4fe04"/>
          </v:shape>
          <o:OLEObject Type="Embed" ProgID="Equation.DSMT4" ShapeID="_x0000_i1293" DrawAspect="Content" ObjectID="_1828160105" r:id="rId442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94" type="#_x0000_t75" alt="eqIded50de08d36ccd6eabcddcabd546a55f" style="width:51pt;height:49.5pt" o:ole="">
            <v:imagedata r:id="rId443" o:title="eqIded50de08d36ccd6eabcddcabd546a55f"/>
          </v:shape>
          <o:OLEObject Type="Embed" ProgID="Equation.DSMT4" ShapeID="_x0000_i1294" DrawAspect="Content" ObjectID="_1828160106" r:id="rId444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295" type="#_x0000_t75" alt="eqId876849d36ac398ea194efd49e96aab7f" style="width:65.25pt;height:14.25pt" o:ole="">
            <v:imagedata r:id="rId445" o:title="eqId876849d36ac398ea194efd49e96aab7f"/>
          </v:shape>
          <o:OLEObject Type="Embed" ProgID="Equation.DSMT4" ShapeID="_x0000_i1295" DrawAspect="Content" ObjectID="_1828160107" r:id="rId446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296" type="#_x0000_t75" alt="eqIda73497a48617e1a9e6569ce89f7688dd" style="width:82.5pt;height:16.5pt" o:ole="">
            <v:imagedata r:id="rId447" o:title="eqIda73497a48617e1a9e6569ce89f7688dd"/>
          </v:shape>
          <o:OLEObject Type="Embed" ProgID="Equation.DSMT4" ShapeID="_x0000_i1296" DrawAspect="Content" ObjectID="_1828160108" r:id="rId448"/>
        </w:object>
      </w:r>
      <w:r w:rsidRPr="00672406">
        <w:rPr>
          <w:color w:val="FF0000"/>
        </w:rPr>
        <w:t>，</w:t>
      </w:r>
    </w:p>
    <w:p w:rsidR="00672406" w:rsidRPr="00672406" w:rsidP="00672406" w14:paraId="437D7E6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由（</w:t>
      </w:r>
      <w:r w:rsidRPr="00672406">
        <w:rPr>
          <w:color w:val="FF0000"/>
        </w:rPr>
        <w:t>2</w:t>
      </w:r>
      <w:r w:rsidRPr="00672406">
        <w:rPr>
          <w:color w:val="FF0000"/>
        </w:rPr>
        <w:t>）已得平面</w:t>
      </w:r>
      <w:r>
        <w:rPr>
          <w:color w:val="FF0000"/>
        </w:rPr>
        <w:object>
          <v:shape id="_x0000_i1297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297" DrawAspect="Content" ObjectID="_1828160109" r:id="rId449"/>
        </w:object>
      </w:r>
      <w:r w:rsidRPr="00672406">
        <w:rPr>
          <w:color w:val="FF0000"/>
        </w:rPr>
        <w:t>的一个法向量为</w:t>
      </w:r>
      <w:r>
        <w:rPr>
          <w:color w:val="FF0000"/>
        </w:rPr>
        <w:object>
          <v:shape id="_x0000_i1298" type="#_x0000_t75" alt="eqIde4e24acc33d31b62088e39b38e489748" style="width:54pt;height:16.5pt;mso-position-horizontal-relative:page;mso-position-vertical-relative:page;mso-wrap-style:square" o:ole="">
            <v:imagedata r:id="rId416" o:title="eqIde4e24acc33d31b62088e39b38e489748"/>
          </v:shape>
          <o:OLEObject Type="Embed" ProgID="Equation.DSMT4" ShapeID="_x0000_i1298" DrawAspect="Content" ObjectID="_1828160110" r:id="rId450"/>
        </w:object>
      </w:r>
      <w:r w:rsidRPr="00672406">
        <w:rPr>
          <w:color w:val="FF0000"/>
        </w:rPr>
        <w:t>，</w:t>
      </w:r>
    </w:p>
    <w:p w:rsidR="00672406" w:rsidRPr="00672406" w:rsidP="00672406" w14:paraId="4066389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点</w:t>
      </w:r>
      <w:r w:rsidRPr="00672406">
        <w:rPr>
          <w:rFonts w:eastAsia="Times New Roman"/>
          <w:i/>
          <w:color w:val="FF0000"/>
        </w:rPr>
        <w:t>H</w:t>
      </w:r>
      <w:r w:rsidRPr="00672406">
        <w:rPr>
          <w:color w:val="FF0000"/>
        </w:rPr>
        <w:t>到平面</w:t>
      </w:r>
      <w:r>
        <w:rPr>
          <w:color w:val="FF0000"/>
        </w:rPr>
        <w:object>
          <v:shape id="_x0000_i1299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299" DrawAspect="Content" ObjectID="_1828160111" r:id="rId451"/>
        </w:object>
      </w:r>
      <w:r w:rsidRPr="00672406">
        <w:rPr>
          <w:color w:val="FF0000"/>
        </w:rPr>
        <w:t>的距离</w:t>
      </w:r>
      <w:r>
        <w:rPr>
          <w:color w:val="FF0000"/>
        </w:rPr>
        <w:object>
          <v:shape id="_x0000_i1300" type="#_x0000_t75" alt="eqIddd0da4330b8d8058db73f5e5367a5898" style="width:129pt;height:33pt" o:ole="">
            <v:imagedata r:id="rId452" o:title="eqIddd0da4330b8d8058db73f5e5367a5898"/>
          </v:shape>
          <o:OLEObject Type="Embed" ProgID="Equation.DSMT4" ShapeID="_x0000_i1300" DrawAspect="Content" ObjectID="_1828160112" r:id="rId453"/>
        </w:object>
      </w:r>
      <w:r w:rsidRPr="00672406">
        <w:rPr>
          <w:color w:val="FF0000"/>
        </w:rPr>
        <w:t>，解得</w:t>
      </w:r>
      <w:r>
        <w:rPr>
          <w:color w:val="FF0000"/>
        </w:rPr>
        <w:object>
          <v:shape id="_x0000_i1301" type="#_x0000_t75" alt="eqId9e0b28126fc71f25ea7e92be595b26f3" style="width:24pt;height:27pt" o:ole="">
            <v:imagedata r:id="rId454" o:title="eqId9e0b28126fc71f25ea7e92be595b26f3"/>
          </v:shape>
          <o:OLEObject Type="Embed" ProgID="Equation.DSMT4" ShapeID="_x0000_i1301" DrawAspect="Content" ObjectID="_1828160113" r:id="rId455"/>
        </w:object>
      </w:r>
      <w:r w:rsidRPr="00672406">
        <w:rPr>
          <w:color w:val="FF0000"/>
        </w:rPr>
        <w:t>或</w:t>
      </w:r>
      <w:r>
        <w:rPr>
          <w:color w:val="FF0000"/>
        </w:rPr>
        <w:object>
          <v:shape id="_x0000_i1302" type="#_x0000_t75" alt="eqIdc19215074e16c7288e853d336897bead" style="width:24pt;height:27pt" o:ole="">
            <v:imagedata r:id="rId456" o:title="eqIdc19215074e16c7288e853d336897bead"/>
          </v:shape>
          <o:OLEObject Type="Embed" ProgID="Equation.DSMT4" ShapeID="_x0000_i1302" DrawAspect="Content" ObjectID="_1828160114" r:id="rId457"/>
        </w:object>
      </w:r>
      <w:r w:rsidRPr="00672406">
        <w:rPr>
          <w:color w:val="FF0000"/>
        </w:rPr>
        <w:t>，</w:t>
      </w:r>
    </w:p>
    <w:p w:rsidR="00672406" w:rsidRPr="00672406" w:rsidP="00672406" w14:paraId="2C95BB2B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得</w:t>
      </w:r>
      <w:r>
        <w:rPr>
          <w:color w:val="FF0000"/>
        </w:rPr>
        <w:object>
          <v:shape id="_x0000_i1303" type="#_x0000_t75" alt="eqId99c3ac09b11b7b62dac4093e979472c6" style="width:49.5pt;height:27pt" o:ole="">
            <v:imagedata r:id="rId251" o:title="eqId99c3ac09b11b7b62dac4093e979472c6"/>
          </v:shape>
          <o:OLEObject Type="Embed" ProgID="Equation.DSMT4" ShapeID="_x0000_i1303" DrawAspect="Content" ObjectID="_1828160115" r:id="rId458"/>
        </w:object>
      </w:r>
      <w:r w:rsidRPr="00672406">
        <w:rPr>
          <w:color w:val="FF0000"/>
        </w:rPr>
        <w:t>或</w:t>
      </w:r>
      <w:r>
        <w:rPr>
          <w:color w:val="FF0000"/>
        </w:rPr>
        <w:object>
          <v:shape id="_x0000_i1304" type="#_x0000_t75" alt="eqId9fa7fab1868686cc0599a2e669649f8c" style="width:49.5pt;height:27pt" o:ole="">
            <v:imagedata r:id="rId253" o:title="eqId9fa7fab1868686cc0599a2e669649f8c"/>
          </v:shape>
          <o:OLEObject Type="Embed" ProgID="Equation.DSMT4" ShapeID="_x0000_i1304" DrawAspect="Content" ObjectID="_1828160116" r:id="rId459"/>
        </w:object>
      </w:r>
      <w:r w:rsidRPr="00672406">
        <w:rPr>
          <w:color w:val="FF0000"/>
        </w:rPr>
        <w:t>.</w:t>
      </w:r>
    </w:p>
    <w:p w:rsidR="00672406" w:rsidRPr="00672406" w:rsidP="00672406" w14:paraId="073A30F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故在线段</w:t>
      </w:r>
      <w:r>
        <w:rPr>
          <w:color w:val="FF0000"/>
        </w:rPr>
        <w:object>
          <v:shape id="_x0000_i1305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05" DrawAspect="Content" ObjectID="_1828160117" r:id="rId460"/>
        </w:object>
      </w:r>
      <w:r w:rsidRPr="00672406">
        <w:rPr>
          <w:color w:val="FF0000"/>
        </w:rPr>
        <w:t>上是否存在一点</w:t>
      </w:r>
      <w:r>
        <w:rPr>
          <w:color w:val="FF0000"/>
        </w:rPr>
        <w:object>
          <v:shape id="_x0000_i1306" type="#_x0000_t75" alt="eqId99c3ac09b11b7b62dac4093e979472c6" style="width:49.5pt;height:27pt" o:ole="">
            <v:imagedata r:id="rId251" o:title="eqId99c3ac09b11b7b62dac4093e979472c6"/>
          </v:shape>
          <o:OLEObject Type="Embed" ProgID="Equation.DSMT4" ShapeID="_x0000_i1306" DrawAspect="Content" ObjectID="_1828160118" r:id="rId461"/>
        </w:object>
      </w:r>
      <w:r w:rsidRPr="00672406">
        <w:rPr>
          <w:color w:val="FF0000"/>
        </w:rPr>
        <w:t>或</w:t>
      </w:r>
      <w:r>
        <w:rPr>
          <w:color w:val="FF0000"/>
        </w:rPr>
        <w:object>
          <v:shape id="_x0000_i1307" type="#_x0000_t75" alt="eqId9fa7fab1868686cc0599a2e669649f8c" style="width:49.5pt;height:27pt" o:ole="">
            <v:imagedata r:id="rId253" o:title="eqId9fa7fab1868686cc0599a2e669649f8c"/>
          </v:shape>
          <o:OLEObject Type="Embed" ProgID="Equation.DSMT4" ShapeID="_x0000_i1307" DrawAspect="Content" ObjectID="_1828160119" r:id="rId462"/>
        </w:object>
      </w:r>
      <w:r w:rsidRPr="00672406">
        <w:rPr>
          <w:color w:val="FF0000"/>
        </w:rPr>
        <w:t>，使得点</w:t>
      </w:r>
      <w:r>
        <w:rPr>
          <w:color w:val="FF0000"/>
        </w:rPr>
        <w:object>
          <v:shape id="_x0000_i1308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308" DrawAspect="Content" ObjectID="_1828160120" r:id="rId463"/>
        </w:object>
      </w:r>
      <w:r w:rsidRPr="00672406">
        <w:rPr>
          <w:color w:val="FF0000"/>
        </w:rPr>
        <w:t>到平面</w:t>
      </w:r>
      <w:r>
        <w:rPr>
          <w:color w:val="FF0000"/>
        </w:rPr>
        <w:object>
          <v:shape id="_x0000_i1309" type="#_x0000_t75" alt="eqIdaf841bc357e88fac4834ea8b6b3e9207" style="width:25.5pt;height:12.75pt" o:ole="">
            <v:imagedata r:id="rId237" o:title="eqIdaf841bc357e88fac4834ea8b6b3e9207"/>
          </v:shape>
          <o:OLEObject Type="Embed" ProgID="Equation.DSMT4" ShapeID="_x0000_i1309" DrawAspect="Content" ObjectID="_1828160121" r:id="rId464"/>
        </w:objec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310" type="#_x0000_t75" alt="eqIde8df40a3b629c4a543d60de142b508f6" style="width:22.5pt;height:29.25pt" o:ole="">
            <v:imagedata r:id="rId246" o:title="eqIde8df40a3b629c4a543d60de142b508f6"/>
          </v:shape>
          <o:OLEObject Type="Embed" ProgID="Equation.DSMT4" ShapeID="_x0000_i1310" DrawAspect="Content" ObjectID="_1828160122" r:id="rId465"/>
        </w:object>
      </w:r>
      <w:r w:rsidRPr="00672406">
        <w:rPr>
          <w:color w:val="FF0000"/>
        </w:rPr>
        <w:t>.</w:t>
      </w:r>
    </w:p>
    <w:p w:rsidR="00672406" w:rsidRPr="00672406" w:rsidP="00672406" w14:paraId="5E7482F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81150" cy="1524000"/>
            <wp:effectExtent l="0" t="0" r="0" b="0"/>
            <wp:docPr id="100009" name="图片 100009" descr="@@@89a68f7c-c8b3-4895-a60c-0e5fd84afe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36D10969" w14:textId="77777777">
      <w:pPr>
        <w:spacing w:line="360" w:lineRule="auto"/>
        <w:jc w:val="left"/>
        <w:textAlignment w:val="center"/>
      </w:pPr>
      <w:r w:rsidRPr="00672406">
        <w:t>3</w:t>
      </w:r>
      <w:r w:rsidRPr="00672406">
        <w:t>．（广东省广州市</w:t>
      </w:r>
      <w:r w:rsidRPr="00672406">
        <w:t>2026</w:t>
      </w:r>
      <w:r w:rsidRPr="00672406">
        <w:t>届高三上学期</w:t>
      </w:r>
      <w:r w:rsidRPr="00672406">
        <w:t>12</w:t>
      </w:r>
      <w:r w:rsidRPr="00672406">
        <w:t>月调研测试数学试题）如图，在直三棱柱</w:t>
      </w:r>
      <w:r>
        <w:object>
          <v:shape id="_x0000_i1311" type="#_x0000_t75" alt="eqId42d3a82b8e587ee890467835bc4e854c" style="width:60.75pt;height:15.75pt" o:ole="">
            <v:imagedata r:id="rId467" o:title="eqId42d3a82b8e587ee890467835bc4e854c"/>
          </v:shape>
          <o:OLEObject Type="Embed" ProgID="Equation.DSMT4" ShapeID="_x0000_i1311" DrawAspect="Content" ObjectID="_1828160123" r:id="rId468"/>
        </w:object>
      </w:r>
      <w:r w:rsidRPr="00672406">
        <w:t>中，</w:t>
      </w:r>
      <w:r>
        <w:object>
          <v:shape id="_x0000_i1312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1312" DrawAspect="Content" ObjectID="_1828160124" r:id="rId470"/>
        </w:object>
      </w:r>
      <w:r w:rsidRPr="00672406">
        <w:t>，</w:t>
      </w:r>
      <w:r>
        <w:object>
          <v:shape id="_x0000_i1313" type="#_x0000_t75" alt="eqId92105835f8075cb75dff244e908370b5" style="width:60pt;height:15.75pt" o:ole="">
            <v:imagedata r:id="rId471" o:title="eqId92105835f8075cb75dff244e908370b5"/>
          </v:shape>
          <o:OLEObject Type="Embed" ProgID="Equation.DSMT4" ShapeID="_x0000_i1313" DrawAspect="Content" ObjectID="_1828160125" r:id="rId472"/>
        </w:object>
      </w:r>
      <w:r w:rsidRPr="00672406">
        <w:t>，</w:t>
      </w:r>
      <w:r>
        <w:object>
          <v:shape id="_x0000_i1314" type="#_x0000_t75" alt="eqIdaa7aeb2a8d1437eeb4482c3b6ad9f315" style="width:28.5pt;height:11.25pt" o:ole="">
            <v:imagedata r:id="rId473" o:title="eqIdaa7aeb2a8d1437eeb4482c3b6ad9f315"/>
          </v:shape>
          <o:OLEObject Type="Embed" ProgID="Equation.DSMT4" ShapeID="_x0000_i1314" DrawAspect="Content" ObjectID="_1828160126" r:id="rId474"/>
        </w:object>
      </w:r>
      <w:r w:rsidRPr="00672406">
        <w:t>，</w:t>
      </w:r>
      <w:r>
        <w:object>
          <v:shape id="_x0000_i1315" type="#_x0000_t75" alt="eqId7a64f1d0b5e4a6ebf4405b98a21a1ff9" style="width:50.25pt;height:15.75pt" o:ole="">
            <v:imagedata r:id="rId475" o:title="eqId7a64f1d0b5e4a6ebf4405b98a21a1ff9"/>
          </v:shape>
          <o:OLEObject Type="Embed" ProgID="Equation.DSMT4" ShapeID="_x0000_i1315" DrawAspect="Content" ObjectID="_1828160127" r:id="rId476"/>
        </w:object>
      </w:r>
      <w:r w:rsidRPr="00672406">
        <w:t>，</w:t>
      </w:r>
      <w:r>
        <w:object>
          <v:shape id="_x0000_i1316" type="#_x0000_t75" alt="eqId615cd338b82dad2482bcca40032a604a" style="width:52.5pt;height:18pt" o:ole="">
            <v:imagedata r:id="rId477" o:title="eqId615cd338b82dad2482bcca40032a604a"/>
          </v:shape>
          <o:OLEObject Type="Embed" ProgID="Equation.DSMT4" ShapeID="_x0000_i1316" DrawAspect="Content" ObjectID="_1828160128" r:id="rId478"/>
        </w:object>
      </w:r>
      <w:r w:rsidRPr="00672406">
        <w:t>，其中</w:t>
      </w:r>
      <w:r>
        <w:object>
          <v:shape id="_x0000_i1317" type="#_x0000_t75" alt="eqId540ccd15435aa2d59e809d6a28fb2467" style="width:34.5pt;height:11.25pt" o:ole="">
            <v:imagedata r:id="rId479" o:title="eqId540ccd15435aa2d59e809d6a28fb2467"/>
          </v:shape>
          <o:OLEObject Type="Embed" ProgID="Equation.DSMT4" ShapeID="_x0000_i1317" DrawAspect="Content" ObjectID="_1828160129" r:id="rId480"/>
        </w:object>
      </w:r>
      <w:r w:rsidRPr="00672406">
        <w:t>.</w:t>
      </w:r>
    </w:p>
    <w:p w:rsidR="00672406" w:rsidRPr="00672406" w:rsidP="00672406" w14:paraId="0C62C628" w14:textId="77777777">
      <w:pPr>
        <w:spacing w:line="360" w:lineRule="auto"/>
        <w:jc w:val="left"/>
        <w:textAlignment w:val="center"/>
      </w:pPr>
      <w:r w:rsidRPr="00672406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09725" cy="1400175"/>
            <wp:effectExtent l="0" t="0" r="0" b="0"/>
            <wp:docPr id="100011" name="图片 100011" descr="@@@85e59766-10b6-42e4-b275-d4323d78aa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4458AB2C" w14:textId="77777777">
      <w:pPr>
        <w:spacing w:line="360" w:lineRule="auto"/>
        <w:jc w:val="left"/>
        <w:textAlignment w:val="center"/>
      </w:pPr>
      <w:r w:rsidRPr="00672406">
        <w:t>(1)</w:t>
      </w:r>
      <w:r w:rsidRPr="00672406">
        <w:t>当</w:t>
      </w:r>
      <w:r>
        <w:object>
          <v:shape id="_x0000_i1318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1318" DrawAspect="Content" ObjectID="_1828160130" r:id="rId483"/>
        </w:object>
      </w:r>
      <w:r w:rsidRPr="00672406">
        <w:t>时，求证：</w:t>
      </w:r>
      <w:r>
        <w:object>
          <v:shape id="_x0000_i1319" type="#_x0000_t75" alt="eqId57f9d682e5d3cc8573574d8d11636758" style="width:24.75pt;height:12.75pt" o:ole="">
            <v:imagedata r:id="rId484" o:title="eqId57f9d682e5d3cc8573574d8d11636758"/>
          </v:shape>
          <o:OLEObject Type="Embed" ProgID="Equation.DSMT4" ShapeID="_x0000_i1319" DrawAspect="Content" ObjectID="_1828160131" r:id="rId485"/>
        </w:object>
      </w:r>
      <w:r w:rsidRPr="00672406">
        <w:t>平面</w:t>
      </w:r>
      <w:r>
        <w:object>
          <v:shape id="_x0000_i1320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20" DrawAspect="Content" ObjectID="_1828160132" r:id="rId487"/>
        </w:object>
      </w:r>
      <w:r w:rsidRPr="00672406">
        <w:t>；</w:t>
      </w:r>
    </w:p>
    <w:p w:rsidR="00672406" w:rsidRPr="00672406" w:rsidP="00672406" w14:paraId="18AB8B22" w14:textId="77777777">
      <w:pPr>
        <w:spacing w:line="360" w:lineRule="auto"/>
        <w:jc w:val="left"/>
        <w:textAlignment w:val="center"/>
      </w:pPr>
      <w:r w:rsidRPr="00672406">
        <w:t>(2)</w:t>
      </w:r>
      <w:r w:rsidRPr="00672406">
        <w:t>当</w:t>
      </w:r>
      <w:r>
        <w:object>
          <v:shape id="_x0000_i1321" type="#_x0000_t75" alt="eqIddf64046e91b047037f19e4032e3b6de3" style="width:9.75pt;height:12pt" o:ole="">
            <v:imagedata r:id="rId123" o:title="eqIddf64046e91b047037f19e4032e3b6de3"/>
          </v:shape>
          <o:OLEObject Type="Embed" ProgID="Equation.DSMT4" ShapeID="_x0000_i1321" DrawAspect="Content" ObjectID="_1828160133" r:id="rId488"/>
        </w:object>
      </w:r>
      <w:r w:rsidRPr="00672406">
        <w:t>为何值时，</w:t>
      </w:r>
      <w:r>
        <w:object>
          <v:shape id="_x0000_i1322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22" DrawAspect="Content" ObjectID="_1828160134" r:id="rId489"/>
        </w:object>
      </w:r>
      <w:r w:rsidRPr="00672406">
        <w:t>的长最小，并求其最小值；</w:t>
      </w:r>
    </w:p>
    <w:p w:rsidR="00672406" w:rsidRPr="00672406" w:rsidP="00672406" w14:paraId="08054A28" w14:textId="77777777">
      <w:pPr>
        <w:spacing w:line="360" w:lineRule="auto"/>
        <w:jc w:val="left"/>
        <w:textAlignment w:val="center"/>
      </w:pPr>
      <w:r w:rsidRPr="00672406">
        <w:t>(3)</w:t>
      </w:r>
      <w:r w:rsidRPr="00672406">
        <w:t>当</w:t>
      </w:r>
      <w:r>
        <w:object>
          <v:shape id="_x0000_i1323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23" DrawAspect="Content" ObjectID="_1828160135" r:id="rId490"/>
        </w:object>
      </w:r>
      <w:r w:rsidRPr="00672406">
        <w:t>的长最小时，求平面</w:t>
      </w:r>
      <w:r>
        <w:object>
          <v:shape id="_x0000_i1324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1324" DrawAspect="Content" ObjectID="_1828160136" r:id="rId492"/>
        </w:object>
      </w:r>
      <w:r w:rsidRPr="00672406">
        <w:t>与平面</w:t>
      </w:r>
      <w:r>
        <w:object>
          <v:shape id="_x0000_i1325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25" DrawAspect="Content" ObjectID="_1828160137" r:id="rId493"/>
        </w:object>
      </w:r>
      <w:r w:rsidRPr="00672406">
        <w:t>夹角的余弦值</w:t>
      </w:r>
      <w:r w:rsidRPr="00672406">
        <w:t>.</w:t>
      </w:r>
    </w:p>
    <w:p w:rsidR="00672406" w:rsidRPr="00672406" w:rsidP="00672406" w14:paraId="4DFA99DA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答案】</w:t>
      </w:r>
      <w:r w:rsidRPr="00672406">
        <w:rPr>
          <w:color w:val="FF0000"/>
        </w:rPr>
        <w:t>(1)</w:t>
      </w:r>
      <w:r w:rsidRPr="00672406">
        <w:rPr>
          <w:color w:val="FF0000"/>
        </w:rPr>
        <w:t>证明见解析</w:t>
      </w:r>
    </w:p>
    <w:p w:rsidR="00672406" w:rsidRPr="00672406" w:rsidP="00672406" w14:paraId="21ED185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2)</w:t>
      </w:r>
      <w:r>
        <w:rPr>
          <w:color w:val="FF0000"/>
        </w:rPr>
        <w:object>
          <v:shape id="_x0000_i1326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1326" DrawAspect="Content" ObjectID="_1828160138" r:id="rId494"/>
        </w:object>
      </w:r>
    </w:p>
    <w:p w:rsidR="00672406" w:rsidRPr="00672406" w:rsidP="00672406" w14:paraId="1FCA7FEB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3)</w:t>
      </w:r>
      <w:r>
        <w:rPr>
          <w:color w:val="FF0000"/>
        </w:rPr>
        <w:object>
          <v:shape id="_x0000_i1327" type="#_x0000_t75" alt="eqId55176f6357df50f85d36b732e31972d1" style="width:20.25pt;height:26.25pt" o:ole="">
            <v:imagedata r:id="rId201" o:title="eqId55176f6357df50f85d36b732e31972d1"/>
          </v:shape>
          <o:OLEObject Type="Embed" ProgID="Equation.DSMT4" ShapeID="_x0000_i1327" DrawAspect="Content" ObjectID="_1828160139" r:id="rId495"/>
        </w:object>
      </w:r>
    </w:p>
    <w:p w:rsidR="00672406" w:rsidRPr="00672406" w:rsidP="00672406" w14:paraId="369A1F7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分析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取</w:t>
      </w:r>
      <w:r>
        <w:rPr>
          <w:color w:val="FF0000"/>
        </w:rPr>
        <w:object>
          <v:shape id="_x0000_i1328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1328" DrawAspect="Content" ObjectID="_1828160140" r:id="rId497"/>
        </w:object>
      </w:r>
      <w:r w:rsidRPr="00672406">
        <w:rPr>
          <w:color w:val="FF0000"/>
        </w:rPr>
        <w:t>、</w:t>
      </w:r>
      <w:r>
        <w:rPr>
          <w:color w:val="FF0000"/>
        </w:rPr>
        <w:object>
          <v:shape id="_x0000_i1329" type="#_x0000_t75" alt="eqIde0a851907ada2ac2c3c4880a6736d28a" style="width:18.75pt;height:15.75pt" o:ole="">
            <v:imagedata r:id="rId498" o:title="eqIde0a851907ada2ac2c3c4880a6736d28a"/>
          </v:shape>
          <o:OLEObject Type="Embed" ProgID="Equation.DSMT4" ShapeID="_x0000_i1329" DrawAspect="Content" ObjectID="_1828160141" r:id="rId499"/>
        </w:object>
      </w:r>
      <w:r w:rsidRPr="00672406">
        <w:rPr>
          <w:color w:val="FF0000"/>
        </w:rPr>
        <w:t>中点构造平行四边形，利用平行四边形性质得</w:t>
      </w:r>
      <w:r>
        <w:rPr>
          <w:color w:val="FF0000"/>
        </w:rPr>
        <w:object>
          <v:shape id="_x0000_i1330" type="#_x0000_t75" alt="eqId29eddca555d1ee6f1c7061efbaf11b47" style="width:40.5pt;height:12pt" o:ole="">
            <v:imagedata r:id="rId500" o:title="eqId29eddca555d1ee6f1c7061efbaf11b47"/>
          </v:shape>
          <o:OLEObject Type="Embed" ProgID="Equation.DSMT4" ShapeID="_x0000_i1330" DrawAspect="Content" ObjectID="_1828160142" r:id="rId501"/>
        </w:object>
      </w:r>
      <w:r w:rsidRPr="00672406">
        <w:rPr>
          <w:color w:val="FF0000"/>
        </w:rPr>
        <w:t>，结合线面平行判定定理证明</w:t>
      </w:r>
      <w:r>
        <w:rPr>
          <w:color w:val="FF0000"/>
        </w:rPr>
        <w:object>
          <v:shape id="_x0000_i1331" type="#_x0000_t75" alt="eqId57f9d682e5d3cc8573574d8d11636758" style="width:24.75pt;height:12.75pt" o:ole="">
            <v:imagedata r:id="rId484" o:title="eqId57f9d682e5d3cc8573574d8d11636758"/>
          </v:shape>
          <o:OLEObject Type="Embed" ProgID="Equation.DSMT4" ShapeID="_x0000_i1331" DrawAspect="Content" ObjectID="_1828160143" r:id="rId502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32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32" DrawAspect="Content" ObjectID="_1828160144" r:id="rId503"/>
        </w:object>
      </w:r>
      <w:r w:rsidRPr="00672406">
        <w:rPr>
          <w:color w:val="FF0000"/>
        </w:rPr>
        <w:t>.</w:t>
      </w:r>
    </w:p>
    <w:p w:rsidR="00672406" w:rsidRPr="00672406" w:rsidP="00672406" w14:paraId="51B5911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作</w:t>
      </w:r>
      <w:r>
        <w:rPr>
          <w:color w:val="FF0000"/>
        </w:rPr>
        <w:object>
          <v:shape id="_x0000_i1333" type="#_x0000_t75" alt="eqId9af21e342ca22283da763d0c10faa13d" style="width:24pt;height:10.5pt" o:ole="">
            <v:imagedata r:id="rId504" o:title="eqId9af21e342ca22283da763d0c10faa13d"/>
          </v:shape>
          <o:OLEObject Type="Embed" ProgID="Equation.DSMT4" ShapeID="_x0000_i1333" DrawAspect="Content" ObjectID="_1828160145" r:id="rId505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34" type="#_x0000_t75" alt="eqId7bef5239ddbb0972700ce01daf9ee7cf" style="width:24.75pt;height:12.75pt" o:ole="">
            <v:imagedata r:id="rId506" o:title="eqId7bef5239ddbb0972700ce01daf9ee7cf"/>
          </v:shape>
          <o:OLEObject Type="Embed" ProgID="Equation.DSMT4" ShapeID="_x0000_i1334" DrawAspect="Content" ObjectID="_1828160146" r:id="rId507"/>
        </w:object>
      </w:r>
      <w:r w:rsidRPr="00672406">
        <w:rPr>
          <w:color w:val="FF0000"/>
        </w:rPr>
        <w:t>，将</w:t>
      </w:r>
      <w:r>
        <w:rPr>
          <w:color w:val="FF0000"/>
        </w:rPr>
        <w:object>
          <v:shape id="_x0000_i1335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35" DrawAspect="Content" ObjectID="_1828160147" r:id="rId508"/>
        </w:object>
      </w:r>
      <w:r w:rsidRPr="00672406">
        <w:rPr>
          <w:color w:val="FF0000"/>
        </w:rPr>
        <w:t>转化为直角三角形的斜边，用</w:t>
      </w:r>
      <w:r>
        <w:rPr>
          <w:color w:val="FF0000"/>
        </w:rPr>
        <w:object>
          <v:shape id="_x0000_i1336" type="#_x0000_t75" alt="eqIddf64046e91b047037f19e4032e3b6de3" style="width:9.75pt;height:12pt" o:ole="">
            <v:imagedata r:id="rId123" o:title="eqIddf64046e91b047037f19e4032e3b6de3"/>
          </v:shape>
          <o:OLEObject Type="Embed" ProgID="Equation.DSMT4" ShapeID="_x0000_i1336" DrawAspect="Content" ObjectID="_1828160148" r:id="rId509"/>
        </w:object>
      </w:r>
      <w:r w:rsidRPr="00672406">
        <w:rPr>
          <w:color w:val="FF0000"/>
        </w:rPr>
        <w:t>表示</w:t>
      </w:r>
      <w:r>
        <w:rPr>
          <w:color w:val="FF0000"/>
        </w:rPr>
        <w:object>
          <v:shape id="_x0000_i1337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37" DrawAspect="Content" ObjectID="_1828160149" r:id="rId510"/>
        </w:object>
      </w:r>
      <w:r w:rsidRPr="00672406">
        <w:rPr>
          <w:color w:val="FF0000"/>
        </w:rPr>
        <w:t>长度后，通过二次函数求其最小值</w:t>
      </w:r>
      <w:r w:rsidRPr="00672406">
        <w:rPr>
          <w:color w:val="FF0000"/>
        </w:rPr>
        <w:t>.</w:t>
      </w:r>
    </w:p>
    <w:p w:rsidR="00672406" w:rsidRPr="00672406" w:rsidP="00672406" w14:paraId="3D8CD58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建立空间直角坐标系，求出平面</w:t>
      </w:r>
      <w:r>
        <w:rPr>
          <w:color w:val="FF0000"/>
        </w:rPr>
        <w:object>
          <v:shape id="_x0000_i1338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1338" DrawAspect="Content" ObjectID="_1828160150" r:id="rId511"/>
        </w:object>
      </w:r>
      <w:r w:rsidRPr="00672406">
        <w:rPr>
          <w:color w:val="FF0000"/>
        </w:rPr>
        <w:t>的法向量，结合平面</w:t>
      </w:r>
      <w:r>
        <w:rPr>
          <w:color w:val="FF0000"/>
        </w:rPr>
        <w:object>
          <v:shape id="_x0000_i1339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39" DrawAspect="Content" ObjectID="_1828160151" r:id="rId512"/>
        </w:object>
      </w:r>
      <w:r w:rsidRPr="00672406">
        <w:rPr>
          <w:color w:val="FF0000"/>
        </w:rPr>
        <w:t>的法向量，用空间向量夹角公式求二面角的余弦值</w:t>
      </w:r>
      <w:r w:rsidRPr="00672406">
        <w:rPr>
          <w:color w:val="FF0000"/>
        </w:rPr>
        <w:t>.</w:t>
      </w:r>
    </w:p>
    <w:p w:rsidR="00672406" w:rsidRPr="00672406" w:rsidP="00672406" w14:paraId="5EE9A87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详解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分别取</w:t>
      </w:r>
      <w:r>
        <w:rPr>
          <w:color w:val="FF0000"/>
        </w:rPr>
        <w:object>
          <v:shape id="_x0000_i1340" type="#_x0000_t75" alt="eqIdc7ba791067d6d1707bbe66a6386003d1" style="width:36.75pt;height:15.75pt" o:ole="">
            <v:imagedata r:id="rId513" o:title="eqIdc7ba791067d6d1707bbe66a6386003d1"/>
          </v:shape>
          <o:OLEObject Type="Embed" ProgID="Equation.DSMT4" ShapeID="_x0000_i1340" DrawAspect="Content" ObjectID="_1828160152" r:id="rId514"/>
        </w:object>
      </w:r>
      <w:r w:rsidRPr="00672406">
        <w:rPr>
          <w:color w:val="FF0000"/>
        </w:rPr>
        <w:t>中点</w:t>
      </w:r>
      <w:r>
        <w:rPr>
          <w:color w:val="FF0000"/>
        </w:rPr>
        <w:object>
          <v:shape id="_x0000_i1341" type="#_x0000_t75" alt="eqId9c0f067a2a348ceb24a408f82992eab8" style="width:24.75pt;height:14.25pt" o:ole="">
            <v:imagedata r:id="rId515" o:title="eqId9c0f067a2a348ceb24a408f82992eab8"/>
          </v:shape>
          <o:OLEObject Type="Embed" ProgID="Equation.DSMT4" ShapeID="_x0000_i1341" DrawAspect="Content" ObjectID="_1828160153" r:id="rId516"/>
        </w:object>
      </w:r>
      <w:r w:rsidRPr="00672406">
        <w:rPr>
          <w:color w:val="FF0000"/>
        </w:rPr>
        <w:t>,</w:t>
      </w:r>
      <w:r w:rsidRPr="00672406">
        <w:rPr>
          <w:color w:val="FF0000"/>
        </w:rPr>
        <w:t>连接</w:t>
      </w:r>
      <w:r>
        <w:rPr>
          <w:color w:val="FF0000"/>
        </w:rPr>
        <w:object>
          <v:shape id="_x0000_i1342" type="#_x0000_t75" alt="eqId6109eccdcbe2506f4e871d1a8b2685da" style="width:57.75pt;height:14.25pt" o:ole="">
            <v:imagedata r:id="rId517" o:title="eqId6109eccdcbe2506f4e871d1a8b2685da"/>
          </v:shape>
          <o:OLEObject Type="Embed" ProgID="Equation.DSMT4" ShapeID="_x0000_i1342" DrawAspect="Content" ObjectID="_1828160154" r:id="rId518"/>
        </w:object>
      </w:r>
      <w:r w:rsidRPr="00672406">
        <w:rPr>
          <w:color w:val="FF0000"/>
        </w:rPr>
        <w:t>,</w:t>
      </w:r>
    </w:p>
    <w:p w:rsidR="00672406" w:rsidRPr="00672406" w:rsidP="00672406" w14:paraId="44F19F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43" type="#_x0000_t75" alt="eqId425be67b3846c775119461dc65f2866b" style="width:31.5pt;height:24.75pt" o:ole="">
            <v:imagedata r:id="rId519" o:title="eqId425be67b3846c775119461dc65f2866b"/>
          </v:shape>
          <o:OLEObject Type="Embed" ProgID="Equation.DSMT4" ShapeID="_x0000_i1343" DrawAspect="Content" ObjectID="_1828160155" r:id="rId520"/>
        </w:object>
      </w:r>
      <w:r w:rsidRPr="00672406">
        <w:rPr>
          <w:color w:val="FF0000"/>
        </w:rPr>
        <w:t>时</w:t>
      </w:r>
      <w:r w:rsidRPr="00672406">
        <w:rPr>
          <w:color w:val="FF0000"/>
        </w:rPr>
        <w:t>,</w:t>
      </w:r>
      <w:r>
        <w:rPr>
          <w:color w:val="FF0000"/>
        </w:rPr>
        <w:object>
          <v:shape id="_x0000_i1344" type="#_x0000_t75" alt="eqIdad056c25c0fdcbcc765eb5cbc6093f2b" style="width:21.75pt;height:12pt" o:ole="">
            <v:imagedata r:id="rId521" o:title="eqIdad056c25c0fdcbcc765eb5cbc6093f2b"/>
          </v:shape>
          <o:OLEObject Type="Embed" ProgID="Equation.DSMT4" ShapeID="_x0000_i1344" DrawAspect="Content" ObjectID="_1828160156" r:id="rId522"/>
        </w:object>
      </w:r>
      <w:r w:rsidRPr="00672406">
        <w:rPr>
          <w:color w:val="FF0000"/>
        </w:rPr>
        <w:t>分别为</w:t>
      </w:r>
      <w:r>
        <w:rPr>
          <w:color w:val="FF0000"/>
        </w:rPr>
        <w:object>
          <v:shape id="_x0000_i1345" type="#_x0000_t75" alt="eqId3247c2d01d7fc107c00af21d5c33dba1" style="width:37.5pt;height:16.5pt" o:ole="">
            <v:imagedata r:id="rId523" o:title="eqId3247c2d01d7fc107c00af21d5c33dba1"/>
          </v:shape>
          <o:OLEObject Type="Embed" ProgID="Equation.DSMT4" ShapeID="_x0000_i1345" DrawAspect="Content" ObjectID="_1828160157" r:id="rId524"/>
        </w:object>
      </w:r>
      <w:r w:rsidRPr="00672406">
        <w:rPr>
          <w:color w:val="FF0000"/>
        </w:rPr>
        <w:t>的中点，</w:t>
      </w:r>
      <w:r>
        <w:rPr>
          <w:color w:val="FF0000"/>
        </w:rPr>
        <w:object>
          <v:shape id="_x0000_i1346" type="#_x0000_t75" alt="eqId58b1a332b0e553754e76c31b70d46b3b" style="width:219pt;height:27pt" o:ole="">
            <v:imagedata r:id="rId525" o:title="eqId58b1a332b0e553754e76c31b70d46b3b"/>
          </v:shape>
          <o:OLEObject Type="Embed" ProgID="Equation.DSMT4" ShapeID="_x0000_i1346" DrawAspect="Content" ObjectID="_1828160158" r:id="rId526"/>
        </w:object>
      </w:r>
      <w:r w:rsidRPr="00672406">
        <w:rPr>
          <w:color w:val="FF0000"/>
        </w:rPr>
        <w:t>,</w:t>
      </w:r>
    </w:p>
    <w:p w:rsidR="00672406" w:rsidRPr="00672406" w:rsidP="00672406" w14:paraId="04838DEB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而在三棱柱</w:t>
      </w:r>
      <w:r>
        <w:rPr>
          <w:color w:val="FF0000"/>
        </w:rPr>
        <w:object>
          <v:shape id="_x0000_i1347" type="#_x0000_t75" alt="eqId42d3a82b8e587ee890467835bc4e854c" style="width:60.75pt;height:15.75pt" o:ole="">
            <v:imagedata r:id="rId467" o:title="eqId42d3a82b8e587ee890467835bc4e854c"/>
          </v:shape>
          <o:OLEObject Type="Embed" ProgID="Equation.DSMT4" ShapeID="_x0000_i1347" DrawAspect="Content" ObjectID="_1828160159" r:id="rId527"/>
        </w:object>
      </w:r>
      <w:r w:rsidRPr="00672406">
        <w:rPr>
          <w:color w:val="FF0000"/>
        </w:rPr>
        <w:t>中</w:t>
      </w:r>
      <w:r w:rsidRPr="00672406">
        <w:rPr>
          <w:color w:val="FF0000"/>
        </w:rPr>
        <w:t>,</w:t>
      </w:r>
      <w:r>
        <w:rPr>
          <w:color w:val="FF0000"/>
        </w:rPr>
        <w:object>
          <v:shape id="_x0000_i1348" type="#_x0000_t75" alt="eqId9cdb569b2315c594d3f352c4d0b479f5" style="width:87pt;height:15.75pt" o:ole="">
            <v:imagedata r:id="rId528" o:title="eqId9cdb569b2315c594d3f352c4d0b479f5"/>
          </v:shape>
          <o:OLEObject Type="Embed" ProgID="Equation.DSMT4" ShapeID="_x0000_i1348" DrawAspect="Content" ObjectID="_1828160160" r:id="rId529"/>
        </w:object>
      </w:r>
      <w:r w:rsidRPr="00672406">
        <w:rPr>
          <w:color w:val="FF0000"/>
        </w:rPr>
        <w:t>,</w:t>
      </w:r>
    </w:p>
    <w:p w:rsidR="00672406" w:rsidRPr="00672406" w:rsidP="00672406" w14:paraId="45E816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49" type="#_x0000_t75" alt="eqId855a3ec8a5fc63d35c8f2110d87ec1ce" style="width:102.75pt;height:14.25pt" o:ole="">
            <v:imagedata r:id="rId530" o:title="eqId855a3ec8a5fc63d35c8f2110d87ec1ce"/>
          </v:shape>
          <o:OLEObject Type="Embed" ProgID="Equation.DSMT4" ShapeID="_x0000_i1349" DrawAspect="Content" ObjectID="_1828160161" r:id="rId531"/>
        </w:object>
      </w:r>
      <w:r w:rsidRPr="00672406">
        <w:rPr>
          <w:color w:val="FF0000"/>
        </w:rPr>
        <w:t>四边形</w:t>
      </w:r>
      <w:r>
        <w:rPr>
          <w:color w:val="FF0000"/>
        </w:rPr>
        <w:object>
          <v:shape id="_x0000_i1350" type="#_x0000_t75" alt="eqId7ff2693fab4922833425c8daa73e1ef4" style="width:32.25pt;height:12.75pt" o:ole="">
            <v:imagedata r:id="rId532" o:title="eqId7ff2693fab4922833425c8daa73e1ef4"/>
          </v:shape>
          <o:OLEObject Type="Embed" ProgID="Equation.DSMT4" ShapeID="_x0000_i1350" DrawAspect="Content" ObjectID="_1828160162" r:id="rId533"/>
        </w:object>
      </w:r>
      <w:r w:rsidRPr="00672406">
        <w:rPr>
          <w:color w:val="FF0000"/>
        </w:rPr>
        <w:t>为平行四边形</w:t>
      </w:r>
      <w:r w:rsidRPr="00672406">
        <w:rPr>
          <w:color w:val="FF0000"/>
        </w:rPr>
        <w:t>,</w:t>
      </w:r>
    </w:p>
    <w:p w:rsidR="00672406" w:rsidRPr="00672406" w:rsidP="00672406" w14:paraId="73BD04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51" type="#_x0000_t75" alt="eqId49cf20ebe55dd53fc7170938786e16ee" style="width:49.5pt;height:12.75pt" o:ole="">
            <v:imagedata r:id="rId534" o:title="eqId49cf20ebe55dd53fc7170938786e16ee"/>
          </v:shape>
          <o:OLEObject Type="Embed" ProgID="Equation.DSMT4" ShapeID="_x0000_i1351" DrawAspect="Content" ObjectID="_1828160163" r:id="rId535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352" type="#_x0000_t75" alt="eqId934c9a764329e339a3c73c72ef8b7e4c" style="width:36pt;height:12pt" o:ole="">
            <v:imagedata r:id="rId536" o:title="eqId934c9a764329e339a3c73c72ef8b7e4c"/>
          </v:shape>
          <o:OLEObject Type="Embed" ProgID="Equation.DSMT4" ShapeID="_x0000_i1352" DrawAspect="Content" ObjectID="_1828160164" r:id="rId537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53" type="#_x0000_t75" alt="eqId74b10a9cc46a5f442f7663f7f73be60c" style="width:66pt;height:15.75pt" o:ole="">
            <v:imagedata r:id="rId538" o:title="eqId74b10a9cc46a5f442f7663f7f73be60c"/>
          </v:shape>
          <o:OLEObject Type="Embed" ProgID="Equation.DSMT4" ShapeID="_x0000_i1353" DrawAspect="Content" ObjectID="_1828160165" r:id="rId539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54" type="#_x0000_t75" alt="eqIdd7cc17e7a0e7ee29aa4212a3051b25fd" style="width:69.75pt;height:15.75pt" o:ole="">
            <v:imagedata r:id="rId540" o:title="eqIdd7cc17e7a0e7ee29aa4212a3051b25fd"/>
          </v:shape>
          <o:OLEObject Type="Embed" ProgID="Equation.DSMT4" ShapeID="_x0000_i1354" DrawAspect="Content" ObjectID="_1828160166" r:id="rId541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55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55" DrawAspect="Content" ObjectID="_1828160167" r:id="rId542"/>
        </w:object>
      </w:r>
      <w:r w:rsidRPr="00672406">
        <w:rPr>
          <w:color w:val="FF0000"/>
        </w:rPr>
        <w:t>.</w:t>
      </w:r>
    </w:p>
    <w:p w:rsidR="00672406" w:rsidRPr="00672406" w:rsidP="00672406" w14:paraId="3554846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过</w:t>
      </w:r>
      <w:r>
        <w:rPr>
          <w:color w:val="FF0000"/>
        </w:rPr>
        <w:object>
          <v:shape id="_x0000_i1356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1356" DrawAspect="Content" ObjectID="_1828160168" r:id="rId543"/>
        </w:object>
      </w:r>
      <w:r w:rsidRPr="00672406">
        <w:rPr>
          <w:color w:val="FF0000"/>
        </w:rPr>
        <w:t>作</w:t>
      </w:r>
      <w:r>
        <w:rPr>
          <w:color w:val="FF0000"/>
        </w:rPr>
        <w:object>
          <v:shape id="_x0000_i1357" type="#_x0000_t75" alt="eqId6c52ac309ad56d1a526f162ee1ad143b" style="width:42pt;height:11.25pt" o:ole="">
            <v:imagedata r:id="rId544" o:title="eqId6c52ac309ad56d1a526f162ee1ad143b"/>
          </v:shape>
          <o:OLEObject Type="Embed" ProgID="Equation.DSMT4" ShapeID="_x0000_i1357" DrawAspect="Content" ObjectID="_1828160169" r:id="rId545"/>
        </w:object>
      </w:r>
      <w:r w:rsidRPr="00672406">
        <w:rPr>
          <w:color w:val="FF0000"/>
        </w:rPr>
        <w:t>于点</w:t>
      </w:r>
      <w:r>
        <w:rPr>
          <w:color w:val="FF0000"/>
        </w:rPr>
        <w:object>
          <v:shape id="_x0000_i1358" type="#_x0000_t75" alt="eqId0c065bb561e80bddec03b2182d7a1bcb" style="width:57pt;height:15.75pt" o:ole="">
            <v:imagedata r:id="rId546" o:title="eqId0c065bb561e80bddec03b2182d7a1bcb"/>
          </v:shape>
          <o:OLEObject Type="Embed" ProgID="Equation.DSMT4" ShapeID="_x0000_i1358" DrawAspect="Content" ObjectID="_1828160170" r:id="rId547"/>
        </w:object>
      </w:r>
      <w:r w:rsidRPr="00672406">
        <w:rPr>
          <w:color w:val="FF0000"/>
        </w:rPr>
        <w:t>，</w:t>
      </w:r>
      <w:r>
        <w:rPr>
          <w:color w:val="FF0000"/>
        </w:rPr>
        <w:object>
          <v:shape id="_x0000_i1359" type="#_x0000_t75" alt="eqId60e4f9f6eb2975328f10a8dec68452c7" style="width:34.5pt;height:11.25pt" o:ole="">
            <v:imagedata r:id="rId548" o:title="eqId60e4f9f6eb2975328f10a8dec68452c7"/>
          </v:shape>
          <o:OLEObject Type="Embed" ProgID="Equation.DSMT4" ShapeID="_x0000_i1359" DrawAspect="Content" ObjectID="_1828160171" r:id="rId549"/>
        </w:objec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60" type="#_x0000_t75" alt="eqId7bef5239ddbb0972700ce01daf9ee7cf" style="width:24.75pt;height:12.75pt" o:ole="">
            <v:imagedata r:id="rId506" o:title="eqId7bef5239ddbb0972700ce01daf9ee7cf"/>
          </v:shape>
          <o:OLEObject Type="Embed" ProgID="Equation.DSMT4" ShapeID="_x0000_i1360" DrawAspect="Content" ObjectID="_1828160172" r:id="rId550"/>
        </w:object>
      </w:r>
      <w:r w:rsidRPr="00672406">
        <w:rPr>
          <w:color w:val="FF0000"/>
        </w:rPr>
        <w:t>,</w:t>
      </w:r>
      <w:r w:rsidRPr="00672406">
        <w:rPr>
          <w:color w:val="FF0000"/>
        </w:rPr>
        <w:t>连接</w:t>
      </w:r>
      <w:r>
        <w:rPr>
          <w:color w:val="FF0000"/>
        </w:rPr>
        <w:object>
          <v:shape id="_x0000_i1361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61" DrawAspect="Content" ObjectID="_1828160173" r:id="rId551"/>
        </w:object>
      </w:r>
      <w:r w:rsidRPr="00672406">
        <w:rPr>
          <w:color w:val="FF0000"/>
        </w:rPr>
        <w:t>，</w:t>
      </w:r>
      <w:r w:rsidRPr="00672406">
        <w:rPr>
          <w:color w:val="FF0000"/>
        </w:rPr>
        <w:t xml:space="preserve"> </w:t>
      </w:r>
      <w:r>
        <w:rPr>
          <w:color w:val="FF0000"/>
        </w:rPr>
        <w:object>
          <v:shape id="_x0000_i1362" type="#_x0000_t75" alt="eqIdbfac7bbe9b4f625d08f82228ccbbdc6c" style="width:131.25pt;height:30pt" o:ole="">
            <v:imagedata r:id="rId552" o:title="eqIdbfac7bbe9b4f625d08f82228ccbbdc6c"/>
          </v:shape>
          <o:OLEObject Type="Embed" ProgID="Equation.DSMT4" ShapeID="_x0000_i1362" DrawAspect="Content" ObjectID="_1828160174" r:id="rId553"/>
        </w:object>
      </w:r>
      <w:r w:rsidRPr="00672406">
        <w:rPr>
          <w:color w:val="FF0000"/>
        </w:rPr>
        <w:t>,</w:t>
      </w:r>
    </w:p>
    <w:p w:rsidR="00672406" w:rsidRPr="00672406" w:rsidP="00672406" w14:paraId="0667A38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而</w:t>
      </w:r>
      <w:r>
        <w:rPr>
          <w:color w:val="FF0000"/>
        </w:rPr>
        <w:object>
          <v:shape id="_x0000_i1363" type="#_x0000_t75" alt="eqId06a5590d709253e0b41d680d5912046e" style="width:145.5pt;height:16.5pt" o:ole="">
            <v:imagedata r:id="rId554" o:title="eqId06a5590d709253e0b41d680d5912046e"/>
          </v:shape>
          <o:OLEObject Type="Embed" ProgID="Equation.DSMT4" ShapeID="_x0000_i1363" DrawAspect="Content" ObjectID="_1828160175" r:id="rId555"/>
        </w:object>
      </w:r>
      <w:r w:rsidRPr="00672406">
        <w:rPr>
          <w:color w:val="FF0000"/>
        </w:rPr>
        <w:t>，</w:t>
      </w:r>
    </w:p>
    <w:p w:rsidR="00672406" w:rsidRPr="00672406" w:rsidP="00672406" w14:paraId="50F868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64" type="#_x0000_t75" alt="eqId3b65f792cbe8e83f57687ad013515cce" style="width:341.11pt;height:30.75pt" o:ole="">
            <v:imagedata r:id="rId556" o:title="eqId3b65f792cbe8e83f57687ad013515cce"/>
          </v:shape>
          <o:OLEObject Type="Embed" ProgID="Equation.DSMT4" ShapeID="_x0000_i1364" DrawAspect="Content" ObjectID="_1828160176" r:id="rId557"/>
        </w:object>
      </w:r>
      <w:r w:rsidRPr="00672406">
        <w:rPr>
          <w:color w:val="FF0000"/>
        </w:rPr>
        <w:t>，</w:t>
      </w:r>
    </w:p>
    <w:p w:rsidR="00672406" w:rsidRPr="00672406" w:rsidP="00672406" w14:paraId="64BB980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当且仅当</w:t>
      </w:r>
      <w:r>
        <w:rPr>
          <w:color w:val="FF0000"/>
        </w:rPr>
        <w:object>
          <v:shape id="_x0000_i1365" type="#_x0000_t75" alt="eqId5b6920bc3b0ca8cea48c6cb1c88accc1" style="width:27pt;height:27pt" o:ole="">
            <v:imagedata r:id="rId558" o:title="eqId5b6920bc3b0ca8cea48c6cb1c88accc1"/>
          </v:shape>
          <o:OLEObject Type="Embed" ProgID="Equation.DSMT4" ShapeID="_x0000_i1365" DrawAspect="Content" ObjectID="_1828160177" r:id="rId559"/>
        </w:object>
      </w:r>
      <w:r w:rsidRPr="00672406">
        <w:rPr>
          <w:color w:val="FF0000"/>
        </w:rPr>
        <w:t>时取</w:t>
      </w:r>
      <w:r w:rsidRPr="00672406">
        <w:rPr>
          <w:color w:val="FF0000"/>
        </w:rPr>
        <w:t>“</w:t>
      </w:r>
      <w:r>
        <w:rPr>
          <w:color w:val="FF0000"/>
        </w:rPr>
        <w:object>
          <v:shape id="_x0000_i1366" type="#_x0000_t75" alt="eqId6706fe00b4e231e62d9ecbec567d526b" style="width:9pt;height:7.5pt" o:ole="">
            <v:imagedata r:id="rId560" o:title="eqId6706fe00b4e231e62d9ecbec567d526b"/>
          </v:shape>
          <o:OLEObject Type="Embed" ProgID="Equation.DSMT4" ShapeID="_x0000_i1366" DrawAspect="Content" ObjectID="_1828160178" r:id="rId561"/>
        </w:object>
      </w:r>
      <w:r w:rsidRPr="00672406">
        <w:rPr>
          <w:color w:val="FF0000"/>
        </w:rPr>
        <w:t>”.</w:t>
      </w:r>
    </w:p>
    <w:p w:rsidR="00672406" w:rsidRPr="00672406" w:rsidP="00672406" w14:paraId="0BC51DD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3</w:t>
      </w:r>
      <w:r w:rsidRPr="00672406">
        <w:rPr>
          <w:color w:val="FF0000"/>
        </w:rPr>
        <w:t>）以</w:t>
      </w:r>
      <w:r>
        <w:rPr>
          <w:color w:val="FF0000"/>
        </w:rPr>
        <w:object>
          <v:shape id="_x0000_i1367" type="#_x0000_t75" alt="eqId7f9e8449aad35c5d840a3395ea86df6d" style="width:9.75pt;height:10.5pt" o:ole="">
            <v:imagedata r:id="rId562" o:title="eqId7f9e8449aad35c5d840a3395ea86df6d"/>
          </v:shape>
          <o:OLEObject Type="Embed" ProgID="Equation.DSMT4" ShapeID="_x0000_i1367" DrawAspect="Content" ObjectID="_1828160179" r:id="rId563"/>
        </w:object>
      </w:r>
      <w:r w:rsidRPr="00672406">
        <w:rPr>
          <w:color w:val="FF0000"/>
        </w:rPr>
        <w:t>为原点，建立如图所示空间直角坐标系，</w:t>
      </w:r>
    </w:p>
    <w:p w:rsidR="00672406" w:rsidRPr="00672406" w:rsidP="00672406" w14:paraId="24158E6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由（</w:t>
      </w:r>
      <w:r w:rsidRPr="00672406">
        <w:rPr>
          <w:color w:val="FF0000"/>
        </w:rPr>
        <w:t>2</w:t>
      </w:r>
      <w:r w:rsidRPr="00672406">
        <w:rPr>
          <w:color w:val="FF0000"/>
        </w:rPr>
        <w:t>）可知，当</w:t>
      </w:r>
      <w:r>
        <w:rPr>
          <w:color w:val="FF0000"/>
        </w:rPr>
        <w:object>
          <v:shape id="_x0000_i1368" type="#_x0000_t75" alt="eqId49b50357a6545cae8348e3059312f520" style="width:17.25pt;height:11.25pt" o:ole="">
            <v:imagedata r:id="rId240" o:title="eqId49b50357a6545cae8348e3059312f520"/>
          </v:shape>
          <o:OLEObject Type="Embed" ProgID="Equation.DSMT4" ShapeID="_x0000_i1368" DrawAspect="Content" ObjectID="_1828160180" r:id="rId564"/>
        </w:object>
      </w:r>
      <w:r w:rsidRPr="00672406">
        <w:rPr>
          <w:color w:val="FF0000"/>
        </w:rPr>
        <w:t>最小时</w:t>
      </w:r>
      <w:r w:rsidRPr="00672406">
        <w:rPr>
          <w:color w:val="FF0000"/>
        </w:rPr>
        <w:t>,</w:t>
      </w:r>
      <w:r>
        <w:rPr>
          <w:color w:val="FF0000"/>
        </w:rPr>
        <w:object>
          <v:shape id="_x0000_i1369" type="#_x0000_t75" alt="eqIdbac613752956389305ad494b224ad089" style="width:177.75pt;height:30pt" o:ole="">
            <v:imagedata r:id="rId565" o:title="eqIdbac613752956389305ad494b224ad089"/>
          </v:shape>
          <o:OLEObject Type="Embed" ProgID="Equation.DSMT4" ShapeID="_x0000_i1369" DrawAspect="Content" ObjectID="_1828160181" r:id="rId566"/>
        </w:object>
      </w:r>
      <w:r w:rsidRPr="00672406">
        <w:rPr>
          <w:color w:val="FF0000"/>
        </w:rPr>
        <w:t>，</w:t>
      </w:r>
    </w:p>
    <w:p w:rsidR="00672406" w:rsidRPr="00672406" w:rsidP="00672406" w14:paraId="6A04D7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370" type="#_x0000_t75" alt="eqId10aafaae91440351ab84e9d1998509a3" style="width:153pt;height:30pt" o:ole="">
            <v:imagedata r:id="rId567" o:title="eqId10aafaae91440351ab84e9d1998509a3"/>
          </v:shape>
          <o:OLEObject Type="Embed" ProgID="Equation.DSMT4" ShapeID="_x0000_i1370" DrawAspect="Content" ObjectID="_1828160182" r:id="rId568"/>
        </w:object>
      </w:r>
    </w:p>
    <w:p w:rsidR="00672406" w:rsidRPr="00672406" w:rsidP="00672406" w14:paraId="56BC66B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>
        <w:rPr>
          <w:color w:val="FF0000"/>
        </w:rPr>
        <w:object>
          <v:shape id="_x0000_i1371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1371" DrawAspect="Content" ObjectID="_1828160183" r:id="rId569"/>
        </w:object>
      </w:r>
      <w:r w:rsidRPr="00672406">
        <w:rPr>
          <w:color w:val="FF0000"/>
        </w:rPr>
        <w:t>的一个法向量</w:t>
      </w:r>
      <w:r>
        <w:rPr>
          <w:color w:val="FF0000"/>
        </w:rPr>
        <w:object>
          <v:shape id="_x0000_i1372" type="#_x0000_t75" alt="eqIdd55abb2c69d353c618c786bcfef65a4e" style="width:54.75pt;height:18.75pt" o:ole="">
            <v:imagedata r:id="rId570" o:title="eqIdd55abb2c69d353c618c786bcfef65a4e"/>
          </v:shape>
          <o:OLEObject Type="Embed" ProgID="Equation.DSMT4" ShapeID="_x0000_i1372" DrawAspect="Content" ObjectID="_1828160184" r:id="rId571"/>
        </w:object>
      </w:r>
      <w:r w:rsidRPr="00672406">
        <w:rPr>
          <w:color w:val="FF0000"/>
        </w:rPr>
        <w:t>,</w:t>
      </w:r>
      <w:r w:rsidRPr="00672406">
        <w:rPr>
          <w:color w:val="FF0000"/>
        </w:rPr>
        <w:t>平面</w:t>
      </w:r>
      <w:r>
        <w:rPr>
          <w:color w:val="FF0000"/>
        </w:rPr>
        <w:object>
          <v:shape id="_x0000_i1373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73" DrawAspect="Content" ObjectID="_1828160185" r:id="rId572"/>
        </w:object>
      </w:r>
      <w:r w:rsidRPr="00672406">
        <w:rPr>
          <w:color w:val="FF0000"/>
        </w:rPr>
        <w:t>的一个法向量</w:t>
      </w:r>
      <w:r>
        <w:rPr>
          <w:color w:val="FF0000"/>
        </w:rPr>
        <w:object>
          <v:shape id="_x0000_i1374" type="#_x0000_t75" alt="eqId13af1b96f47a1e35e87b232f4c226612" style="width:51.75pt;height:18.75pt" o:ole="">
            <v:imagedata r:id="rId573" o:title="eqId13af1b96f47a1e35e87b232f4c226612"/>
          </v:shape>
          <o:OLEObject Type="Embed" ProgID="Equation.DSMT4" ShapeID="_x0000_i1374" DrawAspect="Content" ObjectID="_1828160186" r:id="rId574"/>
        </w:object>
      </w:r>
      <w:r w:rsidRPr="00672406">
        <w:rPr>
          <w:color w:val="FF0000"/>
        </w:rPr>
        <w:t>,</w:t>
      </w:r>
    </w:p>
    <w:p w:rsidR="00672406" w:rsidRPr="00672406" w:rsidP="00672406" w14:paraId="14BE7B9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平面</w:t>
      </w:r>
      <w:r>
        <w:rPr>
          <w:color w:val="FF0000"/>
        </w:rPr>
        <w:object>
          <v:shape id="_x0000_i1375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1375" DrawAspect="Content" ObjectID="_1828160187" r:id="rId575"/>
        </w:object>
      </w:r>
      <w:r w:rsidRPr="00672406">
        <w:rPr>
          <w:color w:val="FF0000"/>
        </w:rPr>
        <w:t>与平面</w:t>
      </w:r>
      <w:r>
        <w:rPr>
          <w:color w:val="FF0000"/>
        </w:rPr>
        <w:object>
          <v:shape id="_x0000_i1376" type="#_x0000_t75" alt="eqIde168672b47d7e64dc1b404f8882c7dcf" style="width:35.25pt;height:15.75pt" o:ole="">
            <v:imagedata r:id="rId486" o:title="eqIde168672b47d7e64dc1b404f8882c7dcf"/>
          </v:shape>
          <o:OLEObject Type="Embed" ProgID="Equation.DSMT4" ShapeID="_x0000_i1376" DrawAspect="Content" ObjectID="_1828160188" r:id="rId576"/>
        </w:object>
      </w:r>
      <w:r w:rsidRPr="00672406">
        <w:rPr>
          <w:color w:val="FF0000"/>
        </w:rPr>
        <w:t>夹角为</w:t>
      </w:r>
      <w:r>
        <w:rPr>
          <w:color w:val="FF0000"/>
        </w:rPr>
        <w:object>
          <v:shape id="_x0000_i1377" type="#_x0000_t75" alt="eqIdc24095e409b025db711f14be783a406c" style="width:9pt;height:12.75pt" o:ole="">
            <v:imagedata r:id="rId193" o:title="eqIdc24095e409b025db711f14be783a406c"/>
          </v:shape>
          <o:OLEObject Type="Embed" ProgID="Equation.DSMT4" ShapeID="_x0000_i1377" DrawAspect="Content" ObjectID="_1828160189" r:id="rId577"/>
        </w:object>
      </w:r>
      <w:r w:rsidRPr="00672406">
        <w:rPr>
          <w:color w:val="FF0000"/>
        </w:rPr>
        <w:t>,</w:t>
      </w:r>
      <w:r>
        <w:rPr>
          <w:color w:val="FF0000"/>
        </w:rPr>
        <w:object>
          <v:shape id="_x0000_i1378" type="#_x0000_t75" alt="eqIdb859a38a9b80e11fd5d6d7bad9fba93f" style="width:280.5pt;height:58.5pt" o:ole="">
            <v:imagedata r:id="rId578" o:title="eqIdb859a38a9b80e11fd5d6d7bad9fba93f"/>
          </v:shape>
          <o:OLEObject Type="Embed" ProgID="Equation.DSMT4" ShapeID="_x0000_i1378" DrawAspect="Content" ObjectID="_1828160190" r:id="rId579"/>
        </w:object>
      </w:r>
      <w:r w:rsidRPr="00672406">
        <w:rPr>
          <w:color w:val="FF0000"/>
        </w:rPr>
        <w:t>.</w:t>
      </w:r>
    </w:p>
    <w:p w:rsidR="00672406" w:rsidRPr="00672406" w:rsidP="00672406" w14:paraId="6A9901C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81175" cy="1581150"/>
            <wp:effectExtent l="0" t="0" r="0" b="0"/>
            <wp:docPr id="100013" name="图片 100013" descr="@@@a5801e91-1bb2-4e9c-bd17-04b03d0802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0AE66E5D" w14:textId="77777777">
      <w:pPr>
        <w:spacing w:line="360" w:lineRule="auto"/>
        <w:jc w:val="left"/>
        <w:textAlignment w:val="center"/>
      </w:pPr>
      <w:r w:rsidRPr="00672406">
        <w:t>4</w:t>
      </w:r>
      <w:r w:rsidRPr="00672406">
        <w:t>．（</w:t>
      </w:r>
      <w:r w:rsidRPr="00672406">
        <w:t>25-26</w:t>
      </w:r>
      <w:r w:rsidRPr="00672406">
        <w:t>高二上</w:t>
      </w:r>
      <w:r w:rsidRPr="00672406">
        <w:t>·</w:t>
      </w:r>
      <w:r w:rsidRPr="00672406">
        <w:t>四川达州</w:t>
      </w:r>
      <w:r w:rsidRPr="00672406">
        <w:t>·</w:t>
      </w:r>
      <w:r w:rsidRPr="00672406">
        <w:t>期中）如图，在四棱锥</w:t>
      </w:r>
      <w:r>
        <w:object>
          <v:shape id="_x0000_i1379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1379" DrawAspect="Content" ObjectID="_1828160191" r:id="rId581"/>
        </w:object>
      </w:r>
      <w:r w:rsidRPr="00672406">
        <w:t>中，</w:t>
      </w:r>
      <w:r>
        <w:object>
          <v:shape id="_x0000_i1380" type="#_x0000_t75" alt="eqIdccd4fd4b7a4d6b8ca0c5827c055a9ce7" style="width:25.5pt;height:11.25pt" o:ole="">
            <v:imagedata r:id="rId582" o:title="eqIdccd4fd4b7a4d6b8ca0c5827c055a9ce7"/>
          </v:shape>
          <o:OLEObject Type="Embed" ProgID="Equation.DSMT4" ShapeID="_x0000_i1380" DrawAspect="Content" ObjectID="_1828160192" r:id="rId583"/>
        </w:object>
      </w:r>
      <w:r w:rsidRPr="00672406">
        <w:t>平面</w:t>
      </w:r>
      <w:r>
        <w:object>
          <v:shape id="_x0000_i1381" type="#_x0000_t75" alt="eqId9c707f0202ec1aa233e1eeacc7a4587d" style="width:34.5pt;height:13.5pt" o:ole="">
            <v:imagedata r:id="rId584" o:title="eqId9c707f0202ec1aa233e1eeacc7a4587d"/>
          </v:shape>
          <o:OLEObject Type="Embed" ProgID="Equation.DSMT4" ShapeID="_x0000_i1381" DrawAspect="Content" ObjectID="_1828160193" r:id="rId585"/>
        </w:object>
      </w:r>
      <w:r>
        <w:object>
          <v:shape id="_x0000_i1382" type="#_x0000_t75" alt="eqId82ae9bb93a150671f13c9fddd8ccba7f" style="width:91.5pt;height:13.5pt" o:ole="">
            <v:imagedata r:id="rId586" o:title="eqId82ae9bb93a150671f13c9fddd8ccba7f"/>
          </v:shape>
          <o:OLEObject Type="Embed" ProgID="Equation.DSMT4" ShapeID="_x0000_i1382" DrawAspect="Content" ObjectID="_1828160194" r:id="rId587"/>
        </w:object>
      </w:r>
      <w:r>
        <w:object>
          <v:shape id="_x0000_i1383" type="#_x0000_t75" alt="eqId645c2acbf5a03068cba4d6dff6563976" style="width:60.75pt;height:13.5pt" o:ole="">
            <v:imagedata r:id="rId588" o:title="eqId645c2acbf5a03068cba4d6dff6563976"/>
          </v:shape>
          <o:OLEObject Type="Embed" ProgID="Equation.DSMT4" ShapeID="_x0000_i1383" DrawAspect="Content" ObjectID="_1828160195" r:id="rId589"/>
        </w:object>
      </w:r>
      <w:r>
        <w:object>
          <v:shape id="_x0000_i1384" type="#_x0000_t75" alt="eqId3c3ca1c27bdc0102bf2c6b306ddd1d95" style="width:57.75pt;height:11.25pt" o:ole="">
            <v:imagedata r:id="rId590" o:title="eqId3c3ca1c27bdc0102bf2c6b306ddd1d95"/>
          </v:shape>
          <o:OLEObject Type="Embed" ProgID="Equation.DSMT4" ShapeID="_x0000_i1384" DrawAspect="Content" ObjectID="_1828160196" r:id="rId591"/>
        </w:object>
      </w:r>
      <w:r w:rsidRPr="00672406">
        <w:t>.</w:t>
      </w:r>
    </w:p>
    <w:p w:rsidR="00672406" w:rsidRPr="00672406" w:rsidP="00672406" w14:paraId="4524A04E" w14:textId="77777777">
      <w:pPr>
        <w:spacing w:line="360" w:lineRule="auto"/>
        <w:jc w:val="left"/>
        <w:textAlignment w:val="center"/>
      </w:pPr>
      <w:r w:rsidRPr="00672406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43000" cy="1371600"/>
            <wp:effectExtent l="0" t="0" r="0" b="0"/>
            <wp:docPr id="100015" name="图片 100015" descr="@@@f7e12e2e-ba35-4776-97f5-ba1bb76f9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2926A4DB" w14:textId="77777777">
      <w:pPr>
        <w:spacing w:line="360" w:lineRule="auto"/>
        <w:jc w:val="left"/>
        <w:textAlignment w:val="center"/>
      </w:pPr>
      <w:r w:rsidRPr="00672406">
        <w:t>(1)</w:t>
      </w:r>
      <w:r w:rsidRPr="00672406">
        <w:t>证明：</w:t>
      </w:r>
      <w:r>
        <w:object>
          <v:shape id="_x0000_i1385" type="#_x0000_t75" alt="eqId97f30533da2e1d2a958dc906c37eba9d" style="width:27pt;height:12.75pt" o:ole="">
            <v:imagedata r:id="rId593" o:title="eqId97f30533da2e1d2a958dc906c37eba9d"/>
          </v:shape>
          <o:OLEObject Type="Embed" ProgID="Equation.DSMT4" ShapeID="_x0000_i1385" DrawAspect="Content" ObjectID="_1828160197" r:id="rId594"/>
        </w:object>
      </w:r>
      <w:r w:rsidRPr="00672406">
        <w:t>平面</w:t>
      </w:r>
      <w:r w:rsidRPr="00672406">
        <w:rPr>
          <w:rFonts w:eastAsia="Times New Roman"/>
          <w:i/>
        </w:rPr>
        <w:t>PAC</w:t>
      </w:r>
      <w:r w:rsidRPr="00672406">
        <w:t>.</w:t>
      </w:r>
    </w:p>
    <w:p w:rsidR="00672406" w:rsidRPr="00672406" w:rsidP="00672406" w14:paraId="4A8F3B34" w14:textId="77777777">
      <w:pPr>
        <w:spacing w:line="360" w:lineRule="auto"/>
        <w:jc w:val="left"/>
        <w:textAlignment w:val="center"/>
      </w:pPr>
      <w:r w:rsidRPr="00672406">
        <w:t>(2)</w:t>
      </w:r>
      <w:r w:rsidRPr="00672406">
        <w:t>在线段</w:t>
      </w:r>
      <w:r w:rsidRPr="00672406">
        <w:rPr>
          <w:rFonts w:eastAsia="Times New Roman"/>
          <w:i/>
        </w:rPr>
        <w:t>BC</w:t>
      </w:r>
      <w:r w:rsidRPr="00672406">
        <w:t>上是否存在一点</w:t>
      </w:r>
      <w:r>
        <w:object>
          <v:shape id="_x0000_i1386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386" DrawAspect="Content" ObjectID="_1828160198" r:id="rId595"/>
        </w:object>
      </w:r>
      <w:r w:rsidRPr="00672406">
        <w:t>，使点</w:t>
      </w:r>
      <w:r>
        <w:object>
          <v:shape id="_x0000_i1387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387" DrawAspect="Content" ObjectID="_1828160199" r:id="rId596"/>
        </w:object>
      </w:r>
      <w:r w:rsidRPr="00672406">
        <w:t>到平面</w:t>
      </w:r>
      <w:r w:rsidRPr="00672406">
        <w:rPr>
          <w:rFonts w:eastAsia="Times New Roman"/>
          <w:i/>
        </w:rPr>
        <w:t>PCD</w:t>
      </w:r>
      <w:r w:rsidRPr="00672406">
        <w:t>的距离为</w:t>
      </w:r>
      <w:r>
        <w:object>
          <v:shape id="_x0000_i1388" type="#_x0000_t75" alt="eqId69a8b76e36783a69d14ec54af82c7df0" style="width:15.75pt;height:26.25pt" o:ole="">
            <v:imagedata r:id="rId597" o:title="eqId69a8b76e36783a69d14ec54af82c7df0"/>
          </v:shape>
          <o:OLEObject Type="Embed" ProgID="Equation.DSMT4" ShapeID="_x0000_i1388" DrawAspect="Content" ObjectID="_1828160200" r:id="rId598"/>
        </w:object>
      </w:r>
      <w:r w:rsidRPr="00672406">
        <w:t>？若存在，求出</w:t>
      </w:r>
      <w:r>
        <w:object>
          <v:shape id="_x0000_i1389" type="#_x0000_t75" alt="eqIdd7088ab6302969d48ec277dbc51fd985" style="width:19.5pt;height:27pt" o:ole="">
            <v:imagedata r:id="rId599" o:title="eqIdd7088ab6302969d48ec277dbc51fd985"/>
          </v:shape>
          <o:OLEObject Type="Embed" ProgID="Equation.DSMT4" ShapeID="_x0000_i1389" DrawAspect="Content" ObjectID="_1828160201" r:id="rId600"/>
        </w:object>
      </w:r>
      <w:r w:rsidRPr="00672406">
        <w:t>的值；若不存在，请说明理由</w:t>
      </w:r>
      <w:r w:rsidRPr="00672406">
        <w:t>.</w:t>
      </w:r>
    </w:p>
    <w:p w:rsidR="00672406" w:rsidRPr="00672406" w:rsidP="00672406" w14:paraId="73DF04F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答案】</w:t>
      </w:r>
      <w:r w:rsidRPr="00672406">
        <w:rPr>
          <w:color w:val="FF0000"/>
        </w:rPr>
        <w:t>(1)</w:t>
      </w:r>
      <w:r w:rsidRPr="00672406">
        <w:rPr>
          <w:color w:val="FF0000"/>
        </w:rPr>
        <w:t>证明见解析</w:t>
      </w:r>
    </w:p>
    <w:p w:rsidR="00672406" w:rsidRPr="00672406" w:rsidP="00672406" w14:paraId="4DCE7815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(2)</w:t>
      </w:r>
      <w:r w:rsidRPr="00672406">
        <w:rPr>
          <w:color w:val="FF0000"/>
        </w:rPr>
        <w:t>存在，</w:t>
      </w:r>
      <w:r>
        <w:rPr>
          <w:color w:val="FF0000"/>
        </w:rPr>
        <w:object>
          <v:shape id="_x0000_i1390" type="#_x0000_t75" alt="eqIdfb7f6068cf0dc5d6a9a55dc0055d6922" style="width:36.75pt;height:27pt" o:ole="">
            <v:imagedata r:id="rId601" o:title="eqIdfb7f6068cf0dc5d6a9a55dc0055d6922"/>
          </v:shape>
          <o:OLEObject Type="Embed" ProgID="Equation.DSMT4" ShapeID="_x0000_i1390" DrawAspect="Content" ObjectID="_1828160202" r:id="rId602"/>
        </w:object>
      </w:r>
    </w:p>
    <w:p w:rsidR="00672406" w:rsidRPr="00672406" w:rsidP="00672406" w14:paraId="04E19D5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分析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法一，根据勾股定理证明线线垂直，再由线面垂直的判定定理得证，法二，建空间直角坐标系，利用向量证明即可；</w:t>
      </w:r>
    </w:p>
    <w:p w:rsidR="00672406" w:rsidRPr="00672406" w:rsidP="00672406" w14:paraId="5E5CDE2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法一，假设存在一点</w:t>
      </w:r>
      <w:r>
        <w:rPr>
          <w:color w:val="FF0000"/>
        </w:rPr>
        <w:object>
          <v:shape id="_x0000_i1391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391" DrawAspect="Content" ObjectID="_1828160203" r:id="rId603"/>
        </w:object>
      </w:r>
      <w:r w:rsidRPr="00672406">
        <w:rPr>
          <w:color w:val="FF0000"/>
        </w:rPr>
        <w:t>，使点</w:t>
      </w:r>
      <w:r>
        <w:rPr>
          <w:color w:val="FF0000"/>
        </w:rPr>
        <w:object>
          <v:shape id="_x0000_i1392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392" DrawAspect="Content" ObjectID="_1828160204" r:id="rId604"/>
        </w:object>
      </w:r>
      <w:r w:rsidRPr="00672406">
        <w:rPr>
          <w:color w:val="FF0000"/>
        </w:rPr>
        <w:t>到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393" type="#_x0000_t75" alt="eqId69a8b76e36783a69d14ec54af82c7df0" style="width:15.75pt;height:26.25pt" o:ole="">
            <v:imagedata r:id="rId597" o:title="eqId69a8b76e36783a69d14ec54af82c7df0"/>
          </v:shape>
          <o:OLEObject Type="Embed" ProgID="Equation.DSMT4" ShapeID="_x0000_i1393" DrawAspect="Content" ObjectID="_1828160205" r:id="rId605"/>
        </w:object>
      </w:r>
      <w:r w:rsidRPr="00672406">
        <w:rPr>
          <w:color w:val="FF0000"/>
        </w:rPr>
        <w:t>，设</w:t>
      </w:r>
      <w:r>
        <w:rPr>
          <w:color w:val="FF0000"/>
        </w:rPr>
        <w:object>
          <v:shape id="_x0000_i1394" type="#_x0000_t75" alt="eqId1a3f37322cd2ae2658e71a83c9754f43" style="width:79.5pt;height:27pt" o:ole="">
            <v:imagedata r:id="rId606" o:title="eqId1a3f37322cd2ae2658e71a83c9754f43"/>
          </v:shape>
          <o:OLEObject Type="Embed" ProgID="Equation.DSMT4" ShapeID="_x0000_i1394" DrawAspect="Content" ObjectID="_1828160206" r:id="rId607"/>
        </w:object>
      </w:r>
      <w:r w:rsidRPr="00672406">
        <w:rPr>
          <w:color w:val="FF0000"/>
        </w:rPr>
        <w:t>，利用等体积法求解，法二，根据向量法利用点面距离求解即可</w:t>
      </w:r>
    </w:p>
    <w:p w:rsidR="00672406" w:rsidRPr="00672406" w:rsidP="00672406" w14:paraId="2BC4559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【详解】（</w:t>
      </w:r>
      <w:r w:rsidRPr="00672406">
        <w:rPr>
          <w:color w:val="FF0000"/>
        </w:rPr>
        <w:t>1</w:t>
      </w:r>
      <w:r w:rsidRPr="00672406">
        <w:rPr>
          <w:color w:val="FF0000"/>
        </w:rPr>
        <w:t>）法一，</w:t>
      </w:r>
    </w:p>
    <w:p w:rsidR="00672406" w:rsidRPr="00672406" w:rsidP="00672406" w14:paraId="261360C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在直角梯形</w:t>
      </w:r>
      <w:r w:rsidRPr="00672406">
        <w:rPr>
          <w:rFonts w:eastAsia="Times New Roman"/>
          <w:i/>
          <w:color w:val="FF0000"/>
        </w:rPr>
        <w:t>ABCD</w:t>
      </w:r>
      <w:r w:rsidRPr="00672406">
        <w:rPr>
          <w:color w:val="FF0000"/>
        </w:rPr>
        <w:t>中，</w:t>
      </w:r>
      <w:r>
        <w:rPr>
          <w:color w:val="FF0000"/>
        </w:rPr>
        <w:object>
          <v:shape id="_x0000_i1395" type="#_x0000_t75" alt="eqIda647ef96ebfdbc7ba4cabb9c6882ec92" style="width:213.75pt;height:19.5pt" o:ole="">
            <v:imagedata r:id="rId608" o:title="eqIda647ef96ebfdbc7ba4cabb9c6882ec92"/>
          </v:shape>
          <o:OLEObject Type="Embed" ProgID="Equation.DSMT4" ShapeID="_x0000_i1395" DrawAspect="Content" ObjectID="_1828160207" r:id="rId609"/>
        </w:object>
      </w:r>
      <w:r w:rsidRPr="00672406">
        <w:rPr>
          <w:color w:val="FF0000"/>
        </w:rPr>
        <w:t>，</w:t>
      </w:r>
    </w:p>
    <w:p w:rsidR="00672406" w:rsidRPr="00672406" w:rsidP="00672406" w14:paraId="5073DE7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396" type="#_x0000_t75" alt="eqIdfc11331a7b2d2619b40ee6d34c3bd620" style="width:31.5pt;height:10.5pt" o:ole="">
            <v:imagedata r:id="rId610" o:title="eqIdfc11331a7b2d2619b40ee6d34c3bd620"/>
          </v:shape>
          <o:OLEObject Type="Embed" ProgID="Equation.DSMT4" ShapeID="_x0000_i1396" DrawAspect="Content" ObjectID="_1828160208" r:id="rId611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397" type="#_x0000_t75" alt="eqIde8058082a29b4d0063236daa3746f4bf" style="width:81pt;height:13.5pt" o:ole="">
            <v:imagedata r:id="rId612" o:title="eqIde8058082a29b4d0063236daa3746f4bf"/>
          </v:shape>
          <o:OLEObject Type="Embed" ProgID="Equation.DSMT4" ShapeID="_x0000_i1397" DrawAspect="Content" ObjectID="_1828160209" r:id="rId613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398" type="#_x0000_t75" alt="eqId1bfa14df2e34162f35f421f2ae598cc2" style="width:45pt;height:12.75pt" o:ole="">
            <v:imagedata r:id="rId614" o:title="eqId1bfa14df2e34162f35f421f2ae598cc2"/>
          </v:shape>
          <o:OLEObject Type="Embed" ProgID="Equation.DSMT4" ShapeID="_x0000_i1398" DrawAspect="Content" ObjectID="_1828160210" r:id="rId615"/>
        </w:object>
      </w:r>
      <w:r w:rsidRPr="00672406">
        <w:rPr>
          <w:color w:val="FF0000"/>
        </w:rPr>
        <w:t>.</w:t>
      </w:r>
    </w:p>
    <w:p w:rsidR="00672406" w:rsidRPr="00672406" w:rsidP="00672406" w14:paraId="0829B1C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又因为</w:t>
      </w:r>
      <w:r>
        <w:rPr>
          <w:color w:val="FF0000"/>
        </w:rPr>
        <w:object>
          <v:shape id="_x0000_i1399" type="#_x0000_t75" alt="eqIdccd4fd4b7a4d6b8ca0c5827c055a9ce7" style="width:25.5pt;height:11.25pt" o:ole="">
            <v:imagedata r:id="rId582" o:title="eqIdccd4fd4b7a4d6b8ca0c5827c055a9ce7"/>
          </v:shape>
          <o:OLEObject Type="Embed" ProgID="Equation.DSMT4" ShapeID="_x0000_i1399" DrawAspect="Content" ObjectID="_1828160211" r:id="rId616"/>
        </w:object>
      </w:r>
      <w:r w:rsidRPr="00672406">
        <w:rPr>
          <w:color w:val="FF0000"/>
        </w:rPr>
        <w:t>平面</w:t>
      </w:r>
      <w:r w:rsidRPr="00672406">
        <w:rPr>
          <w:rFonts w:eastAsia="Times New Roman"/>
          <w:i/>
          <w:color w:val="FF0000"/>
        </w:rPr>
        <w:t>ABCD</w: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00" type="#_x0000_t75" alt="eqIdb44f4120c94cb7176dc31fcac387b32e" style="width:42.75pt;height:12.75pt" o:ole="">
            <v:imagedata r:id="rId617" o:title="eqIdb44f4120c94cb7176dc31fcac387b32e"/>
          </v:shape>
          <o:OLEObject Type="Embed" ProgID="Equation.DSMT4" ShapeID="_x0000_i1400" DrawAspect="Content" ObjectID="_1828160212" r:id="rId618"/>
        </w:object>
      </w:r>
      <w:r w:rsidRPr="00672406">
        <w:rPr>
          <w:color w:val="FF0000"/>
        </w:rPr>
        <w:t>.</w:t>
      </w:r>
    </w:p>
    <w:p w:rsidR="00672406" w:rsidRPr="00672406" w:rsidP="00672406" w14:paraId="4296DF0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01" type="#_x0000_t75" alt="eqId60895da58acf837edfa70ba82126461d" style="width:60pt;height:12.75pt" o:ole="">
            <v:imagedata r:id="rId619" o:title="eqId60895da58acf837edfa70ba82126461d"/>
          </v:shape>
          <o:OLEObject Type="Embed" ProgID="Equation.DSMT4" ShapeID="_x0000_i1401" DrawAspect="Content" ObjectID="_1828160213" r:id="rId620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02" type="#_x0000_t75" alt="eqId97f30533da2e1d2a958dc906c37eba9d" style="width:27pt;height:12.75pt" o:ole="">
            <v:imagedata r:id="rId593" o:title="eqId97f30533da2e1d2a958dc906c37eba9d"/>
          </v:shape>
          <o:OLEObject Type="Embed" ProgID="Equation.DSMT4" ShapeID="_x0000_i1402" DrawAspect="Content" ObjectID="_1828160214" r:id="rId621"/>
        </w:object>
      </w:r>
      <w:r w:rsidRPr="00672406">
        <w:rPr>
          <w:color w:val="FF0000"/>
        </w:rPr>
        <w:t>平面</w:t>
      </w:r>
      <w:r w:rsidRPr="00672406">
        <w:rPr>
          <w:rFonts w:eastAsia="Times New Roman"/>
          <w:i/>
          <w:color w:val="FF0000"/>
        </w:rPr>
        <w:t>PAC</w:t>
      </w:r>
      <w:r w:rsidRPr="00672406">
        <w:rPr>
          <w:color w:val="FF0000"/>
        </w:rPr>
        <w:t>.</w:t>
      </w:r>
    </w:p>
    <w:p w:rsidR="00672406" w:rsidRPr="00672406" w:rsidP="00672406" w14:paraId="30F6524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法二，</w:t>
      </w:r>
    </w:p>
    <w:p w:rsidR="00672406" w:rsidRPr="00672406" w:rsidP="00672406" w14:paraId="74BE4B1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以</w:t>
      </w:r>
      <w:r>
        <w:rPr>
          <w:color w:val="FF0000"/>
        </w:rPr>
        <w:object>
          <v:shape id="_x0000_i1403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1403" DrawAspect="Content" ObjectID="_1828160215" r:id="rId622"/>
        </w:object>
      </w:r>
      <w:r w:rsidRPr="00672406">
        <w:rPr>
          <w:color w:val="FF0000"/>
        </w:rPr>
        <w:t>为坐标原点，</w:t>
      </w:r>
      <w:r w:rsidRPr="00672406">
        <w:rPr>
          <w:rFonts w:eastAsia="Times New Roman"/>
          <w:i/>
          <w:color w:val="FF0000"/>
        </w:rPr>
        <w:t>AD</w:t>
      </w:r>
      <w:r w:rsidRPr="00672406">
        <w:rPr>
          <w:color w:val="FF0000"/>
        </w:rPr>
        <w:t>，</w:t>
      </w:r>
      <w:r w:rsidRPr="00672406">
        <w:rPr>
          <w:rFonts w:eastAsia="Times New Roman"/>
          <w:i/>
          <w:color w:val="FF0000"/>
        </w:rPr>
        <w:t>AB</w:t>
      </w:r>
      <w:r w:rsidRPr="00672406">
        <w:rPr>
          <w:color w:val="FF0000"/>
        </w:rPr>
        <w:t>，</w:t>
      </w:r>
      <w:r w:rsidRPr="00672406">
        <w:rPr>
          <w:rFonts w:eastAsia="Times New Roman"/>
          <w:i/>
          <w:color w:val="FF0000"/>
        </w:rPr>
        <w:t>AP</w:t>
      </w:r>
      <w:r w:rsidRPr="00672406">
        <w:rPr>
          <w:color w:val="FF0000"/>
        </w:rPr>
        <w:t>所在直线分别为</w:t>
      </w:r>
      <w:r w:rsidRPr="00672406">
        <w:rPr>
          <w:rFonts w:eastAsia="Times New Roman"/>
          <w:i/>
          <w:color w:val="FF0000"/>
        </w:rPr>
        <w:t>x</w:t>
      </w:r>
      <w:r w:rsidRPr="00672406">
        <w:rPr>
          <w:color w:val="FF0000"/>
        </w:rPr>
        <w:t>，</w:t>
      </w:r>
      <w:r w:rsidRPr="00672406">
        <w:rPr>
          <w:rFonts w:eastAsia="Times New Roman"/>
          <w:i/>
          <w:color w:val="FF0000"/>
        </w:rPr>
        <w:t>y</w:t>
      </w:r>
      <w:r w:rsidRPr="00672406">
        <w:rPr>
          <w:color w:val="FF0000"/>
        </w:rPr>
        <w:t>，</w:t>
      </w:r>
      <w:r w:rsidRPr="00672406">
        <w:rPr>
          <w:rFonts w:eastAsia="Times New Roman"/>
          <w:i/>
          <w:color w:val="FF0000"/>
        </w:rPr>
        <w:t>z</w:t>
      </w:r>
      <w:r w:rsidRPr="00672406">
        <w:rPr>
          <w:color w:val="FF0000"/>
        </w:rPr>
        <w:t>轴建立空间直角坐标系，</w:t>
      </w:r>
    </w:p>
    <w:p w:rsidR="00672406" w:rsidRPr="00672406" w:rsidP="00672406" w14:paraId="4354D75A" w14:textId="77777777">
      <w:pPr>
        <w:shd w:val="clear" w:color="auto" w:fill="F2F2F2"/>
        <w:spacing w:line="360" w:lineRule="auto"/>
        <w:textAlignment w:val="center"/>
      </w:pPr>
      <w:r w:rsidRPr="00672406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33500" cy="1781175"/>
            <wp:effectExtent l="0" t="0" r="0" b="0"/>
            <wp:docPr id="100017" name="图片 100017" descr="@@@89e27f27-9c9f-47aa-8051-0b1e173c29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28D6718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则</w:t>
      </w:r>
      <w:r>
        <w:rPr>
          <w:color w:val="FF0000"/>
        </w:rPr>
        <w:object>
          <v:shape id="_x0000_i1404" type="#_x0000_t75" alt="eqIdc3596ef4dd002d2e9036722358d9bb29" style="width:165.75pt;height:14.25pt" o:ole="">
            <v:imagedata r:id="rId624" o:title="eqIdc3596ef4dd002d2e9036722358d9bb29"/>
          </v:shape>
          <o:OLEObject Type="Embed" ProgID="Equation.DSMT4" ShapeID="_x0000_i1404" DrawAspect="Content" ObjectID="_1828160216" r:id="rId625"/>
        </w:object>
      </w:r>
      <w:r w:rsidRPr="00672406">
        <w:rPr>
          <w:color w:val="FF0000"/>
        </w:rPr>
        <w:t>.</w:t>
      </w:r>
      <w:r w:rsidRPr="00672406">
        <w:rPr>
          <w:rFonts w:eastAsia="Times New Roman"/>
          <w:color w:val="FF0000"/>
          <w:kern w:val="0"/>
          <w:sz w:val="24"/>
          <w:szCs w:val="24"/>
        </w:rPr>
        <w:t>                        </w:t>
      </w:r>
    </w:p>
    <w:p w:rsidR="00672406" w:rsidRPr="00672406" w:rsidP="00672406" w14:paraId="45CE667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 w:rsidRPr="00672406">
        <w:rPr>
          <w:rFonts w:eastAsia="Times New Roman"/>
          <w:i/>
          <w:color w:val="FF0000"/>
        </w:rPr>
        <w:t>PAC</w:t>
      </w:r>
      <w:r w:rsidRPr="00672406">
        <w:rPr>
          <w:color w:val="FF0000"/>
        </w:rPr>
        <w:t>的法向量为</w:t>
      </w:r>
      <w:r>
        <w:rPr>
          <w:color w:val="FF0000"/>
        </w:rPr>
        <w:object>
          <v:shape id="_x0000_i1405" type="#_x0000_t75" alt="eqId26225dd08cb470ff29915b859ae8b73b" style="width:62.25pt;height:18pt" o:ole="">
            <v:imagedata r:id="rId626" o:title="eqId26225dd08cb470ff29915b859ae8b73b"/>
          </v:shape>
          <o:OLEObject Type="Embed" ProgID="Equation.DSMT4" ShapeID="_x0000_i1405" DrawAspect="Content" ObjectID="_1828160217" r:id="rId627"/>
        </w:object>
      </w:r>
      <w:r w:rsidRPr="00672406">
        <w:rPr>
          <w:color w:val="FF0000"/>
        </w:rPr>
        <w:t>，</w:t>
      </w:r>
    </w:p>
    <w:p w:rsidR="00672406" w:rsidRPr="00672406" w:rsidP="00672406" w14:paraId="1A3CD67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06" type="#_x0000_t75" alt="eqId2c7371a4d9a0bf60247347dc3ce79523" style="width:118.5pt;height:17.25pt" o:ole="">
            <v:imagedata r:id="rId628" o:title="eqId2c7371a4d9a0bf60247347dc3ce79523"/>
          </v:shape>
          <o:OLEObject Type="Embed" ProgID="Equation.DSMT4" ShapeID="_x0000_i1406" DrawAspect="Content" ObjectID="_1828160218" r:id="rId629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07" type="#_x0000_t75" alt="eqIdf76230fccea918f307921cf546f92c93" style="width:102.75pt;height:36.75pt" o:ole="">
            <v:imagedata r:id="rId630" o:title="eqIdf76230fccea918f307921cf546f92c93"/>
          </v:shape>
          <o:OLEObject Type="Embed" ProgID="Equation.DSMT4" ShapeID="_x0000_i1407" DrawAspect="Content" ObjectID="_1828160219" r:id="rId631"/>
        </w:object>
      </w:r>
    </w:p>
    <w:p w:rsidR="00672406" w:rsidRPr="00672406" w:rsidP="00672406" w14:paraId="2AFB7B4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取</w:t>
      </w:r>
      <w:r>
        <w:rPr>
          <w:color w:val="FF0000"/>
        </w:rPr>
        <w:object>
          <v:shape id="_x0000_i1408" type="#_x0000_t75" alt="eqId097bd1956cc02081cfc643243c76c80a" style="width:32.25pt;height:15.75pt" o:ole="">
            <v:imagedata r:id="rId632" o:title="eqId097bd1956cc02081cfc643243c76c80a"/>
          </v:shape>
          <o:OLEObject Type="Embed" ProgID="Equation.DSMT4" ShapeID="_x0000_i1408" DrawAspect="Content" ObjectID="_1828160220" r:id="rId633"/>
        </w:object>
      </w:r>
      <w:r w:rsidRPr="00672406">
        <w:rPr>
          <w:color w:val="FF0000"/>
        </w:rPr>
        <w:t>，得</w:t>
      </w:r>
      <w:r>
        <w:rPr>
          <w:color w:val="FF0000"/>
        </w:rPr>
        <w:object>
          <v:shape id="_x0000_i1409" type="#_x0000_t75" alt="eqId7d8a593c9f4222cef3cbd56aa5d648aa" style="width:55.5pt;height:17.25pt" o:ole="">
            <v:imagedata r:id="rId634" o:title="eqId7d8a593c9f4222cef3cbd56aa5d648aa"/>
          </v:shape>
          <o:OLEObject Type="Embed" ProgID="Equation.DSMT4" ShapeID="_x0000_i1409" DrawAspect="Content" ObjectID="_1828160221" r:id="rId635"/>
        </w:object>
      </w:r>
      <w:r w:rsidRPr="00672406">
        <w:rPr>
          <w:color w:val="FF0000"/>
        </w:rPr>
        <w:t>.</w:t>
      </w:r>
    </w:p>
    <w:p w:rsidR="00672406" w:rsidRPr="00672406" w:rsidP="00672406" w14:paraId="0CB51E8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又</w:t>
      </w:r>
      <w:r>
        <w:rPr>
          <w:color w:val="FF0000"/>
        </w:rPr>
        <w:object>
          <v:shape id="_x0000_i1410" type="#_x0000_t75" alt="eqIdef20ee0309d4add777f8d2435b4be589" style="width:65.25pt;height:16.5pt" o:ole="">
            <v:imagedata r:id="rId636" o:title="eqIdef20ee0309d4add777f8d2435b4be589"/>
          </v:shape>
          <o:OLEObject Type="Embed" ProgID="Equation.DSMT4" ShapeID="_x0000_i1410" DrawAspect="Content" ObjectID="_1828160222" r:id="rId637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11" type="#_x0000_t75" alt="eqId9a210f010d05e149a1bbf43a9dbef6a8" style="width:42pt;height:15pt" o:ole="">
            <v:imagedata r:id="rId638" o:title="eqId9a210f010d05e149a1bbf43a9dbef6a8"/>
          </v:shape>
          <o:OLEObject Type="Embed" ProgID="Equation.DSMT4" ShapeID="_x0000_i1411" DrawAspect="Content" ObjectID="_1828160223" r:id="rId639"/>
        </w:object>
      </w:r>
      <w:r w:rsidRPr="00672406">
        <w:rPr>
          <w:color w:val="FF0000"/>
        </w:rPr>
        <w:t>，即</w:t>
      </w:r>
      <w:r>
        <w:rPr>
          <w:color w:val="FF0000"/>
        </w:rPr>
        <w:object>
          <v:shape id="_x0000_i1412" type="#_x0000_t75" alt="eqIdbc1070a28cb9cb8553c29747d1993b16" style="width:17.25pt;height:14.25pt" o:ole="">
            <v:imagedata r:id="rId640" o:title="eqIdbc1070a28cb9cb8553c29747d1993b16"/>
          </v:shape>
          <o:OLEObject Type="Embed" ProgID="Equation.DSMT4" ShapeID="_x0000_i1412" DrawAspect="Content" ObjectID="_1828160224" r:id="rId641"/>
        </w:object>
      </w:r>
      <w:r w:rsidRPr="00672406">
        <w:rPr>
          <w:color w:val="FF0000"/>
        </w:rPr>
        <w:t>与</w:t>
      </w:r>
      <w:r>
        <w:rPr>
          <w:color w:val="FF0000"/>
        </w:rPr>
        <w:object>
          <v:shape id="_x0000_i1413" type="#_x0000_t75" alt="eqId7e163480714acc9dae5005cac65d217d" style="width:11.25pt;height:15.75pt" o:ole="">
            <v:imagedata r:id="rId642" o:title="eqId7e163480714acc9dae5005cac65d217d"/>
          </v:shape>
          <o:OLEObject Type="Embed" ProgID="Equation.DSMT4" ShapeID="_x0000_i1413" DrawAspect="Content" ObjectID="_1828160225" r:id="rId643"/>
        </w:object>
      </w:r>
      <w:r w:rsidRPr="00672406">
        <w:rPr>
          <w:color w:val="FF0000"/>
        </w:rPr>
        <w:t>共线，</w:t>
      </w:r>
    </w:p>
    <w:p w:rsidR="00672406" w:rsidRPr="00672406" w:rsidP="00672406" w14:paraId="1B61ACD7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414" type="#_x0000_t75" alt="eqId97f30533da2e1d2a958dc906c37eba9d" style="width:27pt;height:12.75pt" o:ole="">
            <v:imagedata r:id="rId593" o:title="eqId97f30533da2e1d2a958dc906c37eba9d"/>
          </v:shape>
          <o:OLEObject Type="Embed" ProgID="Equation.DSMT4" ShapeID="_x0000_i1414" DrawAspect="Content" ObjectID="_1828160226" r:id="rId644"/>
        </w:object>
      </w:r>
      <w:r w:rsidRPr="00672406">
        <w:rPr>
          <w:color w:val="FF0000"/>
        </w:rPr>
        <w:t>平面</w:t>
      </w:r>
      <w:r w:rsidRPr="00672406">
        <w:rPr>
          <w:rFonts w:eastAsia="Times New Roman"/>
          <w:i/>
          <w:color w:val="FF0000"/>
        </w:rPr>
        <w:t>PAC</w:t>
      </w:r>
      <w:r w:rsidRPr="00672406">
        <w:rPr>
          <w:color w:val="FF0000"/>
        </w:rPr>
        <w:t>.</w:t>
      </w:r>
    </w:p>
    <w:p w:rsidR="00672406" w:rsidRPr="00672406" w:rsidP="00672406" w14:paraId="0D306EA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（</w:t>
      </w:r>
      <w:r w:rsidRPr="00672406">
        <w:rPr>
          <w:color w:val="FF0000"/>
        </w:rPr>
        <w:t>2</w:t>
      </w:r>
      <w:r w:rsidRPr="00672406">
        <w:rPr>
          <w:color w:val="FF0000"/>
        </w:rPr>
        <w:t>）法一</w:t>
      </w:r>
    </w:p>
    <w:p w:rsidR="00672406" w:rsidRPr="00672406" w:rsidP="00672406" w14:paraId="1610C4A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假设存在一点</w:t>
      </w:r>
      <w:r>
        <w:rPr>
          <w:color w:val="FF0000"/>
        </w:rPr>
        <w:object>
          <v:shape id="_x0000_i1415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15" DrawAspect="Content" ObjectID="_1828160227" r:id="rId645"/>
        </w:object>
      </w:r>
      <w:r w:rsidRPr="00672406">
        <w:rPr>
          <w:color w:val="FF0000"/>
        </w:rPr>
        <w:t>，使点</w:t>
      </w:r>
      <w:r>
        <w:rPr>
          <w:color w:val="FF0000"/>
        </w:rPr>
        <w:object>
          <v:shape id="_x0000_i1416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16" DrawAspect="Content" ObjectID="_1828160228" r:id="rId646"/>
        </w:object>
      </w:r>
      <w:r w:rsidRPr="00672406">
        <w:rPr>
          <w:color w:val="FF0000"/>
        </w:rPr>
        <w:t>到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417" type="#_x0000_t75" alt="eqId69a8b76e36783a69d14ec54af82c7df0" style="width:15.75pt;height:26.25pt" o:ole="">
            <v:imagedata r:id="rId597" o:title="eqId69a8b76e36783a69d14ec54af82c7df0"/>
          </v:shape>
          <o:OLEObject Type="Embed" ProgID="Equation.DSMT4" ShapeID="_x0000_i1417" DrawAspect="Content" ObjectID="_1828160229" r:id="rId647"/>
        </w:object>
      </w:r>
      <w:r w:rsidRPr="00672406">
        <w:rPr>
          <w:color w:val="FF0000"/>
        </w:rPr>
        <w:t>，设</w:t>
      </w:r>
      <w:r>
        <w:rPr>
          <w:color w:val="FF0000"/>
        </w:rPr>
        <w:object>
          <v:shape id="_x0000_i1418" type="#_x0000_t75" alt="eqId1a3f37322cd2ae2658e71a83c9754f43" style="width:79.5pt;height:27pt" o:ole="">
            <v:imagedata r:id="rId606" o:title="eqId1a3f37322cd2ae2658e71a83c9754f43"/>
          </v:shape>
          <o:OLEObject Type="Embed" ProgID="Equation.DSMT4" ShapeID="_x0000_i1418" DrawAspect="Content" ObjectID="_1828160230" r:id="rId648"/>
        </w:object>
      </w:r>
      <w:r w:rsidRPr="00672406">
        <w:rPr>
          <w:color w:val="FF0000"/>
        </w:rPr>
        <w:t>，</w:t>
      </w:r>
    </w:p>
    <w:p w:rsidR="00672406" w:rsidRPr="00672406" w:rsidP="00672406" w14:paraId="1C54C396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即</w:t>
      </w:r>
      <w:r>
        <w:rPr>
          <w:color w:val="FF0000"/>
        </w:rPr>
        <w:object>
          <v:shape id="_x0000_i1419" type="#_x0000_t75" alt="eqIdc31c54f8d4237a020c22a00dc1fa17a5" style="width:39.75pt;height:12pt" o:ole="">
            <v:imagedata r:id="rId649" o:title="eqIdc31c54f8d4237a020c22a00dc1fa17a5"/>
          </v:shape>
          <o:OLEObject Type="Embed" ProgID="Equation.DSMT4" ShapeID="_x0000_i1419" DrawAspect="Content" ObjectID="_1828160231" r:id="rId650"/>
        </w:object>
      </w:r>
      <w:r w:rsidRPr="00672406">
        <w:rPr>
          <w:color w:val="FF0000"/>
        </w:rPr>
        <w:t>，连接</w:t>
      </w:r>
      <w:r w:rsidRPr="00672406">
        <w:rPr>
          <w:rFonts w:eastAsia="Times New Roman"/>
          <w:i/>
          <w:color w:val="FF0000"/>
        </w:rPr>
        <w:t>DE</w:t>
      </w:r>
      <w:r w:rsidRPr="00672406">
        <w:rPr>
          <w:color w:val="FF0000"/>
        </w:rPr>
        <w:t>，</w:t>
      </w:r>
      <w:r w:rsidRPr="00672406">
        <w:rPr>
          <w:rFonts w:eastAsia="Times New Roman"/>
          <w:i/>
          <w:color w:val="FF0000"/>
        </w:rPr>
        <w:t>EP</w:t>
      </w:r>
      <w:r w:rsidRPr="00672406">
        <w:rPr>
          <w:color w:val="FF0000"/>
        </w:rPr>
        <w:t>，</w:t>
      </w:r>
    </w:p>
    <w:p w:rsidR="00672406" w:rsidRPr="00672406" w:rsidP="00672406" w14:paraId="7AE01C9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143000" cy="1371600"/>
            <wp:effectExtent l="0" t="0" r="0" b="0"/>
            <wp:docPr id="100019" name="图片 100019" descr="@@@c124ccb8-2e4c-45aa-9133-95c87f195d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406" w:rsidRPr="00672406" w:rsidP="00672406" w14:paraId="02B4E708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20" type="#_x0000_t75" alt="eqIdce1f149cf4e8b0a6c569025c0c7c2033" style="width:102pt;height:27.75pt" o:ole="">
            <v:imagedata r:id="rId652" o:title="eqIdce1f149cf4e8b0a6c569025c0c7c2033"/>
          </v:shape>
          <o:OLEObject Type="Embed" ProgID="Equation.DSMT4" ShapeID="_x0000_i1420" DrawAspect="Content" ObjectID="_1828160232" r:id="rId653"/>
        </w:object>
      </w:r>
      <w:r w:rsidRPr="00672406">
        <w:rPr>
          <w:color w:val="FF0000"/>
        </w:rPr>
        <w:t>，</w:t>
      </w:r>
    </w:p>
    <w:p w:rsidR="00672406" w:rsidRPr="00672406" w:rsidP="00672406" w14:paraId="710FD739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421" type="#_x0000_t75" alt="eqId941e846afc0a4d4239d3845f48dc1d15" style="width:105.75pt;height:27.75pt" o:ole="">
            <v:imagedata r:id="rId654" o:title="eqId941e846afc0a4d4239d3845f48dc1d15"/>
          </v:shape>
          <o:OLEObject Type="Embed" ProgID="Equation.DSMT4" ShapeID="_x0000_i1421" DrawAspect="Content" ObjectID="_1828160233" r:id="rId655"/>
        </w:object>
      </w:r>
      <w:r w:rsidRPr="00672406">
        <w:rPr>
          <w:color w:val="FF0000"/>
        </w:rPr>
        <w:t>.</w:t>
      </w:r>
    </w:p>
    <w:p w:rsidR="00672406" w:rsidRPr="00672406" w:rsidP="00672406" w14:paraId="07C0A43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22" type="#_x0000_t75" alt="eqIdccd4fd4b7a4d6b8ca0c5827c055a9ce7" style="width:25.5pt;height:11.25pt" o:ole="">
            <v:imagedata r:id="rId582" o:title="eqIdccd4fd4b7a4d6b8ca0c5827c055a9ce7"/>
          </v:shape>
          <o:OLEObject Type="Embed" ProgID="Equation.DSMT4" ShapeID="_x0000_i1422" DrawAspect="Content" ObjectID="_1828160234" r:id="rId656"/>
        </w:object>
      </w:r>
      <w:r w:rsidRPr="00672406">
        <w:rPr>
          <w:color w:val="FF0000"/>
        </w:rPr>
        <w:t>平面</w:t>
      </w:r>
      <w:r w:rsidRPr="00672406">
        <w:rPr>
          <w:rFonts w:eastAsia="Times New Roman"/>
          <w:i/>
          <w:color w:val="FF0000"/>
        </w:rPr>
        <w:t>ABCD</w: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23" type="#_x0000_t75" alt="eqIdf0d9ef979b9f27a28cbda6923e888ccc" style="width:42.75pt;height:12pt" o:ole="">
            <v:imagedata r:id="rId657" o:title="eqIdf0d9ef979b9f27a28cbda6923e888ccc"/>
          </v:shape>
          <o:OLEObject Type="Embed" ProgID="Equation.DSMT4" ShapeID="_x0000_i1423" DrawAspect="Content" ObjectID="_1828160235" r:id="rId658"/>
        </w:objec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424" type="#_x0000_t75" alt="eqId5513bd91f90955d3a2262fab6534b084" style="width:116.25pt;height:19.5pt" o:ole="">
            <v:imagedata r:id="rId659" o:title="eqId5513bd91f90955d3a2262fab6534b084"/>
          </v:shape>
          <o:OLEObject Type="Embed" ProgID="Equation.DSMT4" ShapeID="_x0000_i1424" DrawAspect="Content" ObjectID="_1828160236" r:id="rId660"/>
        </w:object>
      </w:r>
      <w:r w:rsidRPr="00672406">
        <w:rPr>
          <w:color w:val="FF0000"/>
        </w:rPr>
        <w:t>，</w:t>
      </w:r>
    </w:p>
    <w:p w:rsidR="00672406" w:rsidRPr="00672406" w:rsidP="00672406" w14:paraId="0467A75F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由（</w:t>
      </w:r>
      <w:r w:rsidRPr="00672406">
        <w:rPr>
          <w:color w:val="FF0000"/>
        </w:rPr>
        <w:t>1</w:t>
      </w:r>
      <w:r w:rsidRPr="00672406">
        <w:rPr>
          <w:color w:val="FF0000"/>
        </w:rPr>
        <w:t>）知</w:t>
      </w:r>
      <w:r>
        <w:rPr>
          <w:color w:val="FF0000"/>
        </w:rPr>
        <w:object>
          <v:shape id="_x0000_i1425" type="#_x0000_t75" alt="eqId97f30533da2e1d2a958dc906c37eba9d" style="width:27pt;height:12.75pt" o:ole="">
            <v:imagedata r:id="rId593" o:title="eqId97f30533da2e1d2a958dc906c37eba9d"/>
          </v:shape>
          <o:OLEObject Type="Embed" ProgID="Equation.DSMT4" ShapeID="_x0000_i1425" DrawAspect="Content" ObjectID="_1828160237" r:id="rId661"/>
        </w:object>
      </w:r>
      <w:r w:rsidRPr="00672406">
        <w:rPr>
          <w:color w:val="FF0000"/>
        </w:rPr>
        <w:t>平面</w:t>
      </w:r>
      <w:r w:rsidRPr="00672406">
        <w:rPr>
          <w:rFonts w:eastAsia="Times New Roman"/>
          <w:i/>
          <w:color w:val="FF0000"/>
        </w:rPr>
        <w:t>PAC</w:t>
      </w:r>
      <w:r w:rsidRPr="00672406">
        <w:rPr>
          <w:color w:val="FF0000"/>
        </w:rPr>
        <w:t>，则</w:t>
      </w:r>
      <w:r>
        <w:rPr>
          <w:color w:val="FF0000"/>
        </w:rPr>
        <w:object>
          <v:shape id="_x0000_i1426" type="#_x0000_t75" alt="eqId642f36b62de61f5104b4e0de52c2b9bd" style="width:173.25pt;height:27.75pt" o:ole="">
            <v:imagedata r:id="rId662" o:title="eqId642f36b62de61f5104b4e0de52c2b9bd"/>
          </v:shape>
          <o:OLEObject Type="Embed" ProgID="Equation.DSMT4" ShapeID="_x0000_i1426" DrawAspect="Content" ObjectID="_1828160238" r:id="rId663"/>
        </w:object>
      </w:r>
      <w:r w:rsidRPr="00672406">
        <w:rPr>
          <w:color w:val="FF0000"/>
        </w:rPr>
        <w:t>.</w:t>
      </w:r>
    </w:p>
    <w:p w:rsidR="00672406" w:rsidRPr="00672406" w:rsidP="00672406" w14:paraId="178CAA80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由</w:t>
      </w:r>
      <w:r>
        <w:rPr>
          <w:color w:val="FF0000"/>
        </w:rPr>
        <w:object>
          <v:shape id="_x0000_i1427" type="#_x0000_t75" alt="eqId4a923445b9b63080d97361c1f865bf74" style="width:66.75pt;height:15.75pt" o:ole="">
            <v:imagedata r:id="rId664" o:title="eqId4a923445b9b63080d97361c1f865bf74"/>
          </v:shape>
          <o:OLEObject Type="Embed" ProgID="Equation.DSMT4" ShapeID="_x0000_i1427" DrawAspect="Content" ObjectID="_1828160239" r:id="rId665"/>
        </w:object>
      </w:r>
      <w:r w:rsidRPr="00672406">
        <w:rPr>
          <w:color w:val="FF0000"/>
        </w:rPr>
        <w:t>，得</w:t>
      </w:r>
      <w:r>
        <w:rPr>
          <w:color w:val="FF0000"/>
        </w:rPr>
        <w:object>
          <v:shape id="_x0000_i1428" type="#_x0000_t75" alt="eqId4712a987d09e9e8cffe127d07302a110" style="width:83.25pt;height:30.75pt" o:ole="">
            <v:imagedata r:id="rId666" o:title="eqId4712a987d09e9e8cffe127d07302a110"/>
          </v:shape>
          <o:OLEObject Type="Embed" ProgID="Equation.DSMT4" ShapeID="_x0000_i1428" DrawAspect="Content" ObjectID="_1828160240" r:id="rId667"/>
        </w:object>
      </w:r>
      <w:r w:rsidRPr="00672406">
        <w:rPr>
          <w:color w:val="FF0000"/>
        </w:rPr>
        <w:t>，解得</w:t>
      </w:r>
      <w:r>
        <w:rPr>
          <w:color w:val="FF0000"/>
        </w:rPr>
        <w:object>
          <v:shape id="_x0000_i1429" type="#_x0000_t75" alt="eqId1f83464bf17f9d4d9ee6a7f299539871" style="width:27pt;height:27pt" o:ole="">
            <v:imagedata r:id="rId668" o:title="eqId1f83464bf17f9d4d9ee6a7f299539871"/>
          </v:shape>
          <o:OLEObject Type="Embed" ProgID="Equation.DSMT4" ShapeID="_x0000_i1429" DrawAspect="Content" ObjectID="_1828160241" r:id="rId669"/>
        </w:object>
      </w:r>
      <w:r w:rsidRPr="00672406">
        <w:rPr>
          <w:color w:val="FF0000"/>
        </w:rPr>
        <w:t>，</w:t>
      </w:r>
    </w:p>
    <w:p w:rsidR="00672406" w:rsidRPr="00672406" w:rsidP="00672406" w14:paraId="0A75B2D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此线段</w:t>
      </w:r>
      <w:r w:rsidRPr="00672406">
        <w:rPr>
          <w:rFonts w:eastAsia="Times New Roman"/>
          <w:i/>
          <w:color w:val="FF0000"/>
        </w:rPr>
        <w:t>BC</w:t>
      </w:r>
      <w:r w:rsidRPr="00672406">
        <w:rPr>
          <w:color w:val="FF0000"/>
        </w:rPr>
        <w:t>上存在一点</w:t>
      </w:r>
      <w:r>
        <w:rPr>
          <w:color w:val="FF0000"/>
        </w:rPr>
        <w:object>
          <v:shape id="_x0000_i1430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30" DrawAspect="Content" ObjectID="_1828160242" r:id="rId670"/>
        </w:object>
      </w:r>
      <w:r w:rsidRPr="00672406">
        <w:rPr>
          <w:color w:val="FF0000"/>
        </w:rPr>
        <w:t>，当</w:t>
      </w:r>
      <w:r>
        <w:rPr>
          <w:color w:val="FF0000"/>
        </w:rPr>
        <w:object>
          <v:shape id="_x0000_i1431" type="#_x0000_t75" alt="eqIdfb7f6068cf0dc5d6a9a55dc0055d6922" style="width:36.75pt;height:27pt" o:ole="">
            <v:imagedata r:id="rId601" o:title="eqIdfb7f6068cf0dc5d6a9a55dc0055d6922"/>
          </v:shape>
          <o:OLEObject Type="Embed" ProgID="Equation.DSMT4" ShapeID="_x0000_i1431" DrawAspect="Content" ObjectID="_1828160243" r:id="rId671"/>
        </w:object>
      </w:r>
      <w:r w:rsidRPr="00672406">
        <w:rPr>
          <w:color w:val="FF0000"/>
        </w:rPr>
        <w:t>时，点</w:t>
      </w:r>
      <w:r>
        <w:rPr>
          <w:color w:val="FF0000"/>
        </w:rPr>
        <w:object>
          <v:shape id="_x0000_i1432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32" DrawAspect="Content" ObjectID="_1828160244" r:id="rId672"/>
        </w:object>
      </w:r>
      <w:r w:rsidRPr="00672406">
        <w:rPr>
          <w:color w:val="FF0000"/>
        </w:rPr>
        <w:t>到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433" type="#_x0000_t75" alt="eqId69a8b76e36783a69d14ec54af82c7df0" style="width:15.75pt;height:26.25pt" o:ole="">
            <v:imagedata r:id="rId597" o:title="eqId69a8b76e36783a69d14ec54af82c7df0"/>
          </v:shape>
          <o:OLEObject Type="Embed" ProgID="Equation.DSMT4" ShapeID="_x0000_i1433" DrawAspect="Content" ObjectID="_1828160245" r:id="rId673"/>
        </w:object>
      </w:r>
      <w:r w:rsidRPr="00672406">
        <w:rPr>
          <w:color w:val="FF0000"/>
        </w:rPr>
        <w:t>.</w:t>
      </w:r>
    </w:p>
    <w:p w:rsidR="00672406" w:rsidRPr="00672406" w:rsidP="00672406" w14:paraId="6059A5E2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法二，</w:t>
      </w:r>
    </w:p>
    <w:p w:rsidR="00672406" w:rsidRPr="00672406" w:rsidP="00672406" w14:paraId="6A3DC483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法向量为</w:t>
      </w:r>
      <w:r>
        <w:rPr>
          <w:color w:val="FF0000"/>
        </w:rPr>
        <w:object>
          <v:shape id="_x0000_i1434" type="#_x0000_t75" alt="eqIdbfeca8a15b429462ae6d59cc3234a3c9" style="width:63pt;height:18pt" o:ole="">
            <v:imagedata r:id="rId674" o:title="eqIdbfeca8a15b429462ae6d59cc3234a3c9"/>
          </v:shape>
          <o:OLEObject Type="Embed" ProgID="Equation.DSMT4" ShapeID="_x0000_i1434" DrawAspect="Content" ObjectID="_1828160246" r:id="rId675"/>
        </w:object>
      </w:r>
      <w:r w:rsidRPr="00672406">
        <w:rPr>
          <w:color w:val="FF0000"/>
        </w:rPr>
        <w:t>，</w:t>
      </w:r>
    </w:p>
    <w:p w:rsidR="00672406" w:rsidRPr="00672406" w:rsidP="00672406" w14:paraId="5EA8C7A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35" type="#_x0000_t75" alt="eqId37401efbf9893b86f75a8a6213cbd95c" style="width:131.25pt;height:17.25pt" o:ole="">
            <v:imagedata r:id="rId676" o:title="eqId37401efbf9893b86f75a8a6213cbd95c"/>
          </v:shape>
          <o:OLEObject Type="Embed" ProgID="Equation.DSMT4" ShapeID="_x0000_i1435" DrawAspect="Content" ObjectID="_1828160247" r:id="rId677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36" type="#_x0000_t75" alt="eqIdc50d68d7ab88a482f0aa496967dd90bd" style="width:126.75pt;height:36.75pt" o:ole="">
            <v:imagedata r:id="rId678" o:title="eqIdc50d68d7ab88a482f0aa496967dd90bd"/>
          </v:shape>
          <o:OLEObject Type="Embed" ProgID="Equation.DSMT4" ShapeID="_x0000_i1436" DrawAspect="Content" ObjectID="_1828160248" r:id="rId679"/>
        </w:object>
      </w:r>
    </w:p>
    <w:p w:rsidR="00672406" w:rsidRPr="00672406" w:rsidP="00672406" w14:paraId="0BFF56DD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取</w:t>
      </w:r>
      <w:r>
        <w:rPr>
          <w:color w:val="FF0000"/>
        </w:rPr>
        <w:object>
          <v:shape id="_x0000_i1437" type="#_x0000_t75" alt="eqId2fb664c266129cfa83f5d2c6ba3d7a38" style="width:24.75pt;height:14.25pt" o:ole="">
            <v:imagedata r:id="rId680" o:title="eqId2fb664c266129cfa83f5d2c6ba3d7a38"/>
          </v:shape>
          <o:OLEObject Type="Embed" ProgID="Equation.DSMT4" ShapeID="_x0000_i1437" DrawAspect="Content" ObjectID="_1828160249" r:id="rId681"/>
        </w:object>
      </w:r>
      <w:r w:rsidRPr="00672406">
        <w:rPr>
          <w:color w:val="FF0000"/>
        </w:rPr>
        <w:t>，得</w:t>
      </w:r>
      <w:r>
        <w:rPr>
          <w:color w:val="FF0000"/>
        </w:rPr>
        <w:object>
          <v:shape id="_x0000_i1438" type="#_x0000_t75" alt="eqId9aef36a4ce3851ddaecfc8629d8f35c4" style="width:44.25pt;height:16.5pt" o:ole="">
            <v:imagedata r:id="rId682" o:title="eqId9aef36a4ce3851ddaecfc8629d8f35c4"/>
          </v:shape>
          <o:OLEObject Type="Embed" ProgID="Equation.DSMT4" ShapeID="_x0000_i1438" DrawAspect="Content" ObjectID="_1828160250" r:id="rId683"/>
        </w:object>
      </w:r>
      <w:r w:rsidRPr="00672406">
        <w:rPr>
          <w:color w:val="FF0000"/>
        </w:rPr>
        <w:t>.</w:t>
      </w:r>
    </w:p>
    <w:p w:rsidR="00672406" w:rsidRPr="00672406" w:rsidP="00672406" w14:paraId="5DB41AEC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设</w:t>
      </w:r>
      <w:r>
        <w:rPr>
          <w:color w:val="FF0000"/>
        </w:rPr>
        <w:object>
          <v:shape id="_x0000_i1439" type="#_x0000_t75" alt="eqId7436bb4cadda47600caaf4f564831ac2" style="width:77.25pt;height:14.25pt" o:ole="">
            <v:imagedata r:id="rId684" o:title="eqId7436bb4cadda47600caaf4f564831ac2"/>
          </v:shape>
          <o:OLEObject Type="Embed" ProgID="Equation.DSMT4" ShapeID="_x0000_i1439" DrawAspect="Content" ObjectID="_1828160251" r:id="rId685"/>
        </w:object>
      </w:r>
      <w:r w:rsidRPr="00672406">
        <w:rPr>
          <w:color w:val="FF0000"/>
        </w:rPr>
        <w:t>，点</w:t>
      </w:r>
      <w:r>
        <w:rPr>
          <w:color w:val="FF0000"/>
        </w:rPr>
        <w:object>
          <v:shape id="_x0000_i1440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40" DrawAspect="Content" ObjectID="_1828160252" r:id="rId686"/>
        </w:object>
      </w:r>
      <w:r w:rsidRPr="00672406">
        <w:rPr>
          <w:color w:val="FF0000"/>
        </w:rPr>
        <w:t>到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441" type="#_x0000_t75" alt="eqId5c02bc0c74292b1e8f395f90935d3174" style="width:9.75pt;height:12pt" o:ole="">
            <v:imagedata r:id="rId687" o:title="eqId5c02bc0c74292b1e8f395f90935d3174"/>
          </v:shape>
          <o:OLEObject Type="Embed" ProgID="Equation.DSMT4" ShapeID="_x0000_i1441" DrawAspect="Content" ObjectID="_1828160253" r:id="rId688"/>
        </w:object>
      </w:r>
      <w:r w:rsidRPr="00672406">
        <w:rPr>
          <w:color w:val="FF0000"/>
        </w:rPr>
        <w:t>，</w:t>
      </w:r>
    </w:p>
    <w:p w:rsidR="00672406" w:rsidRPr="00672406" w:rsidP="00672406" w14:paraId="6179CA3E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因为</w:t>
      </w:r>
      <w:r>
        <w:rPr>
          <w:color w:val="FF0000"/>
        </w:rPr>
        <w:object>
          <v:shape id="_x0000_i1442" type="#_x0000_t75" alt="eqId9b39abef4e997fb92e6399749a7bb5ce" style="width:71.25pt;height:17.25pt" o:ole="">
            <v:imagedata r:id="rId689" o:title="eqId9b39abef4e997fb92e6399749a7bb5ce"/>
          </v:shape>
          <o:OLEObject Type="Embed" ProgID="Equation.DSMT4" ShapeID="_x0000_i1442" DrawAspect="Content" ObjectID="_1828160254" r:id="rId690"/>
        </w:object>
      </w:r>
      <w:r w:rsidRPr="00672406">
        <w:rPr>
          <w:color w:val="FF0000"/>
        </w:rPr>
        <w:t>，所以</w:t>
      </w:r>
      <w:r>
        <w:rPr>
          <w:color w:val="FF0000"/>
        </w:rPr>
        <w:object>
          <v:shape id="_x0000_i1443" type="#_x0000_t75" alt="eqId771c5ac7c750bc30a4fa946c46b084ff" style="width:110.25pt;height:33pt" o:ole="">
            <v:imagedata r:id="rId691" o:title="eqId771c5ac7c750bc30a4fa946c46b084ff"/>
          </v:shape>
          <o:OLEObject Type="Embed" ProgID="Equation.DSMT4" ShapeID="_x0000_i1443" DrawAspect="Content" ObjectID="_1828160255" r:id="rId692"/>
        </w:object>
      </w:r>
      <w:r w:rsidRPr="00672406">
        <w:rPr>
          <w:color w:val="FF0000"/>
        </w:rPr>
        <w:t>，解得</w:t>
      </w:r>
      <w:r>
        <w:rPr>
          <w:color w:val="FF0000"/>
        </w:rPr>
        <w:object>
          <v:shape id="_x0000_i1444" type="#_x0000_t75" alt="eqId209f628619c849207905b3d2bd3f07b2" style="width:21.75pt;height:26.25pt" o:ole="">
            <v:imagedata r:id="rId693" o:title="eqId209f628619c849207905b3d2bd3f07b2"/>
          </v:shape>
          <o:OLEObject Type="Embed" ProgID="Equation.DSMT4" ShapeID="_x0000_i1444" DrawAspect="Content" ObjectID="_1828160256" r:id="rId694"/>
        </w:object>
      </w:r>
      <w:r w:rsidRPr="00672406">
        <w:rPr>
          <w:color w:val="FF0000"/>
        </w:rPr>
        <w:t>，</w:t>
      </w:r>
    </w:p>
    <w:p w:rsidR="00672406" w:rsidRPr="00672406" w:rsidP="00672406" w14:paraId="185085B1" w14:textId="77777777">
      <w:pPr>
        <w:shd w:val="clear" w:color="auto" w:fill="F2F2F2"/>
        <w:spacing w:line="360" w:lineRule="auto"/>
        <w:jc w:val="left"/>
        <w:textAlignment w:val="center"/>
      </w:pPr>
      <w:r w:rsidRPr="00672406">
        <w:rPr>
          <w:color w:val="FF0000"/>
        </w:rPr>
        <w:t>所以</w:t>
      </w:r>
      <w:r>
        <w:rPr>
          <w:color w:val="FF0000"/>
        </w:rPr>
        <w:object>
          <v:shape id="_x0000_i1445" type="#_x0000_t75" alt="eqId28093f09e2ef9cd8d0d23093994a06a0" style="width:117pt;height:27pt" o:ole="">
            <v:imagedata r:id="rId695" o:title="eqId28093f09e2ef9cd8d0d23093994a06a0"/>
          </v:shape>
          <o:OLEObject Type="Embed" ProgID="Equation.DSMT4" ShapeID="_x0000_i1445" DrawAspect="Content" ObjectID="_1828160257" r:id="rId696"/>
        </w:object>
      </w:r>
      <w:r w:rsidRPr="00672406">
        <w:rPr>
          <w:color w:val="FF0000"/>
        </w:rPr>
        <w:t>，</w:t>
      </w:r>
    </w:p>
    <w:p w:rsidR="00530340" w:rsidRPr="00672406" w:rsidP="00672406" w14:paraId="377A8B8F" w14:textId="202EC15A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 w:rsidRPr="00672406">
        <w:rPr>
          <w:color w:val="FF0000"/>
        </w:rPr>
        <w:t>因此线段</w:t>
      </w:r>
      <w:r w:rsidRPr="00672406">
        <w:rPr>
          <w:rFonts w:eastAsia="Times New Roman"/>
          <w:i/>
          <w:color w:val="FF0000"/>
        </w:rPr>
        <w:t>BC</w:t>
      </w:r>
      <w:r w:rsidRPr="00672406">
        <w:rPr>
          <w:color w:val="FF0000"/>
        </w:rPr>
        <w:t>上存在一点</w:t>
      </w:r>
      <w:r>
        <w:rPr>
          <w:color w:val="FF0000"/>
        </w:rPr>
        <w:object>
          <v:shape id="_x0000_i1446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46" DrawAspect="Content" ObjectID="_1828160258" r:id="rId697"/>
        </w:object>
      </w:r>
      <w:r w:rsidRPr="00672406">
        <w:rPr>
          <w:color w:val="FF0000"/>
        </w:rPr>
        <w:t>，当</w:t>
      </w:r>
      <w:r>
        <w:rPr>
          <w:color w:val="FF0000"/>
        </w:rPr>
        <w:object>
          <v:shape id="_x0000_i1447" type="#_x0000_t75" alt="eqIdfb7f6068cf0dc5d6a9a55dc0055d6922" style="width:36.75pt;height:27pt" o:ole="">
            <v:imagedata r:id="rId601" o:title="eqIdfb7f6068cf0dc5d6a9a55dc0055d6922"/>
          </v:shape>
          <o:OLEObject Type="Embed" ProgID="Equation.DSMT4" ShapeID="_x0000_i1447" DrawAspect="Content" ObjectID="_1828160259" r:id="rId698"/>
        </w:object>
      </w:r>
      <w:r w:rsidRPr="00672406">
        <w:rPr>
          <w:color w:val="FF0000"/>
        </w:rPr>
        <w:t>时，点</w:t>
      </w:r>
      <w:r>
        <w:rPr>
          <w:color w:val="FF0000"/>
        </w:rPr>
        <w:object>
          <v:shape id="_x0000_i1448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448" DrawAspect="Content" ObjectID="_1828160260" r:id="rId699"/>
        </w:object>
      </w:r>
      <w:r w:rsidRPr="00672406">
        <w:rPr>
          <w:color w:val="FF0000"/>
        </w:rPr>
        <w:t>到平面</w:t>
      </w:r>
      <w:r w:rsidRPr="00672406">
        <w:rPr>
          <w:rFonts w:eastAsia="Times New Roman"/>
          <w:i/>
          <w:color w:val="FF0000"/>
        </w:rPr>
        <w:t>PCD</w:t>
      </w:r>
      <w:r w:rsidRPr="00672406">
        <w:rPr>
          <w:color w:val="FF0000"/>
        </w:rPr>
        <w:t>的距离为</w:t>
      </w:r>
      <w:r>
        <w:rPr>
          <w:color w:val="FF0000"/>
        </w:rPr>
        <w:object>
          <v:shape id="_x0000_i1449" type="#_x0000_t75" alt="eqId69a8b76e36783a69d14ec54af82c7df0" style="width:15.75pt;height:26.25pt" o:ole="">
            <v:imagedata r:id="rId597" o:title="eqId69a8b76e36783a69d14ec54af82c7df0"/>
          </v:shape>
          <o:OLEObject Type="Embed" ProgID="Equation.DSMT4" ShapeID="_x0000_i1449" DrawAspect="Content" ObjectID="_1828160261" r:id="rId700"/>
        </w:object>
      </w:r>
      <w:r w:rsidRPr="00672406">
        <w:rPr>
          <w:color w:val="FF0000"/>
        </w:rPr>
        <w:t>.</w:t>
      </w:r>
    </w:p>
    <w:p w:rsidR="00C359AD" w14:paraId="166535D3" w14:textId="0FF40527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</w:t>
      </w:r>
      <w:r w:rsidR="00F0683F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题型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2</w:t>
      </w:r>
      <w:r w:rsidR="00EC2DD9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 w:rsidR="003352AC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通过垂面建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EB867CB" w14:textId="77777777" w:rsidTr="002F2C06">
        <w:tblPrEx>
          <w:tblW w:w="0" w:type="auto"/>
          <w:tblLook w:val="04A0"/>
        </w:tblPrEx>
        <w:tc>
          <w:tcPr>
            <w:tcW w:w="9742" w:type="dxa"/>
          </w:tcPr>
          <w:p w:rsidR="00F0683F" w:rsidP="00323C2B" w14:paraId="43CE9621" w14:textId="4579CAE8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F0683F" w:rsidRPr="00167DC4" w:rsidP="00167DC4" w14:paraId="3EB772B5" w14:textId="274A2ACC">
            <w:pPr>
              <w:widowControl/>
              <w:topLinePunct/>
              <w:snapToGrid w:val="0"/>
              <w:spacing w:line="360" w:lineRule="auto"/>
              <w:contextualSpacing/>
              <w:jc w:val="left"/>
              <w:rPr>
                <w:rFonts w:eastAsia="微软雅黑" w:hint="eastAsia"/>
                <w:color w:val="000000"/>
                <w:kern w:val="0"/>
                <w:szCs w:val="21"/>
              </w:rPr>
            </w:pPr>
            <w:r>
              <w:rPr>
                <w:rFonts w:eastAsia="微软雅黑" w:hint="eastAsia"/>
                <w:color w:val="000000"/>
                <w:kern w:val="0"/>
                <w:szCs w:val="21"/>
              </w:rPr>
              <w:t>找到垂直于底面的垂面，在此垂面上找垂线建系。</w:t>
            </w:r>
          </w:p>
        </w:tc>
      </w:tr>
    </w:tbl>
    <w:p w:rsidR="002F2C06" w:rsidP="002F2C06" w14:paraId="17095B4A" w14:textId="7777777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5-26</w:t>
      </w:r>
      <w:r>
        <w:t>高三上</w:t>
      </w:r>
      <w:r>
        <w:t>·</w:t>
      </w:r>
      <w:r>
        <w:t>福建泉州</w:t>
      </w:r>
      <w:r>
        <w:t>·</w:t>
      </w:r>
      <w:r>
        <w:t>月考）如图，在以</w:t>
      </w:r>
      <w:r>
        <w:object>
          <v:shape id="_x0000_i1450" type="#_x0000_t75" alt="eqIde63a98f5ed97655875ffb3f9eb413d20" style="width:67.5pt;height:13.5pt" o:ole="">
            <v:imagedata r:id="rId701" o:title="eqIde63a98f5ed97655875ffb3f9eb413d20"/>
          </v:shape>
          <o:OLEObject Type="Embed" ProgID="Equation.DSMT4" ShapeID="_x0000_i1450" DrawAspect="Content" ObjectID="_1828160262" r:id="rId702"/>
        </w:object>
      </w:r>
      <w:r>
        <w:t>为顶点的五面体中，四边形</w:t>
      </w:r>
      <w:r>
        <w:object>
          <v:shape id="_x0000_i1451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451" DrawAspect="Content" ObjectID="_1828160263" r:id="rId703"/>
        </w:object>
      </w:r>
      <w:r>
        <w:t>为等腰梯</w:t>
      </w:r>
      <w:r>
        <w:t>形，</w:t>
      </w:r>
      <w:r>
        <w:object>
          <v:shape id="_x0000_i1452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1452" DrawAspect="Content" ObjectID="_1828160264" r:id="rId705"/>
        </w:object>
      </w:r>
      <w:r>
        <w:object>
          <v:shape id="_x0000_i1453" type="#_x0000_t75" alt="eqId638537c0a30676c73fea76c80e0f8bd0" style="width:11.25pt;height:11.25pt" o:ole="">
            <v:imagedata r:id="rId120" o:title="eqId638537c0a30676c73fea76c80e0f8bd0"/>
          </v:shape>
          <o:OLEObject Type="Embed" ProgID="Equation.DSMT4" ShapeID="_x0000_i1453" DrawAspect="Content" ObjectID="_1828160265" r:id="rId706"/>
        </w:object>
      </w:r>
      <w:r>
        <w:object>
          <v:shape id="_x0000_i1454" type="#_x0000_t75" alt="eqId9d78abbad68bbbf12af10cd40ef4c353" style="width:17.25pt;height:12pt" o:ole="">
            <v:imagedata r:id="rId707" o:title="eqId9d78abbad68bbbf12af10cd40ef4c353"/>
          </v:shape>
          <o:OLEObject Type="Embed" ProgID="Equation.DSMT4" ShapeID="_x0000_i1454" DrawAspect="Content" ObjectID="_1828160266" r:id="rId708"/>
        </w:object>
      </w:r>
      <w:r>
        <w:t>，</w:t>
      </w:r>
      <w:r>
        <w:object>
          <v:shape id="_x0000_i1455" type="#_x0000_t75" alt="eqId7cb02afe9bfe7b1bb19e8631bf39c6c7" style="width:94.5pt;height:12.75pt" o:ole="">
            <v:imagedata r:id="rId709" o:title="eqId7cb02afe9bfe7b1bb19e8631bf39c6c7"/>
          </v:shape>
          <o:OLEObject Type="Embed" ProgID="Equation.DSMT4" ShapeID="_x0000_i1455" DrawAspect="Content" ObjectID="_1828160267" r:id="rId710"/>
        </w:object>
      </w:r>
      <w:r>
        <w:t>，</w:t>
      </w:r>
      <w:r>
        <w:object>
          <v:shape id="_x0000_i1456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456" DrawAspect="Content" ObjectID="_1828160268" r:id="rId711"/>
        </w:object>
      </w:r>
      <w:r>
        <w:t>为直线</w:t>
      </w:r>
      <w:r>
        <w:object>
          <v:shape id="_x0000_i1457" type="#_x0000_t75" alt="eqId68a83fdd2ba72a2dba0b6b10bb3e06b9" style="width:17.25pt;height:11.25pt" o:ole="">
            <v:imagedata r:id="rId712" o:title="eqId68a83fdd2ba72a2dba0b6b10bb3e06b9"/>
          </v:shape>
          <o:OLEObject Type="Embed" ProgID="Equation.DSMT4" ShapeID="_x0000_i1457" DrawAspect="Content" ObjectID="_1828160269" r:id="rId713"/>
        </w:object>
      </w:r>
      <w:r>
        <w:t>上的点．</w:t>
      </w:r>
    </w:p>
    <w:p w:rsidR="002F2C06" w:rsidP="002F2C06" w14:paraId="5CFFDE3A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33525" cy="933450"/>
            <wp:effectExtent l="0" t="0" r="0" b="0"/>
            <wp:docPr id="100027" name="图片 100027" descr="@@@bddeb422-fed5-40f9-a598-38cdfbe29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06" w:rsidP="002F2C06" w14:paraId="5EFD47B0" w14:textId="77777777">
      <w:pPr>
        <w:spacing w:line="360" w:lineRule="auto"/>
        <w:jc w:val="left"/>
        <w:textAlignment w:val="center"/>
      </w:pPr>
      <w:r>
        <w:t>(1)</w:t>
      </w:r>
      <w:r>
        <w:t>证明：四边形</w:t>
      </w:r>
      <w:r>
        <w:object>
          <v:shape id="_x0000_i1458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1458" DrawAspect="Content" ObjectID="_1828160270" r:id="rId716"/>
        </w:object>
      </w:r>
      <w:r>
        <w:t>为平行四边形；</w:t>
      </w:r>
    </w:p>
    <w:p w:rsidR="002F2C06" w:rsidP="002F2C06" w14:paraId="35B40501" w14:textId="77777777">
      <w:pPr>
        <w:spacing w:line="360" w:lineRule="auto"/>
        <w:jc w:val="left"/>
        <w:textAlignment w:val="center"/>
      </w:pPr>
      <w:r>
        <w:t>(2)</w:t>
      </w:r>
      <w:r>
        <w:t>已知</w:t>
      </w:r>
      <w:r>
        <w:object>
          <v:shape id="_x0000_i1459" type="#_x0000_t75" alt="eqIdb9d60614042eaf2447fd2eaeadc4a812" style="width:87pt;height:16.5pt" o:ole="">
            <v:imagedata r:id="rId717" o:title="eqIdb9d60614042eaf2447fd2eaeadc4a812"/>
          </v:shape>
          <o:OLEObject Type="Embed" ProgID="Equation.DSMT4" ShapeID="_x0000_i1459" DrawAspect="Content" ObjectID="_1828160271" r:id="rId718"/>
        </w:object>
      </w:r>
      <w:r>
        <w:t>．</w:t>
      </w:r>
    </w:p>
    <w:p w:rsidR="002F2C06" w:rsidP="002F2C06" w14:paraId="5630B793" w14:textId="77777777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</w:t>
      </w:r>
      <w:r>
        <w:object>
          <v:shape id="_x0000_i1460" type="#_x0000_t75" alt="eqId92ff1911edd195b945fe36cc7ca1f601" style="width:47.25pt;height:12pt" o:ole="">
            <v:imagedata r:id="rId719" o:title="eqId92ff1911edd195b945fe36cc7ca1f601"/>
          </v:shape>
          <o:OLEObject Type="Embed" ProgID="Equation.DSMT4" ShapeID="_x0000_i1460" DrawAspect="Content" ObjectID="_1828160272" r:id="rId720"/>
        </w:object>
      </w:r>
      <w:r>
        <w:t>；</w:t>
      </w:r>
    </w:p>
    <w:p w:rsidR="002F2C06" w:rsidP="002F2C06" w14:paraId="25FF75CB" w14:textId="77777777">
      <w:pPr>
        <w:spacing w:line="360" w:lineRule="auto"/>
        <w:jc w:val="left"/>
        <w:textAlignment w:val="center"/>
      </w:pPr>
      <w:r>
        <w:t>（</w:t>
      </w:r>
      <w:r>
        <w:t>ii</w:t>
      </w:r>
      <w:r>
        <w:t>）若</w:t>
      </w:r>
      <w:r>
        <w:object>
          <v:shape id="_x0000_i1461" type="#_x0000_t75" alt="eqId1ffcc703f086a108aa12da0429a66223" style="width:92.25pt;height:16.5pt" o:ole="">
            <v:imagedata r:id="rId721" o:title="eqId1ffcc703f086a108aa12da0429a66223"/>
          </v:shape>
          <o:OLEObject Type="Embed" ProgID="Equation.DSMT4" ShapeID="_x0000_i1461" DrawAspect="Content" ObjectID="_1828160273" r:id="rId722"/>
        </w:object>
      </w:r>
      <w:r>
        <w:t>，求二面角</w:t>
      </w:r>
      <w:r>
        <w:object>
          <v:shape id="_x0000_i1462" type="#_x0000_t75" alt="eqId08fe717fa4e1c4f99cbea4146520e91c" style="width:52.5pt;height:12.75pt" o:ole="">
            <v:imagedata r:id="rId723" o:title="eqId08fe717fa4e1c4f99cbea4146520e91c"/>
          </v:shape>
          <o:OLEObject Type="Embed" ProgID="Equation.DSMT4" ShapeID="_x0000_i1462" DrawAspect="Content" ObjectID="_1828160274" r:id="rId724"/>
        </w:object>
      </w:r>
      <w:r>
        <w:t>的余弦值．</w:t>
      </w:r>
    </w:p>
    <w:p w:rsidR="002F2C06" w:rsidP="002F2C06" w14:paraId="5456BC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F2C06" w:rsidP="002F2C06" w14:paraId="1E7ACC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</w:t>
      </w:r>
      <w:r>
        <w:rPr>
          <w:color w:val="FF0000"/>
        </w:rPr>
        <w:object>
          <v:shape id="_x0000_i1463" type="#_x0000_t75" alt="eqIdbd2d4966bd90213e42f4c3464f6ce407" style="width:34.5pt;height:30pt" o:ole="">
            <v:imagedata r:id="rId725" o:title="eqIdbd2d4966bd90213e42f4c3464f6ce407"/>
          </v:shape>
          <o:OLEObject Type="Embed" ProgID="Equation.DSMT4" ShapeID="_x0000_i1463" DrawAspect="Content" ObjectID="_1828160275" r:id="rId726"/>
        </w:object>
      </w:r>
      <w:r>
        <w:rPr>
          <w:color w:val="FF0000"/>
        </w:rPr>
        <w:t>；（</w:t>
      </w:r>
      <w:r>
        <w:rPr>
          <w:color w:val="FF0000"/>
        </w:rPr>
        <w:t>ii</w:t>
      </w:r>
      <w:r>
        <w:rPr>
          <w:color w:val="FF0000"/>
        </w:rPr>
        <w:t>）</w:t>
      </w:r>
      <w:r>
        <w:rPr>
          <w:color w:val="FF0000"/>
        </w:rPr>
        <w:object>
          <v:shape id="_x0000_i1464" type="#_x0000_t75" alt="eqIdb8d5ea8dae757174a07d579d413b9505" style="width:30.75pt;height:29.25pt" o:ole="">
            <v:imagedata r:id="rId727" o:title="eqIdb8d5ea8dae757174a07d579d413b9505"/>
          </v:shape>
          <o:OLEObject Type="Embed" ProgID="Equation.DSMT4" ShapeID="_x0000_i1464" DrawAspect="Content" ObjectID="_1828160276" r:id="rId728"/>
        </w:object>
      </w:r>
    </w:p>
    <w:p w:rsidR="002F2C06" w:rsidP="002F2C06" w14:paraId="67FB4D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线面平行的判定定理可得</w:t>
      </w:r>
      <w:r>
        <w:rPr>
          <w:color w:val="FF0000"/>
        </w:rPr>
        <w:object>
          <v:shape id="_x0000_i1465" type="#_x0000_t75" alt="eqId307807ee10071bafbe922eb18d2517d7" style="width:27.75pt;height:12.75pt" o:ole="">
            <v:imagedata r:id="rId729" o:title="eqId307807ee10071bafbe922eb18d2517d7"/>
          </v:shape>
          <o:OLEObject Type="Embed" ProgID="Equation.DSMT4" ShapeID="_x0000_i1465" DrawAspect="Content" ObjectID="_1828160277" r:id="rId73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66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66" DrawAspect="Content" ObjectID="_1828160278" r:id="rId732"/>
        </w:object>
      </w:r>
      <w:r>
        <w:rPr>
          <w:color w:val="FF0000"/>
        </w:rPr>
        <w:t>，由线面平行的性质定理可得</w:t>
      </w:r>
      <w:r>
        <w:rPr>
          <w:color w:val="FF0000"/>
        </w:rPr>
        <w:object>
          <v:shape id="_x0000_i1467" type="#_x0000_t75" alt="eqId5c91baecb97fadd4f8ab49e6effcbc04" style="width:37.5pt;height:11.25pt" o:ole="">
            <v:imagedata r:id="rId733" o:title="eqId5c91baecb97fadd4f8ab49e6effcbc04"/>
          </v:shape>
          <o:OLEObject Type="Embed" ProgID="Equation.DSMT4" ShapeID="_x0000_i1467" DrawAspect="Content" ObjectID="_1828160279" r:id="rId734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468" type="#_x0000_t75" alt="eqId25e6fdce536e8927499aed16b786596a" style="width:42pt;height:11.25pt" o:ole="">
            <v:imagedata r:id="rId735" o:title="eqId25e6fdce536e8927499aed16b786596a"/>
          </v:shape>
          <o:OLEObject Type="Embed" ProgID="Equation.DSMT4" ShapeID="_x0000_i1468" DrawAspect="Content" ObjectID="_1828160280" r:id="rId736"/>
        </w:object>
      </w:r>
      <w:r>
        <w:rPr>
          <w:color w:val="FF0000"/>
        </w:rPr>
        <w:t>可证四边形</w:t>
      </w:r>
      <w:r>
        <w:rPr>
          <w:color w:val="FF0000"/>
        </w:rPr>
        <w:object>
          <v:shape id="_x0000_i1469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1469" DrawAspect="Content" ObjectID="_1828160281" r:id="rId737"/>
        </w:object>
      </w:r>
      <w:r>
        <w:rPr>
          <w:color w:val="FF0000"/>
        </w:rPr>
        <w:t>为平行四边形；</w:t>
      </w:r>
    </w:p>
    <w:p w:rsidR="002F2C06" w:rsidP="002F2C06" w14:paraId="2EEA70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由余弦定理计算即可求解；（</w:t>
      </w:r>
      <w:r>
        <w:rPr>
          <w:color w:val="FF0000"/>
        </w:rPr>
        <w:t>ii</w:t>
      </w:r>
      <w:r>
        <w:rPr>
          <w:color w:val="FF0000"/>
        </w:rPr>
        <w:t>）由勾股定理可得</w:t>
      </w:r>
      <w:r>
        <w:rPr>
          <w:color w:val="FF0000"/>
        </w:rPr>
        <w:object>
          <v:shape id="_x0000_i1470" type="#_x0000_t75" alt="eqIde6025e997239663abe2b24035bd5e58a" style="width:50.25pt;height:11.25pt" o:ole="">
            <v:imagedata r:id="rId738" o:title="eqIde6025e997239663abe2b24035bd5e58a"/>
          </v:shape>
          <o:OLEObject Type="Embed" ProgID="Equation.DSMT4" ShapeID="_x0000_i1470" DrawAspect="Content" ObjectID="_1828160282" r:id="rId739"/>
        </w:object>
      </w:r>
      <w:r>
        <w:rPr>
          <w:color w:val="FF0000"/>
        </w:rPr>
        <w:t>，建立空间直角坐标系，根据面面角向量法计算即可</w:t>
      </w:r>
      <w:r>
        <w:rPr>
          <w:color w:val="FF0000"/>
        </w:rPr>
        <w:t>.</w:t>
      </w:r>
    </w:p>
    <w:p w:rsidR="002F2C06" w:rsidP="002F2C06" w14:paraId="72DD01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因为</w:t>
      </w:r>
      <w:r>
        <w:rPr>
          <w:color w:val="FF0000"/>
        </w:rPr>
        <w:object>
          <v:shape id="_x0000_i1471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1471" DrawAspect="Content" ObjectID="_1828160283" r:id="rId740"/>
        </w:object>
      </w:r>
      <w:r>
        <w:rPr>
          <w:color w:val="FF0000"/>
        </w:rPr>
        <w:object>
          <v:shape id="_x0000_i1472" type="#_x0000_t75" alt="eqId84da16fb63c603c1a4383e83a97787f4" style="width:12pt;height:12pt" o:ole="">
            <v:imagedata r:id="rId741" o:title="eqId84da16fb63c603c1a4383e83a97787f4"/>
          </v:shape>
          <o:OLEObject Type="Embed" ProgID="Equation.DSMT4" ShapeID="_x0000_i1472" DrawAspect="Content" ObjectID="_1828160284" r:id="rId742"/>
        </w:object>
      </w:r>
      <w:r>
        <w:rPr>
          <w:color w:val="FF0000"/>
        </w:rPr>
        <w:object>
          <v:shape id="_x0000_i1473" type="#_x0000_t75" alt="eqId9d78abbad68bbbf12af10cd40ef4c353" style="width:17.25pt;height:12pt" o:ole="">
            <v:imagedata r:id="rId707" o:title="eqId9d78abbad68bbbf12af10cd40ef4c353"/>
          </v:shape>
          <o:OLEObject Type="Embed" ProgID="Equation.DSMT4" ShapeID="_x0000_i1473" DrawAspect="Content" ObjectID="_1828160285" r:id="rId7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74" type="#_x0000_t75" alt="eqIdf79b8cb7902c45c215f9ee3798667383" style="width:27pt;height:12pt" o:ole="">
            <v:imagedata r:id="rId744" o:title="eqIdf79b8cb7902c45c215f9ee3798667383"/>
          </v:shape>
          <o:OLEObject Type="Embed" ProgID="Equation.DSMT4" ShapeID="_x0000_i1474" DrawAspect="Content" ObjectID="_1828160286" r:id="rId7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5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75" DrawAspect="Content" ObjectID="_1828160287" r:id="rId7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76" type="#_x0000_t75" alt="eqId8c512b1574276cb2674017c826059b33" style="width:27.75pt;height:12pt" o:ole="">
            <v:imagedata r:id="rId747" o:title="eqId8c512b1574276cb2674017c826059b33"/>
          </v:shape>
          <o:OLEObject Type="Embed" ProgID="Equation.DSMT4" ShapeID="_x0000_i1476" DrawAspect="Content" ObjectID="_1828160288" r:id="rId7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7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77" DrawAspect="Content" ObjectID="_1828160289" r:id="rId749"/>
        </w:object>
      </w:r>
      <w:r>
        <w:rPr>
          <w:color w:val="FF0000"/>
        </w:rPr>
        <w:t>，</w:t>
      </w:r>
    </w:p>
    <w:p w:rsidR="002F2C06" w:rsidP="002F2C06" w14:paraId="238F5E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478" type="#_x0000_t75" alt="eqId307807ee10071bafbe922eb18d2517d7" style="width:27.75pt;height:12.75pt" o:ole="">
            <v:imagedata r:id="rId729" o:title="eqId307807ee10071bafbe922eb18d2517d7"/>
          </v:shape>
          <o:OLEObject Type="Embed" ProgID="Equation.DSMT4" ShapeID="_x0000_i1478" DrawAspect="Content" ObjectID="_1828160290" r:id="rId75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79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79" DrawAspect="Content" ObjectID="_1828160291" r:id="rId751"/>
        </w:object>
      </w:r>
      <w:r>
        <w:rPr>
          <w:color w:val="FF0000"/>
        </w:rPr>
        <w:t>，</w:t>
      </w:r>
    </w:p>
    <w:p w:rsidR="002F2C06" w:rsidP="002F2C06" w14:paraId="4E3B37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480" type="#_x0000_t75" alt="eqIdbe509ef5101aae24609ff9941cb246fc" style="width:27pt;height:11.25pt" o:ole="">
            <v:imagedata r:id="rId290" o:title="eqIdbe509ef5101aae24609ff9941cb246fc"/>
          </v:shape>
          <o:OLEObject Type="Embed" ProgID="Equation.DSMT4" ShapeID="_x0000_i1480" DrawAspect="Content" ObjectID="_1828160292" r:id="rId75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1" type="#_x0000_t75" alt="eqId2dde327febef2331a4766a79b433cc02" style="width:27pt;height:10.5pt" o:ole="">
            <v:imagedata r:id="rId753" o:title="eqId2dde327febef2331a4766a79b433cc02"/>
          </v:shape>
          <o:OLEObject Type="Embed" ProgID="Equation.DSMT4" ShapeID="_x0000_i1481" DrawAspect="Content" ObjectID="_1828160293" r:id="rId754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482" type="#_x0000_t75" alt="eqIdc275bd025f00fccd0067697120d79734" style="width:40.5pt;height:11.25pt" o:ole="">
            <v:imagedata r:id="rId755" o:title="eqIdc275bd025f00fccd0067697120d79734"/>
          </v:shape>
          <o:OLEObject Type="Embed" ProgID="Equation.DSMT4" ShapeID="_x0000_i1482" DrawAspect="Content" ObjectID="_1828160294" r:id="rId75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483" type="#_x0000_t75" alt="eqIdb5663257819e5f0fcc7da5306fea7e37" style="width:56.25pt;height:12.75pt" o:ole="">
            <v:imagedata r:id="rId757" o:title="eqIdb5663257819e5f0fcc7da5306fea7e37"/>
          </v:shape>
          <o:OLEObject Type="Embed" ProgID="Equation.DSMT4" ShapeID="_x0000_i1483" DrawAspect="Content" ObjectID="_1828160295" r:id="rId758"/>
        </w:object>
      </w:r>
      <w:r>
        <w:rPr>
          <w:color w:val="FF0000"/>
        </w:rPr>
        <w:t>，</w:t>
      </w:r>
    </w:p>
    <w:p w:rsidR="002F2C06" w:rsidP="002F2C06" w14:paraId="50C9F0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484" type="#_x0000_t75" alt="eqId5c91baecb97fadd4f8ab49e6effcbc04" style="width:37.5pt;height:11.25pt" o:ole="">
            <v:imagedata r:id="rId733" o:title="eqId5c91baecb97fadd4f8ab49e6effcbc04"/>
          </v:shape>
          <o:OLEObject Type="Embed" ProgID="Equation.DSMT4" ShapeID="_x0000_i1484" DrawAspect="Content" ObjectID="_1828160296" r:id="rId759"/>
        </w:object>
      </w:r>
      <w:r>
        <w:rPr>
          <w:color w:val="FF0000"/>
        </w:rPr>
        <w:t>，</w:t>
      </w:r>
    </w:p>
    <w:p w:rsidR="002F2C06" w:rsidP="002F2C06" w14:paraId="6E1160D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485" type="#_x0000_t75" alt="eqIddd616fea1476c6d9a5234f64b26df4a5" style="width:37.5pt;height:11.25pt" o:ole="">
            <v:imagedata r:id="rId760" o:title="eqIddd616fea1476c6d9a5234f64b26df4a5"/>
          </v:shape>
          <o:OLEObject Type="Embed" ProgID="Equation.DSMT4" ShapeID="_x0000_i1485" DrawAspect="Content" ObjectID="_1828160297" r:id="rId761"/>
        </w:object>
      </w:r>
      <w:r>
        <w:rPr>
          <w:color w:val="FF0000"/>
        </w:rPr>
        <w:t>，所以四边形</w:t>
      </w:r>
      <w:r>
        <w:rPr>
          <w:color w:val="FF0000"/>
        </w:rPr>
        <w:object>
          <v:shape id="_x0000_i1486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1486" DrawAspect="Content" ObjectID="_1828160298" r:id="rId762"/>
        </w:object>
      </w:r>
      <w:r>
        <w:rPr>
          <w:color w:val="FF0000"/>
        </w:rPr>
        <w:t>为平行四边形；</w:t>
      </w:r>
    </w:p>
    <w:p w:rsidR="002F2C06" w:rsidP="002F2C06" w14:paraId="2BBD29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（</w:t>
      </w:r>
      <w:r>
        <w:rPr>
          <w:color w:val="FF0000"/>
        </w:rPr>
        <w:t>i</w:t>
      </w:r>
      <w:r>
        <w:rPr>
          <w:color w:val="FF0000"/>
        </w:rPr>
        <w:t>）如图，在四边形</w:t>
      </w:r>
      <w:r>
        <w:rPr>
          <w:color w:val="FF0000"/>
        </w:rPr>
        <w:object>
          <v:shape id="_x0000_i1487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87" DrawAspect="Content" ObjectID="_1828160299" r:id="rId763"/>
        </w:object>
      </w:r>
      <w:r>
        <w:rPr>
          <w:color w:val="FF0000"/>
        </w:rPr>
        <w:t>中，连接</w:t>
      </w:r>
      <w:r>
        <w:rPr>
          <w:color w:val="FF0000"/>
        </w:rPr>
        <w:object>
          <v:shape id="_x0000_i1488" type="#_x0000_t75" alt="eqId1fc56c77464a17a1e97b568762a3e2c6" style="width:15.75pt;height:11.25pt" o:ole="">
            <v:imagedata r:id="rId764" o:title="eqId1fc56c77464a17a1e97b568762a3e2c6"/>
          </v:shape>
          <o:OLEObject Type="Embed" ProgID="Equation.DSMT4" ShapeID="_x0000_i1488" DrawAspect="Content" ObjectID="_1828160300" r:id="rId765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2F2C06" w:rsidP="002F2C06" w14:paraId="12F822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90650" cy="752475"/>
            <wp:effectExtent l="0" t="0" r="0" b="0"/>
            <wp:docPr id="100029" name="图片 100029" descr="@@@888106ad-8301-4dfa-bc02-a02c42933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06" w:rsidP="002F2C06" w14:paraId="544656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1489" type="#_x0000_t75" alt="eqId4eaab9cfc9c309d3af852e5e33ef263f" style="width:67.5pt;height:12.75pt" o:ole="">
            <v:imagedata r:id="rId767" o:title="eqId4eaab9cfc9c309d3af852e5e33ef263f"/>
          </v:shape>
          <o:OLEObject Type="Embed" ProgID="Equation.DSMT4" ShapeID="_x0000_i1489" DrawAspect="Content" ObjectID="_1828160301" r:id="rId76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490" type="#_x0000_t75" alt="eqId7a88368186aa762c0d2cdf53603de7ae" style="width:63pt;height:11.25pt;mso-position-horizontal-relative:page;mso-position-vertical-relative:page" o:ole="">
            <v:imagedata r:id="rId769" o:title="eqId7a88368186aa762c0d2cdf53603de7ae"/>
          </v:shape>
          <o:OLEObject Type="Embed" ProgID="Equation.DSMT4" ShapeID="_x0000_i1490" DrawAspect="Content" ObjectID="_1828160302" r:id="rId770"/>
        </w:object>
      </w:r>
      <w:r>
        <w:rPr>
          <w:color w:val="FF0000"/>
        </w:rPr>
        <w:t>，</w:t>
      </w:r>
    </w:p>
    <w:p w:rsidR="002F2C06" w:rsidP="002F2C06" w14:paraId="296E6C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余弦定理，有</w:t>
      </w:r>
      <w:r>
        <w:rPr>
          <w:color w:val="FF0000"/>
        </w:rPr>
        <w:object>
          <v:shape id="_x0000_i1491" type="#_x0000_t75" alt="eqId531c4a74cfe499c8fdd091012f55b443" style="width:279.85pt;height:29.25pt" o:ole="">
            <v:imagedata r:id="rId771" o:title="eqId531c4a74cfe499c8fdd091012f55b443"/>
          </v:shape>
          <o:OLEObject Type="Embed" ProgID="Equation.DSMT4" ShapeID="_x0000_i1491" DrawAspect="Content" ObjectID="_1828160303" r:id="rId772"/>
        </w:object>
      </w:r>
      <w:r>
        <w:rPr>
          <w:color w:val="FF0000"/>
        </w:rPr>
        <w:t>，</w:t>
      </w:r>
    </w:p>
    <w:p w:rsidR="002F2C06" w:rsidP="002F2C06" w14:paraId="0C40F5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492" type="#_x0000_t75" alt="eqId743c2d8f53df265f92bf47b738345f18" style="width:167.25pt;height:36pt" o:ole="">
            <v:imagedata r:id="rId773" o:title="eqId743c2d8f53df265f92bf47b738345f18"/>
          </v:shape>
          <o:OLEObject Type="Embed" ProgID="Equation.DSMT4" ShapeID="_x0000_i1492" DrawAspect="Content" ObjectID="_1828160304" r:id="rId77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493" type="#_x0000_t75" alt="eqId0dde91beeb516daa40b1e5b88da3ecb4" style="width:46.5pt;height:15.75pt" o:ole="">
            <v:imagedata r:id="rId775" o:title="eqId0dde91beeb516daa40b1e5b88da3ecb4"/>
          </v:shape>
          <o:OLEObject Type="Embed" ProgID="Equation.DSMT4" ShapeID="_x0000_i1493" DrawAspect="Content" ObjectID="_1828160305" r:id="rId776"/>
        </w:object>
      </w:r>
      <w:r>
        <w:rPr>
          <w:color w:val="FF0000"/>
        </w:rPr>
        <w:t>，</w:t>
      </w:r>
    </w:p>
    <w:p w:rsidR="002F2C06" w:rsidP="002F2C06" w14:paraId="330A5F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494" type="#_x0000_t75" alt="eqId77c497165e59758141f4d699657d8f5b" style="width:278.38pt;height:37.5pt" o:ole="">
            <v:imagedata r:id="rId777" o:title="eqId77c497165e59758141f4d699657d8f5b"/>
          </v:shape>
          <o:OLEObject Type="Embed" ProgID="Equation.DSMT4" ShapeID="_x0000_i1494" DrawAspect="Content" ObjectID="_1828160306" r:id="rId778"/>
        </w:object>
      </w:r>
      <w:r>
        <w:rPr>
          <w:color w:val="FF0000"/>
        </w:rPr>
        <w:t>，</w:t>
      </w:r>
    </w:p>
    <w:p w:rsidR="002F2C06" w:rsidP="002F2C06" w14:paraId="2FF87B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如图，在梯形</w:t>
      </w:r>
      <w:r>
        <w:rPr>
          <w:color w:val="FF0000"/>
        </w:rPr>
        <w:object>
          <v:shape id="_x0000_i1495" type="#_x0000_t75" alt="eqIdb32c05247f6998d7a70d31d13be4148c" style="width:31.5pt;height:12.75pt" o:ole="">
            <v:imagedata r:id="rId731" o:title="eqIdb32c05247f6998d7a70d31d13be4148c"/>
          </v:shape>
          <o:OLEObject Type="Embed" ProgID="Equation.DSMT4" ShapeID="_x0000_i1495" DrawAspect="Content" ObjectID="_1828160307" r:id="rId779"/>
        </w:object>
      </w:r>
      <w:r>
        <w:rPr>
          <w:color w:val="FF0000"/>
        </w:rPr>
        <w:t>中，作</w:t>
      </w:r>
      <w:r>
        <w:rPr>
          <w:color w:val="FF0000"/>
        </w:rPr>
        <w:object>
          <v:shape id="_x0000_i1496" type="#_x0000_t75" alt="eqId8b9d3d08ffb5bd4afdc6ea1c47855686" style="width:46.5pt;height:12.75pt" o:ole="">
            <v:imagedata r:id="rId780" o:title="eqId8b9d3d08ffb5bd4afdc6ea1c47855686"/>
          </v:shape>
          <o:OLEObject Type="Embed" ProgID="Equation.DSMT4" ShapeID="_x0000_i1496" DrawAspect="Content" ObjectID="_1828160308" r:id="rId78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497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497" DrawAspect="Content" ObjectID="_1828160309" r:id="rId782"/>
        </w:object>
      </w:r>
      <w:r>
        <w:rPr>
          <w:color w:val="FF0000"/>
        </w:rPr>
        <w:t>，</w:t>
      </w:r>
    </w:p>
    <w:p w:rsidR="002F2C06" w:rsidP="002F2C06" w14:paraId="6AB7EFF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81125" cy="752475"/>
            <wp:effectExtent l="0" t="0" r="0" b="0"/>
            <wp:docPr id="100031" name="图片 100031" descr="@@@f02b7d6c-c35a-459b-9c10-006c3d99f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06" w:rsidP="002F2C06" w14:paraId="2D7DDD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498" type="#_x0000_t75" alt="eqId2b77330cc4f7c0720c3eb2de0e5592d7" style="width:2in;height:30pt" o:ole="">
            <v:imagedata r:id="rId784" o:title="eqId2b77330cc4f7c0720c3eb2de0e5592d7"/>
          </v:shape>
          <o:OLEObject Type="Embed" ProgID="Equation.DSMT4" ShapeID="_x0000_i1498" DrawAspect="Content" ObjectID="_1828160310" r:id="rId785"/>
        </w:object>
      </w:r>
      <w:r>
        <w:rPr>
          <w:color w:val="FF0000"/>
        </w:rPr>
        <w:t>，</w:t>
      </w:r>
    </w:p>
    <w:p w:rsidR="002F2C06" w:rsidP="002F2C06" w14:paraId="509436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499" type="#_x0000_t75" alt="eqId4d56bdb0cc0468be9e295c836e0c0a71" style="width:171pt;height:30pt" o:ole="">
            <v:imagedata r:id="rId786" o:title="eqId4d56bdb0cc0468be9e295c836e0c0a71"/>
          </v:shape>
          <o:OLEObject Type="Embed" ProgID="Equation.DSMT4" ShapeID="_x0000_i1499" DrawAspect="Content" ObjectID="_1828160311" r:id="rId78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00" type="#_x0000_t75" alt="eqId4bf7aaad9962306b64caff9c177a46f1" style="width:142.5pt;height:18pt" o:ole="">
            <v:imagedata r:id="rId788" o:title="eqId4bf7aaad9962306b64caff9c177a46f1"/>
          </v:shape>
          <o:OLEObject Type="Embed" ProgID="Equation.DSMT4" ShapeID="_x0000_i1500" DrawAspect="Content" ObjectID="_1828160312" r:id="rId789"/>
        </w:object>
      </w:r>
      <w:r>
        <w:rPr>
          <w:color w:val="FF0000"/>
        </w:rPr>
        <w:t>，</w:t>
      </w:r>
    </w:p>
    <w:p w:rsidR="002F2C06" w:rsidP="002F2C06" w14:paraId="60E942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等腰梯形</w:t>
      </w:r>
      <w:r>
        <w:rPr>
          <w:color w:val="FF0000"/>
        </w:rPr>
        <w:object>
          <v:shape id="_x0000_i1501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501" DrawAspect="Content" ObjectID="_1828160313" r:id="rId7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2" type="#_x0000_t75" alt="eqIda301baf6cc0628366e6661a87a2d93ed" style="width:64.5pt;height:12pt" o:ole="">
            <v:imagedata r:id="rId791" o:title="eqIda301baf6cc0628366e6661a87a2d93ed"/>
          </v:shape>
          <o:OLEObject Type="Embed" ProgID="Equation.DSMT4" ShapeID="_x0000_i1502" DrawAspect="Content" ObjectID="_1828160314" r:id="rId7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3" type="#_x0000_t75" alt="eqIde46902c589b964c055aee819dc3e4ad0" style="width:35.25pt;height:11.25pt" o:ole="">
            <v:imagedata r:id="rId793" o:title="eqIde46902c589b964c055aee819dc3e4ad0"/>
          </v:shape>
          <o:OLEObject Type="Embed" ProgID="Equation.DSMT4" ShapeID="_x0000_i1503" DrawAspect="Content" ObjectID="_1828160315" r:id="rId794"/>
        </w:object>
      </w:r>
      <w:r>
        <w:rPr>
          <w:color w:val="FF0000"/>
        </w:rPr>
        <w:t>，</w:t>
      </w:r>
    </w:p>
    <w:p w:rsidR="002F2C06" w:rsidP="002F2C06" w14:paraId="6FAF86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504" type="#_x0000_t75" alt="eqIde405042c22c7d77bad71b6b61a836fce" style="width:47.25pt;height:12pt" o:ole="">
            <v:imagedata r:id="rId795" o:title="eqIde405042c22c7d77bad71b6b61a836fce"/>
          </v:shape>
          <o:OLEObject Type="Embed" ProgID="Equation.DSMT4" ShapeID="_x0000_i1504" DrawAspect="Content" ObjectID="_1828160316" r:id="rId7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5" type="#_x0000_t75" alt="eqIde5706ae627cb5995f6a49d706387f855" style="width:63pt;height:15.75pt" o:ole="">
            <v:imagedata r:id="rId797" o:title="eqIde5706ae627cb5995f6a49d706387f855"/>
          </v:shape>
          <o:OLEObject Type="Embed" ProgID="Equation.DSMT4" ShapeID="_x0000_i1505" DrawAspect="Content" ObjectID="_1828160317" r:id="rId7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06" type="#_x0000_t75" alt="eqId372cdf73be6ba9d99e0afe11cbeaf6f2" style="width:107.25pt;height:16.5pt" o:ole="">
            <v:imagedata r:id="rId799" o:title="eqId372cdf73be6ba9d99e0afe11cbeaf6f2"/>
          </v:shape>
          <o:OLEObject Type="Embed" ProgID="Equation.DSMT4" ShapeID="_x0000_i1506" DrawAspect="Content" ObjectID="_1828160318" r:id="rId800"/>
        </w:object>
      </w:r>
      <w:r>
        <w:rPr>
          <w:color w:val="FF0000"/>
        </w:rPr>
        <w:t>，</w:t>
      </w:r>
    </w:p>
    <w:p w:rsidR="002F2C06" w:rsidP="002F2C06" w14:paraId="3BCF15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507" type="#_x0000_t75" alt="eqId09f7c9f1677807c3334da4499444a6fb" style="width:47.25pt;height:15pt" o:ole="">
            <v:imagedata r:id="rId801" o:title="eqId09f7c9f1677807c3334da4499444a6fb"/>
          </v:shape>
          <o:OLEObject Type="Embed" ProgID="Equation.DSMT4" ShapeID="_x0000_i1507" DrawAspect="Content" ObjectID="_1828160319" r:id="rId802"/>
        </w:object>
      </w:r>
      <w:r>
        <w:rPr>
          <w:color w:val="FF0000"/>
        </w:rPr>
        <w:t>，有</w:t>
      </w:r>
      <w:r>
        <w:rPr>
          <w:color w:val="FF0000"/>
        </w:rPr>
        <w:object>
          <v:shape id="_x0000_i1508" type="#_x0000_t75" alt="eqId41fd7cf7fafb855375ed8b1c0fad3283" style="width:85.5pt;height:13.5pt" o:ole="">
            <v:imagedata r:id="rId803" o:title="eqId41fd7cf7fafb855375ed8b1c0fad3283"/>
          </v:shape>
          <o:OLEObject Type="Embed" ProgID="Equation.DSMT4" ShapeID="_x0000_i1508" DrawAspect="Content" ObjectID="_1828160320" r:id="rId80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09" type="#_x0000_t75" alt="eqIde6025e997239663abe2b24035bd5e58a" style="width:50.25pt;height:11.25pt" o:ole="">
            <v:imagedata r:id="rId738" o:title="eqIde6025e997239663abe2b24035bd5e58a"/>
          </v:shape>
          <o:OLEObject Type="Embed" ProgID="Equation.DSMT4" ShapeID="_x0000_i1509" DrawAspect="Content" ObjectID="_1828160321" r:id="rId805"/>
        </w:object>
      </w:r>
      <w:r>
        <w:rPr>
          <w:color w:val="FF0000"/>
        </w:rPr>
        <w:t>，</w:t>
      </w:r>
    </w:p>
    <w:p w:rsidR="002F2C06" w:rsidP="002F2C06" w14:paraId="12809F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510" type="#_x0000_t75" alt="eqId1b1d1899873f3aa782ceb44290b964f6" style="width:59.25pt;height:14.25pt" o:ole="">
            <v:imagedata r:id="rId806" o:title="eqId1b1d1899873f3aa782ceb44290b964f6"/>
          </v:shape>
          <o:OLEObject Type="Embed" ProgID="Equation.DSMT4" ShapeID="_x0000_i1510" DrawAspect="Content" ObjectID="_1828160322" r:id="rId807"/>
        </w:object>
      </w:r>
      <w:r>
        <w:rPr>
          <w:color w:val="FF0000"/>
        </w:rPr>
        <w:t>两两互相垂直，以</w:t>
      </w:r>
      <w:r>
        <w:rPr>
          <w:color w:val="FF0000"/>
        </w:rPr>
        <w:object>
          <v:shape id="_x0000_i1511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511" DrawAspect="Content" ObjectID="_1828160323" r:id="rId808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1512" type="#_x0000_t75" alt="eqId1b1d1899873f3aa782ceb44290b964f6" style="width:59.25pt;height:14.25pt" o:ole="">
            <v:imagedata r:id="rId806" o:title="eqId1b1d1899873f3aa782ceb44290b964f6"/>
          </v:shape>
          <o:OLEObject Type="Embed" ProgID="Equation.DSMT4" ShapeID="_x0000_i1512" DrawAspect="Content" ObjectID="_1828160324" r:id="rId809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1513" type="#_x0000_t75" alt="eqId1a14c388e1e2e5a2ff1ccf6caffbee0d" style="width:27pt;height:11.25pt" o:ole="">
            <v:imagedata r:id="rId153" o:title="eqId1a14c388e1e2e5a2ff1ccf6caffbee0d"/>
          </v:shape>
          <o:OLEObject Type="Embed" ProgID="Equation.DSMT4" ShapeID="_x0000_i1513" DrawAspect="Content" ObjectID="_1828160325" r:id="rId810"/>
        </w:object>
      </w:r>
      <w:r>
        <w:rPr>
          <w:color w:val="FF0000"/>
        </w:rPr>
        <w:t>建立空间直角坐标系，如图：</w:t>
      </w:r>
    </w:p>
    <w:p w:rsidR="002F2C06" w:rsidP="002F2C06" w14:paraId="6B7B02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57350" cy="1257300"/>
            <wp:effectExtent l="0" t="0" r="0" b="0"/>
            <wp:docPr id="100033" name="图片 100033" descr="@@@cc1ce9cc-e919-4ad5-94d8-7563c20ed2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06" w:rsidP="002F2C06" w14:paraId="690C46C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14" type="#_x0000_t75" alt="eqId8429cfbdf1a4052134479c80044a7550" style="width:177pt;height:18pt" o:ole="">
            <v:imagedata r:id="rId812" o:title="eqId8429cfbdf1a4052134479c80044a7550"/>
          </v:shape>
          <o:OLEObject Type="Embed" ProgID="Equation.DSMT4" ShapeID="_x0000_i1514" DrawAspect="Content" ObjectID="_1828160326" r:id="rId813"/>
        </w:object>
      </w:r>
      <w:r>
        <w:rPr>
          <w:color w:val="FF0000"/>
        </w:rPr>
        <w:t>，</w:t>
      </w:r>
    </w:p>
    <w:p w:rsidR="002F2C06" w:rsidP="002F2C06" w14:paraId="17044E6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15" type="#_x0000_t75" alt="eqIda9f86855d096d18f03a4ccded1075844" style="width:258.75pt;height:18.75pt" o:ole="">
            <v:imagedata r:id="rId814" o:title="eqIda9f86855d096d18f03a4ccded1075844"/>
          </v:shape>
          <o:OLEObject Type="Embed" ProgID="Equation.DSMT4" ShapeID="_x0000_i1515" DrawAspect="Content" ObjectID="_1828160327" r:id="rId815"/>
        </w:object>
      </w:r>
      <w:r>
        <w:rPr>
          <w:color w:val="FF0000"/>
        </w:rPr>
        <w:t>，</w:t>
      </w:r>
    </w:p>
    <w:p w:rsidR="002F2C06" w:rsidP="002F2C06" w14:paraId="1B41C1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点</w:t>
      </w:r>
      <w:r>
        <w:rPr>
          <w:color w:val="FF0000"/>
        </w:rPr>
        <w:object>
          <v:shape id="_x0000_i1516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516" DrawAspect="Content" ObjectID="_1828160328" r:id="rId816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517" type="#_x0000_t75" alt="eqId68a83fdd2ba72a2dba0b6b10bb3e06b9" style="width:17.25pt;height:11.25pt" o:ole="">
            <v:imagedata r:id="rId712" o:title="eqId68a83fdd2ba72a2dba0b6b10bb3e06b9"/>
          </v:shape>
          <o:OLEObject Type="Embed" ProgID="Equation.DSMT4" ShapeID="_x0000_i1517" DrawAspect="Content" ObjectID="_1828160329" r:id="rId817"/>
        </w:object>
      </w:r>
      <w:r>
        <w:rPr>
          <w:color w:val="FF0000"/>
        </w:rPr>
        <w:t>上，故平面</w:t>
      </w:r>
      <w:r>
        <w:rPr>
          <w:color w:val="FF0000"/>
        </w:rPr>
        <w:object>
          <v:shape id="_x0000_i1518" type="#_x0000_t75" alt="eqId4e4b9279c820ecec7deab3b0755edc60" style="width:25.5pt;height:11.25pt" o:ole="">
            <v:imagedata r:id="rId818" o:title="eqId4e4b9279c820ecec7deab3b0755edc60"/>
          </v:shape>
          <o:OLEObject Type="Embed" ProgID="Equation.DSMT4" ShapeID="_x0000_i1518" DrawAspect="Content" ObjectID="_1828160330" r:id="rId819"/>
        </w:object>
      </w:r>
      <w:r>
        <w:rPr>
          <w:color w:val="FF0000"/>
        </w:rPr>
        <w:t>即平面</w:t>
      </w:r>
      <w:r>
        <w:rPr>
          <w:color w:val="FF0000"/>
        </w:rPr>
        <w:object>
          <v:shape id="_x0000_i1519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1519" DrawAspect="Content" ObjectID="_1828160331" r:id="rId820"/>
        </w:object>
      </w:r>
      <w:r>
        <w:rPr>
          <w:color w:val="FF0000"/>
        </w:rPr>
        <w:t>，</w:t>
      </w:r>
    </w:p>
    <w:p w:rsidR="002F2C06" w:rsidP="002F2C06" w14:paraId="44B2E3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520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1520" DrawAspect="Content" ObjectID="_1828160332" r:id="rId821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521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1521" DrawAspect="Content" ObjectID="_1828160333" r:id="rId823"/>
        </w:object>
      </w:r>
      <w:r>
        <w:rPr>
          <w:color w:val="FF0000"/>
        </w:rPr>
        <w:t>，</w:t>
      </w:r>
    </w:p>
    <w:p w:rsidR="002F2C06" w:rsidP="002F2C06" w14:paraId="1DC4FB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22" type="#_x0000_t75" alt="eqId7d8102f8a82317be82f4a44578623b3a" style="width:50.25pt;height:36.75pt" o:ole="">
            <v:imagedata r:id="rId824" o:title="eqId7d8102f8a82317be82f4a44578623b3a"/>
          </v:shape>
          <o:OLEObject Type="Embed" ProgID="Equation.DSMT4" ShapeID="_x0000_i1522" DrawAspect="Content" ObjectID="_1828160334" r:id="rId82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23" type="#_x0000_t75" alt="eqId89ca8d53b926353b41c547aa47683c73" style="width:55.5pt;height:31.5pt" o:ole="">
            <v:imagedata r:id="rId826" o:title="eqId89ca8d53b926353b41c547aa47683c73"/>
          </v:shape>
          <o:OLEObject Type="Embed" ProgID="Equation.DSMT4" ShapeID="_x0000_i1523" DrawAspect="Content" ObjectID="_1828160335" r:id="rId827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524" type="#_x0000_t75" alt="eqId9b384412acba251d87902ab928902f16" style="width:22.5pt;height:12pt" o:ole="">
            <v:imagedata r:id="rId828" o:title="eqId9b384412acba251d87902ab928902f16"/>
          </v:shape>
          <o:OLEObject Type="Embed" ProgID="Equation.DSMT4" ShapeID="_x0000_i1524" DrawAspect="Content" ObjectID="_1828160336" r:id="rId82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25" type="#_x0000_t75" alt="eqId7cef0d8eb2d57ff3c3f90cd88d19f857" style="width:46.5pt;height:18pt" o:ole="">
            <v:imagedata r:id="rId830" o:title="eqId7cef0d8eb2d57ff3c3f90cd88d19f857"/>
          </v:shape>
          <o:OLEObject Type="Embed" ProgID="Equation.DSMT4" ShapeID="_x0000_i1525" DrawAspect="Content" ObjectID="_1828160337" r:id="rId831"/>
        </w:object>
      </w:r>
      <w:r>
        <w:rPr>
          <w:color w:val="FF0000"/>
        </w:rPr>
        <w:t>，</w:t>
      </w:r>
    </w:p>
    <w:p w:rsidR="002F2C06" w:rsidP="002F2C06" w14:paraId="28FC8A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526" type="#_x0000_t75" alt="eqId5133abe7b68518bd72067a0a7c36c1d7" style="width:24pt;height:12.75pt" o:ole="">
            <v:imagedata r:id="rId832" o:title="eqId5133abe7b68518bd72067a0a7c36c1d7"/>
          </v:shape>
          <o:OLEObject Type="Embed" ProgID="Equation.DSMT4" ShapeID="_x0000_i1526" DrawAspect="Content" ObjectID="_1828160338" r:id="rId833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527" type="#_x0000_t75" alt="eqId687c5748e3f9897cc92e0ef0b879b1e1" style="width:62.25pt;height:18pt" o:ole="">
            <v:imagedata r:id="rId834" o:title="eqId687c5748e3f9897cc92e0ef0b879b1e1"/>
          </v:shape>
          <o:OLEObject Type="Embed" ProgID="Equation.DSMT4" ShapeID="_x0000_i1527" DrawAspect="Content" ObjectID="_1828160339" r:id="rId835"/>
        </w:object>
      </w:r>
      <w:r>
        <w:rPr>
          <w:color w:val="FF0000"/>
        </w:rPr>
        <w:t>，</w:t>
      </w:r>
    </w:p>
    <w:p w:rsidR="002F2C06" w:rsidP="002F2C06" w14:paraId="7B478B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528" type="#_x0000_t75" alt="eqId4753958622620e9ad88927a9d9419d93" style="width:51.75pt;height:36.75pt" o:ole="">
            <v:imagedata r:id="rId836" o:title="eqId4753958622620e9ad88927a9d9419d93"/>
          </v:shape>
          <o:OLEObject Type="Embed" ProgID="Equation.DSMT4" ShapeID="_x0000_i1528" DrawAspect="Content" ObjectID="_1828160340" r:id="rId83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29" type="#_x0000_t75" alt="eqId842408561800b0252920e52cbebc2396" style="width:62.25pt;height:33.75pt" o:ole="">
            <v:imagedata r:id="rId838" o:title="eqId842408561800b0252920e52cbebc2396"/>
          </v:shape>
          <o:OLEObject Type="Embed" ProgID="Equation.DSMT4" ShapeID="_x0000_i1529" DrawAspect="Content" ObjectID="_1828160341" r:id="rId839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530" type="#_x0000_t75" alt="eqId754a5a4102094d0fc8a8c16c4fcd9bd4" style="width:26.25pt;height:15.75pt" o:ole="">
            <v:imagedata r:id="rId840" o:title="eqId754a5a4102094d0fc8a8c16c4fcd9bd4"/>
          </v:shape>
          <o:OLEObject Type="Embed" ProgID="Equation.DSMT4" ShapeID="_x0000_i1530" DrawAspect="Content" ObjectID="_1828160342" r:id="rId84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31" type="#_x0000_t75" alt="eqId4895f33bc84c5fcfd042db871725a741" style="width:50.25pt;height:18pt" o:ole="">
            <v:imagedata r:id="rId842" o:title="eqId4895f33bc84c5fcfd042db871725a741"/>
          </v:shape>
          <o:OLEObject Type="Embed" ProgID="Equation.DSMT4" ShapeID="_x0000_i1531" DrawAspect="Content" ObjectID="_1828160343" r:id="rId843"/>
        </w:object>
      </w:r>
      <w:r>
        <w:rPr>
          <w:color w:val="FF0000"/>
        </w:rPr>
        <w:t>，</w:t>
      </w:r>
    </w:p>
    <w:p w:rsidR="002F2C06" w:rsidP="002F2C06" w14:paraId="02B321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32" type="#_x0000_t75" alt="eqId9f867c645c6e0fe695fd792ac709af3a" style="width:155.25pt;height:33.75pt" o:ole="">
            <v:imagedata r:id="rId844" o:title="eqId9f867c645c6e0fe695fd792ac709af3a"/>
          </v:shape>
          <o:OLEObject Type="Embed" ProgID="Equation.DSMT4" ShapeID="_x0000_i1532" DrawAspect="Content" ObjectID="_1828160344" r:id="rId845"/>
        </w:object>
      </w:r>
      <w:r>
        <w:rPr>
          <w:color w:val="FF0000"/>
        </w:rPr>
        <w:t>，</w:t>
      </w:r>
    </w:p>
    <w:p w:rsidR="002F2C06" w:rsidP="002F2C06" w14:paraId="2D144C9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图可知二面角</w:t>
      </w:r>
      <w:r>
        <w:rPr>
          <w:color w:val="FF0000"/>
        </w:rPr>
        <w:object>
          <v:shape id="_x0000_i1533" type="#_x0000_t75" alt="eqId08fe717fa4e1c4f99cbea4146520e91c" style="width:52.5pt;height:12.75pt" o:ole="">
            <v:imagedata r:id="rId723" o:title="eqId08fe717fa4e1c4f99cbea4146520e91c"/>
          </v:shape>
          <o:OLEObject Type="Embed" ProgID="Equation.DSMT4" ShapeID="_x0000_i1533" DrawAspect="Content" ObjectID="_1828160345" r:id="rId846"/>
        </w:object>
      </w:r>
      <w:r>
        <w:rPr>
          <w:color w:val="FF0000"/>
        </w:rPr>
        <w:t>为钝角，故二面角</w:t>
      </w:r>
      <w:r>
        <w:rPr>
          <w:color w:val="FF0000"/>
        </w:rPr>
        <w:object>
          <v:shape id="_x0000_i1534" type="#_x0000_t75" alt="eqId08fe717fa4e1c4f99cbea4146520e91c" style="width:52.5pt;height:12.75pt" o:ole="">
            <v:imagedata r:id="rId723" o:title="eqId08fe717fa4e1c4f99cbea4146520e91c"/>
          </v:shape>
          <o:OLEObject Type="Embed" ProgID="Equation.DSMT4" ShapeID="_x0000_i1534" DrawAspect="Content" ObjectID="_1828160346" r:id="rId847"/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535" type="#_x0000_t75" alt="eqIdb8d5ea8dae757174a07d579d413b9505" style="width:30.75pt;height:29.25pt" o:ole="">
            <v:imagedata r:id="rId727" o:title="eqIdb8d5ea8dae757174a07d579d413b9505"/>
          </v:shape>
          <o:OLEObject Type="Embed" ProgID="Equation.DSMT4" ShapeID="_x0000_i1535" DrawAspect="Content" ObjectID="_1828160347" r:id="rId848"/>
        </w:object>
      </w:r>
      <w:r>
        <w:rPr>
          <w:color w:val="FF0000"/>
        </w:rPr>
        <w:t>．</w:t>
      </w:r>
    </w:p>
    <w:p w:rsidR="002C7EC1" w:rsidP="002C7EC1" w14:paraId="0B5B5667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北京东城</w:t>
      </w:r>
      <w:r>
        <w:t>·</w:t>
      </w:r>
      <w:r>
        <w:t>月考）如图，在四棱锥</w:t>
      </w:r>
      <w:r>
        <w:object>
          <v:shape id="_x0000_i1536" type="#_x0000_t75" alt="eqIde4117625867a74cd022584500c76deca" style="width:51.75pt;height:12.75pt" o:ole="">
            <v:imagedata r:id="rId849" o:title="eqIde4117625867a74cd022584500c76deca"/>
          </v:shape>
          <o:OLEObject Type="Embed" ProgID="Equation.DSMT4" ShapeID="_x0000_i1536" DrawAspect="Content" ObjectID="_1828160348" r:id="rId850"/>
        </w:object>
      </w:r>
      <w:r>
        <w:t>中，平面</w:t>
      </w:r>
      <w:r>
        <w:object>
          <v:shape id="_x0000_i1537" type="#_x0000_t75" alt="eqId677df39c6c9f1fc7700e1eb8cdf9854a" style="width:36.75pt;height:12.75pt" o:ole="">
            <v:imagedata r:id="rId851" o:title="eqId677df39c6c9f1fc7700e1eb8cdf9854a"/>
          </v:shape>
          <o:OLEObject Type="Embed" ProgID="Equation.DSMT4" ShapeID="_x0000_i1537" DrawAspect="Content" ObjectID="_1828160349" r:id="rId852"/>
        </w:object>
      </w:r>
      <w:r>
        <w:t>平面</w:t>
      </w:r>
      <w:r>
        <w:rPr>
          <w:rFonts w:eastAsia="Times New Roman"/>
          <w:i/>
        </w:rPr>
        <w:t>ABCD</w:t>
      </w:r>
      <w:r>
        <w:t>，</w:t>
      </w:r>
      <w:r>
        <w:object>
          <v:shape id="_x0000_i1538" type="#_x0000_t75" alt="eqId7ae260cb36c288966abe225eaf41731e" style="width:99.75pt;height:12pt" o:ole="">
            <v:imagedata r:id="rId853" o:title="eqId7ae260cb36c288966abe225eaf41731e"/>
          </v:shape>
          <o:OLEObject Type="Embed" ProgID="Equation.DSMT4" ShapeID="_x0000_i1538" DrawAspect="Content" ObjectID="_1828160350" r:id="rId854"/>
        </w:object>
      </w:r>
      <w:r>
        <w:t>，</w:t>
      </w:r>
      <w:r>
        <w:object>
          <v:shape id="_x0000_i1539" type="#_x0000_t75" alt="eqId10df84d553a8826a7ce9bff4bf0d95b9" style="width:39pt;height:12pt" o:ole="">
            <v:imagedata r:id="rId855" o:title="eqId10df84d553a8826a7ce9bff4bf0d95b9"/>
          </v:shape>
          <o:OLEObject Type="Embed" ProgID="Equation.DSMT4" ShapeID="_x0000_i1539" DrawAspect="Content" ObjectID="_1828160351" r:id="rId856"/>
        </w:object>
      </w:r>
      <w:r>
        <w:t>，</w:t>
      </w:r>
      <w:r>
        <w:object>
          <v:shape id="_x0000_i1540" type="#_x0000_t75" alt="eqId508ec9f084ae60f2b6a2dfcd724e867e" style="width:162pt;height:16.5pt" o:ole="">
            <v:imagedata r:id="rId857" o:title="eqId508ec9f084ae60f2b6a2dfcd724e867e"/>
          </v:shape>
          <o:OLEObject Type="Embed" ProgID="Equation.DSMT4" ShapeID="_x0000_i1540" DrawAspect="Content" ObjectID="_1828160352" r:id="rId858"/>
        </w:object>
      </w:r>
      <w:r>
        <w:t>，</w:t>
      </w:r>
      <w:r>
        <w:rPr>
          <w:rFonts w:eastAsia="Times New Roman"/>
          <w:i/>
        </w:rPr>
        <w:t>N</w:t>
      </w:r>
      <w:r>
        <w:t>为棱</w:t>
      </w:r>
      <w:r>
        <w:rPr>
          <w:rFonts w:eastAsia="Times New Roman"/>
          <w:i/>
        </w:rPr>
        <w:t>BC</w:t>
      </w:r>
      <w:r>
        <w:t>的中点．</w:t>
      </w:r>
    </w:p>
    <w:p w:rsidR="002C7EC1" w:rsidP="002C7EC1" w14:paraId="4A0E5534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85900" cy="1476375"/>
            <wp:effectExtent l="0" t="0" r="0" b="0"/>
            <wp:docPr id="100039" name="图片 100039" descr="@@@d1f1f0ab-4911-41b0-9eb4-bfb5b2f8e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EC1" w:rsidP="002C7EC1" w14:paraId="22E7970A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1541" type="#_x0000_t75" alt="eqId2aeee5320aae7818cd11c84cc632642f" style="width:47.25pt;height:12.75pt" o:ole="">
            <v:imagedata r:id="rId860" o:title="eqId2aeee5320aae7818cd11c84cc632642f"/>
          </v:shape>
          <o:OLEObject Type="Embed" ProgID="Equation.DSMT4" ShapeID="_x0000_i1541" DrawAspect="Content" ObjectID="_1828160353" r:id="rId861"/>
        </w:object>
      </w:r>
      <w:r>
        <w:t>；</w:t>
      </w:r>
    </w:p>
    <w:p w:rsidR="002C7EC1" w:rsidP="002C7EC1" w14:paraId="299A2ABC" w14:textId="77777777">
      <w:pPr>
        <w:spacing w:line="360" w:lineRule="auto"/>
        <w:jc w:val="left"/>
        <w:textAlignment w:val="center"/>
      </w:pPr>
      <w:r>
        <w:t>(2)</w:t>
      </w:r>
      <w:r>
        <w:t>在棱</w:t>
      </w:r>
      <w:r>
        <w:rPr>
          <w:rFonts w:eastAsia="Times New Roman"/>
          <w:i/>
        </w:rPr>
        <w:t>AM</w:t>
      </w:r>
      <w:r>
        <w:t>上是否存在一点</w:t>
      </w:r>
      <w:r>
        <w:rPr>
          <w:rFonts w:eastAsia="Times New Roman"/>
          <w:i/>
        </w:rPr>
        <w:t>E</w:t>
      </w:r>
      <w:r>
        <w:t>，使得二面角</w:t>
      </w:r>
      <w:r>
        <w:object>
          <v:shape id="_x0000_i1542" type="#_x0000_t75" alt="eqId63495755f48e45a13fe0883956f8aed6" style="width:54.75pt;height:12pt" o:ole="">
            <v:imagedata r:id="rId862" o:title="eqId63495755f48e45a13fe0883956f8aed6"/>
          </v:shape>
          <o:OLEObject Type="Embed" ProgID="Equation.DSMT4" ShapeID="_x0000_i1542" DrawAspect="Content" ObjectID="_1828160354" r:id="rId863"/>
        </w:object>
      </w:r>
      <w:r>
        <w:t>的大小为</w:t>
      </w:r>
      <w:r>
        <w:object>
          <v:shape id="_x0000_i1543" type="#_x0000_t75" alt="eqId15615de1a6df206dbd081251f676578e" style="width:10.5pt;height:27pt" o:ole="">
            <v:imagedata r:id="rId864" o:title="eqId15615de1a6df206dbd081251f676578e"/>
          </v:shape>
          <o:OLEObject Type="Embed" ProgID="Equation.DSMT4" ShapeID="_x0000_i1543" DrawAspect="Content" ObjectID="_1828160355" r:id="rId865"/>
        </w:object>
      </w:r>
      <w:r>
        <w:t>?</w:t>
      </w:r>
      <w:r>
        <w:t>若存在，求出</w:t>
      </w:r>
      <w:r>
        <w:object>
          <v:shape id="_x0000_i1544" type="#_x0000_t75" alt="eqIdd94fc5d2eeb24e22ee34930c0da3236d" style="width:22.5pt;height:27pt" o:ole="">
            <v:imagedata r:id="rId866" o:title="eqIdd94fc5d2eeb24e22ee34930c0da3236d"/>
          </v:shape>
          <o:OLEObject Type="Embed" ProgID="Equation.DSMT4" ShapeID="_x0000_i1544" DrawAspect="Content" ObjectID="_1828160356" r:id="rId867"/>
        </w:object>
      </w:r>
      <w:r>
        <w:t>的值；若不存在，请说明理由．</w:t>
      </w:r>
    </w:p>
    <w:p w:rsidR="002C7EC1" w:rsidP="002C7EC1" w14:paraId="1A6628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见解析；</w:t>
      </w:r>
    </w:p>
    <w:p w:rsidR="002C7EC1" w:rsidP="002C7EC1" w14:paraId="5C2A4F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存在，</w:t>
      </w:r>
      <w:r>
        <w:rPr>
          <w:color w:val="FF0000"/>
        </w:rPr>
        <w:object>
          <v:shape id="_x0000_i1545" type="#_x0000_t75" alt="eqIdbf31876698721a199c7c53c6b320aa86" style="width:10.5pt;height:27pt" o:ole="">
            <v:imagedata r:id="rId868" o:title="eqIdbf31876698721a199c7c53c6b320aa86"/>
          </v:shape>
          <o:OLEObject Type="Embed" ProgID="Equation.DSMT4" ShapeID="_x0000_i1545" DrawAspect="Content" ObjectID="_1828160357" r:id="rId869"/>
        </w:object>
      </w:r>
      <w:r>
        <w:rPr>
          <w:color w:val="FF0000"/>
        </w:rPr>
        <w:t>.</w:t>
      </w:r>
    </w:p>
    <w:p w:rsidR="002C7EC1" w:rsidP="002C7EC1" w14:paraId="5E290F9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线面垂直判定定理推出线线垂直；</w:t>
      </w:r>
    </w:p>
    <w:p w:rsidR="002C7EC1" w:rsidP="002C7EC1" w14:paraId="684876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空间直角坐标系，利用向量法求解即可</w:t>
      </w:r>
      <w:r>
        <w:rPr>
          <w:color w:val="FF0000"/>
        </w:rPr>
        <w:t>.</w:t>
      </w:r>
    </w:p>
    <w:p w:rsidR="002C7EC1" w:rsidP="002C7EC1" w14:paraId="3EF76B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>
          <v:shape id="_x0000_i1546" type="#_x0000_t75" alt="eqId625414bc4dc2764ccebda067742f448a" style="width:48.75pt;height:11.25pt" o:ole="">
            <v:imagedata r:id="rId870" o:title="eqId625414bc4dc2764ccebda067742f448a"/>
          </v:shape>
          <o:OLEObject Type="Embed" ProgID="Equation.DSMT4" ShapeID="_x0000_i1546" DrawAspect="Content" ObjectID="_1828160358" r:id="rId871"/>
        </w:objec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为棱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，</w:t>
      </w:r>
      <w:r>
        <w:rPr>
          <w:color w:val="FF0000"/>
        </w:rPr>
        <w:object>
          <v:shape id="_x0000_i1547" type="#_x0000_t75" alt="eqIdde7b28270209fe2044718e182eb3685c" style="width:55.5pt;height:12.75pt" o:ole="">
            <v:imagedata r:id="rId872" o:title="eqIdde7b28270209fe2044718e182eb3685c"/>
          </v:shape>
          <o:OLEObject Type="Embed" ProgID="Equation.DSMT4" ShapeID="_x0000_i1547" DrawAspect="Content" ObjectID="_1828160359" r:id="rId873"/>
        </w:object>
      </w:r>
      <w:r>
        <w:rPr>
          <w:color w:val="FF0000"/>
        </w:rPr>
        <w:t>，</w:t>
      </w:r>
    </w:p>
    <w:p w:rsidR="002C7EC1" w:rsidP="002C7EC1" w14:paraId="34D7E3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平面</w:t>
      </w:r>
      <w:r>
        <w:rPr>
          <w:color w:val="FF0000"/>
        </w:rPr>
        <w:object>
          <v:shape id="_x0000_i1548" type="#_x0000_t75" alt="eqId677df39c6c9f1fc7700e1eb8cdf9854a" style="width:36.75pt;height:12.75pt" o:ole="">
            <v:imagedata r:id="rId851" o:title="eqId677df39c6c9f1fc7700e1eb8cdf9854a"/>
          </v:shape>
          <o:OLEObject Type="Embed" ProgID="Equation.DSMT4" ShapeID="_x0000_i1548" DrawAspect="Content" ObjectID="_1828160360" r:id="rId874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，平面</w:t>
      </w:r>
      <w:r>
        <w:rPr>
          <w:color w:val="FF0000"/>
        </w:rPr>
        <w:object>
          <v:shape id="_x0000_i1549" type="#_x0000_t75" alt="eqIdb9de63caafb4662d1a21f07f48a4e942" style="width:36pt;height:13.5pt" o:ole="">
            <v:imagedata r:id="rId875" o:title="eqIdb9de63caafb4662d1a21f07f48a4e942"/>
          </v:shape>
          <o:OLEObject Type="Embed" ProgID="Equation.DSMT4" ShapeID="_x0000_i1549" DrawAspect="Content" ObjectID="_1828160361" r:id="rId876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object>
          <v:shape id="_x0000_i1550" type="#_x0000_t75" alt="eqIde0f4489133f800788334b16b82aed208" style="width:57pt;height:14.25pt" o:ole="">
            <v:imagedata r:id="rId877" o:title="eqIde0f4489133f800788334b16b82aed208"/>
          </v:shape>
          <o:OLEObject Type="Embed" ProgID="Equation.DSMT4" ShapeID="_x0000_i1550" DrawAspect="Content" ObjectID="_1828160362" r:id="rId87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1" type="#_x0000_t75" alt="eqId29f491a794b9ac1a85a18c87ecee616c" style="width:27pt;height:12.75pt" o:ole="">
            <v:imagedata r:id="rId879" o:title="eqId29f491a794b9ac1a85a18c87ecee616c"/>
          </v:shape>
          <o:OLEObject Type="Embed" ProgID="Equation.DSMT4" ShapeID="_x0000_i1551" DrawAspect="Content" ObjectID="_1828160363" r:id="rId880"/>
        </w:object>
      </w:r>
      <w:r>
        <w:rPr>
          <w:color w:val="FF0000"/>
        </w:rPr>
        <w:t>，</w:t>
      </w:r>
    </w:p>
    <w:p w:rsidR="002C7EC1" w:rsidP="002C7EC1" w14:paraId="595202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552" type="#_x0000_t75" alt="eqId93cf663ee2bf1ac5c43f4306fa0cf250" style="width:26.25pt;height:11.25pt" o:ole="">
            <v:imagedata r:id="rId881" o:title="eqId93cf663ee2bf1ac5c43f4306fa0cf250"/>
          </v:shape>
          <o:OLEObject Type="Embed" ProgID="Equation.DSMT4" ShapeID="_x0000_i1552" DrawAspect="Content" ObjectID="_1828160364" r:id="rId882"/>
        </w:object>
      </w:r>
      <w:r>
        <w:rPr>
          <w:color w:val="FF0000"/>
        </w:rPr>
        <w:t>平面</w:t>
      </w:r>
      <w:r>
        <w:rPr>
          <w:rFonts w:eastAsia="Times New Roman"/>
          <w:i/>
          <w:color w:val="FF0000"/>
        </w:rPr>
        <w:t>ABCD</w:t>
      </w:r>
      <w:r>
        <w:rPr>
          <w:color w:val="FF0000"/>
        </w:rPr>
        <w:t>，</w:t>
      </w:r>
      <w:r>
        <w:rPr>
          <w:color w:val="FF0000"/>
        </w:rPr>
        <w:object>
          <v:shape id="_x0000_i1553" type="#_x0000_t75" alt="eqIdc641563c9255800eda02e4ade8d8ffd3" style="width:36.75pt;height:11.25pt" o:ole="">
            <v:imagedata r:id="rId883" o:title="eqIdc641563c9255800eda02e4ade8d8ffd3"/>
          </v:shape>
          <o:OLEObject Type="Embed" ProgID="Equation.DSMT4" ShapeID="_x0000_i1553" DrawAspect="Content" ObjectID="_1828160365" r:id="rId8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54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554" DrawAspect="Content" ObjectID="_1828160366" r:id="rId8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5" type="#_x0000_t75" alt="eqId86578a6894ae11d3268234c2e1092531" style="width:55.5pt;height:12.75pt" o:ole="">
            <v:imagedata r:id="rId886" o:title="eqId86578a6894ae11d3268234c2e1092531"/>
          </v:shape>
          <o:OLEObject Type="Embed" ProgID="Equation.DSMT4" ShapeID="_x0000_i1555" DrawAspect="Content" ObjectID="_1828160367" r:id="rId887"/>
        </w:object>
      </w:r>
    </w:p>
    <w:p w:rsidR="002C7EC1" w:rsidP="002C7EC1" w14:paraId="3A302A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在直角梯形</w:t>
      </w:r>
      <w:r>
        <w:rPr>
          <w:color w:val="FF0000"/>
        </w:rPr>
        <w:object>
          <v:shape id="_x0000_i1556" type="#_x0000_t75" alt="eqId5cb3f9a5da641be35117fd35ba07a6aa" style="width:31.5pt;height:12.75pt" o:ole="">
            <v:imagedata r:id="rId888" o:title="eqId5cb3f9a5da641be35117fd35ba07a6aa"/>
          </v:shape>
          <o:OLEObject Type="Embed" ProgID="Equation.DSMT4" ShapeID="_x0000_i1556" DrawAspect="Content" ObjectID="_1828160368" r:id="rId889"/>
        </w:object>
      </w:r>
      <w:r>
        <w:rPr>
          <w:color w:val="FF0000"/>
        </w:rPr>
        <w:t>中，取</w:t>
      </w:r>
      <w:r>
        <w:rPr>
          <w:color w:val="FF0000"/>
        </w:rPr>
        <w:object>
          <v:shape id="_x0000_i1557" type="#_x0000_t75" alt="eqIdb79dd200766db27fb90d6bd1992cf658" style="width:17.25pt;height:11.25pt" o:ole="">
            <v:imagedata r:id="rId890" o:title="eqIdb79dd200766db27fb90d6bd1992cf658"/>
          </v:shape>
          <o:OLEObject Type="Embed" ProgID="Equation.DSMT4" ShapeID="_x0000_i1557" DrawAspect="Content" ObjectID="_1828160369" r:id="rId891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id="_x0000_i1558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558" DrawAspect="Content" ObjectID="_1828160370" r:id="rId893"/>
        </w:object>
      </w:r>
      <w:r>
        <w:rPr>
          <w:color w:val="FF0000"/>
        </w:rPr>
        <w:t>，</w:t>
      </w:r>
    </w:p>
    <w:p w:rsidR="002C7EC1" w:rsidP="002C7EC1" w14:paraId="64E6F5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</w:t>
      </w:r>
      <w:r>
        <w:rPr>
          <w:color w:val="FF0000"/>
        </w:rPr>
        <w:object>
          <v:shape id="_x0000_i1559" type="#_x0000_t75" alt="eqId271b123a077da9d71aeabcb209b433b9" style="width:117.75pt;height:15pt" o:ole="">
            <v:imagedata r:id="rId894" o:title="eqId271b123a077da9d71aeabcb209b433b9"/>
          </v:shape>
          <o:OLEObject Type="Embed" ProgID="Equation.DSMT4" ShapeID="_x0000_i1559" DrawAspect="Content" ObjectID="_1828160371" r:id="rId8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0" type="#_x0000_t75" alt="eqId5408641691fd27f6dd8cf0ab2043ad4b" style="width:42.75pt;height:12.75pt" o:ole="">
            <v:imagedata r:id="rId896" o:title="eqId5408641691fd27f6dd8cf0ab2043ad4b"/>
          </v:shape>
          <o:OLEObject Type="Embed" ProgID="Equation.DSMT4" ShapeID="_x0000_i1560" DrawAspect="Content" ObjectID="_1828160372" r:id="rId8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1" type="#_x0000_t75" alt="eqId24eac9b73cc6c95e0aa7dcf354bb3c54" style="width:56.25pt;height:14.25pt" o:ole="">
            <v:imagedata r:id="rId898" o:title="eqId24eac9b73cc6c95e0aa7dcf354bb3c54"/>
          </v:shape>
          <o:OLEObject Type="Embed" ProgID="Equation.DSMT4" ShapeID="_x0000_i1561" DrawAspect="Content" ObjectID="_1828160373" r:id="rId899"/>
        </w:object>
      </w:r>
      <w:r>
        <w:rPr>
          <w:color w:val="FF0000"/>
        </w:rPr>
        <w:t>，</w:t>
      </w:r>
    </w:p>
    <w:p w:rsidR="002C7EC1" w:rsidP="002C7EC1" w14:paraId="0B7678A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四边形</w:t>
      </w:r>
      <w:r>
        <w:rPr>
          <w:color w:val="FF0000"/>
        </w:rPr>
        <w:object>
          <v:shape id="_x0000_i1562" type="#_x0000_t75" alt="eqId1d40f3d9267986e6196e84403e55ab02" style="width:33.75pt;height:12.75pt" o:ole="">
            <v:imagedata r:id="rId900" o:title="eqId1d40f3d9267986e6196e84403e55ab02"/>
          </v:shape>
          <o:OLEObject Type="Embed" ProgID="Equation.DSMT4" ShapeID="_x0000_i1562" DrawAspect="Content" ObjectID="_1828160374" r:id="rId901"/>
        </w:object>
      </w:r>
      <w:r>
        <w:rPr>
          <w:color w:val="FF0000"/>
        </w:rPr>
        <w:t>是正方形，故</w:t>
      </w:r>
      <w:r>
        <w:rPr>
          <w:color w:val="FF0000"/>
        </w:rPr>
        <w:object>
          <v:shape id="_x0000_i1563" type="#_x0000_t75" alt="eqIdf042c8513aa0d73ed6706f6ac1b36880" style="width:39pt;height:11.25pt" o:ole="">
            <v:imagedata r:id="rId902" o:title="eqIdf042c8513aa0d73ed6706f6ac1b36880"/>
          </v:shape>
          <o:OLEObject Type="Embed" ProgID="Equation.DSMT4" ShapeID="_x0000_i1563" DrawAspect="Content" ObjectID="_1828160375" r:id="rId903"/>
        </w:object>
      </w:r>
      <w:r>
        <w:rPr>
          <w:color w:val="FF0000"/>
        </w:rPr>
        <w:t>.</w:t>
      </w:r>
    </w:p>
    <w:p w:rsidR="002C7EC1" w:rsidP="002C7EC1" w14:paraId="5B00089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1564" type="#_x0000_t75" alt="eqIdbb52aa9e5c8890986a8fa1ea4a35b858" style="width:45pt;height:12.75pt" o:ole="">
            <v:imagedata r:id="rId904" o:title="eqIdbb52aa9e5c8890986a8fa1ea4a35b858"/>
          </v:shape>
          <o:OLEObject Type="Embed" ProgID="Equation.DSMT4" ShapeID="_x0000_i1564" DrawAspect="Content" ObjectID="_1828160376" r:id="rId905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65" type="#_x0000_t75" alt="eqId5274b8d9a215ba02ba4d711c9711e5b8" style="width:99.75pt;height:18pt" o:ole="">
            <v:imagedata r:id="rId906" o:title="eqId5274b8d9a215ba02ba4d711c9711e5b8"/>
          </v:shape>
          <o:OLEObject Type="Embed" ProgID="Equation.DSMT4" ShapeID="_x0000_i1565" DrawAspect="Content" ObjectID="_1828160377" r:id="rId907"/>
        </w:object>
      </w:r>
      <w:r>
        <w:rPr>
          <w:color w:val="FF0000"/>
        </w:rPr>
        <w:t>.</w:t>
      </w:r>
    </w:p>
    <w:p w:rsidR="002C7EC1" w:rsidP="002C7EC1" w14:paraId="2B568C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1566" type="#_x0000_t75" alt="eqId90b40c2b0ab8e1cfe5112d428b4b829f" style="width:33.75pt;height:12.75pt" o:ole="">
            <v:imagedata r:id="rId908" o:title="eqId90b40c2b0ab8e1cfe5112d428b4b829f"/>
          </v:shape>
          <o:OLEObject Type="Embed" ProgID="Equation.DSMT4" ShapeID="_x0000_i1566" DrawAspect="Content" ObjectID="_1828160378" r:id="rId909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67" type="#_x0000_t75" alt="eqId6be91d9814fabe02229ad5dc2eb9fba8" style="width:101.25pt;height:18pt" o:ole="">
            <v:imagedata r:id="rId910" o:title="eqId6be91d9814fabe02229ad5dc2eb9fba8"/>
          </v:shape>
          <o:OLEObject Type="Embed" ProgID="Equation.DSMT4" ShapeID="_x0000_i1567" DrawAspect="Content" ObjectID="_1828160379" r:id="rId9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8" type="#_x0000_t75" alt="eqId469e295bd7c40e6ca3e00976f98f54d6" style="width:46.5pt;height:15pt" o:ole="">
            <v:imagedata r:id="rId912" o:title="eqId469e295bd7c40e6ca3e00976f98f54d6"/>
          </v:shape>
          <o:OLEObject Type="Embed" ProgID="Equation.DSMT4" ShapeID="_x0000_i1568" DrawAspect="Content" ObjectID="_1828160380" r:id="rId9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9" type="#_x0000_t75" alt="eqId615fc8790237a1b09af51d6bcad6b595" style="width:45pt;height:12pt" o:ole="">
            <v:imagedata r:id="rId914" o:title="eqId615fc8790237a1b09af51d6bcad6b595"/>
          </v:shape>
          <o:OLEObject Type="Embed" ProgID="Equation.DSMT4" ShapeID="_x0000_i1569" DrawAspect="Content" ObjectID="_1828160381" r:id="rId915"/>
        </w:object>
      </w:r>
      <w:r>
        <w:rPr>
          <w:color w:val="FF0000"/>
        </w:rPr>
        <w:t>.</w:t>
      </w:r>
    </w:p>
    <w:p w:rsidR="002C7EC1" w:rsidP="002C7EC1" w14:paraId="324D90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平面</w:t>
      </w:r>
      <w:r>
        <w:rPr>
          <w:color w:val="FF0000"/>
        </w:rPr>
        <w:object>
          <v:shape id="_x0000_i1570" type="#_x0000_t75" alt="eqId677df39c6c9f1fc7700e1eb8cdf9854a" style="width:36.75pt;height:12.75pt" o:ole="">
            <v:imagedata r:id="rId851" o:title="eqId677df39c6c9f1fc7700e1eb8cdf9854a"/>
          </v:shape>
          <o:OLEObject Type="Embed" ProgID="Equation.DSMT4" ShapeID="_x0000_i1570" DrawAspect="Content" ObjectID="_1828160382" r:id="rId9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1" type="#_x0000_t75" alt="eqId5cb3f9a5da641be35117fd35ba07a6aa" style="width:31.5pt;height:12.75pt" o:ole="">
            <v:imagedata r:id="rId888" o:title="eqId5cb3f9a5da641be35117fd35ba07a6aa"/>
          </v:shape>
          <o:OLEObject Type="Embed" ProgID="Equation.DSMT4" ShapeID="_x0000_i1571" DrawAspect="Content" ObjectID="_1828160383" r:id="rId917"/>
        </w:object>
      </w:r>
      <w:r>
        <w:rPr>
          <w:color w:val="FF0000"/>
        </w:rPr>
        <w:t>，且平面</w:t>
      </w:r>
      <w:r>
        <w:rPr>
          <w:color w:val="FF0000"/>
        </w:rPr>
        <w:object>
          <v:shape id="_x0000_i1572" type="#_x0000_t75" alt="eqIdb9de63caafb4662d1a21f07f48a4e942" style="width:36pt;height:13.5pt" o:ole="">
            <v:imagedata r:id="rId875" o:title="eqIdb9de63caafb4662d1a21f07f48a4e942"/>
          </v:shape>
          <o:OLEObject Type="Embed" ProgID="Equation.DSMT4" ShapeID="_x0000_i1572" DrawAspect="Content" ObjectID="_1828160384" r:id="rId9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3" type="#_x0000_t75" alt="eqId7cbb9a5cb62d3e552df86ba9547c4bc3" style="width:57pt;height:12pt" o:ole="">
            <v:imagedata r:id="rId919" o:title="eqId7cbb9a5cb62d3e552df86ba9547c4bc3"/>
          </v:shape>
          <o:OLEObject Type="Embed" ProgID="Equation.DSMT4" ShapeID="_x0000_i1573" DrawAspect="Content" ObjectID="_1828160385" r:id="rId920"/>
        </w:object>
      </w:r>
      <w:r>
        <w:rPr>
          <w:color w:val="FF0000"/>
        </w:rPr>
        <w:t>，</w:t>
      </w:r>
    </w:p>
    <w:p w:rsidR="002C7EC1" w:rsidP="002C7EC1" w14:paraId="64B49C0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574" type="#_x0000_t75" alt="eqIda4c53d095f48470fbd23887a9999d5be" style="width:27.75pt;height:12.75pt" o:ole="">
            <v:imagedata r:id="rId921" o:title="eqIda4c53d095f48470fbd23887a9999d5be"/>
          </v:shape>
          <o:OLEObject Type="Embed" ProgID="Equation.DSMT4" ShapeID="_x0000_i1574" DrawAspect="Content" ObjectID="_1828160386" r:id="rId92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5" type="#_x0000_t75" alt="eqId5cb3f9a5da641be35117fd35ba07a6aa" style="width:31.5pt;height:12.75pt" o:ole="">
            <v:imagedata r:id="rId888" o:title="eqId5cb3f9a5da641be35117fd35ba07a6aa"/>
          </v:shape>
          <o:OLEObject Type="Embed" ProgID="Equation.DSMT4" ShapeID="_x0000_i1575" DrawAspect="Content" ObjectID="_1828160387" r:id="rId92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576" type="#_x0000_t75" alt="eqIdee2b198824daf85c88054bda90664231" style="width:27pt;height:12.75pt" o:ole="">
            <v:imagedata r:id="rId924" o:title="eqIdee2b198824daf85c88054bda90664231"/>
          </v:shape>
          <o:OLEObject Type="Embed" ProgID="Equation.DSMT4" ShapeID="_x0000_i1576" DrawAspect="Content" ObjectID="_1828160388" r:id="rId92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77" type="#_x0000_t75" alt="eqIde413e295823d6b96eb4da570676f36d4" style="width:27pt;height:12.75pt" o:ole="">
            <v:imagedata r:id="rId926" o:title="eqIde413e295823d6b96eb4da570676f36d4"/>
          </v:shape>
          <o:OLEObject Type="Embed" ProgID="Equation.DSMT4" ShapeID="_x0000_i1577" DrawAspect="Content" ObjectID="_1828160389" r:id="rId927"/>
        </w:object>
      </w:r>
      <w:r>
        <w:rPr>
          <w:color w:val="FF0000"/>
        </w:rPr>
        <w:t>，</w:t>
      </w:r>
    </w:p>
    <w:p w:rsidR="002C7EC1" w:rsidP="002C7EC1" w14:paraId="7FD3C96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578" type="#_x0000_t75" alt="eqId60ef95894ceebaf236170e8832dcf7e3" style="width:18.75pt;height:12pt" o:ole="">
            <v:imagedata r:id="rId928" o:title="eqId60ef95894ceebaf236170e8832dcf7e3"/>
          </v:shape>
          <o:OLEObject Type="Embed" ProgID="Equation.DSMT4" ShapeID="_x0000_i1578" DrawAspect="Content" ObjectID="_1828160390" r:id="rId9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9" type="#_x0000_t75" alt="eqId075bc6df108c9c2b3b5ac46bca7c8d3a" style="width:18.75pt;height:12.75pt" o:ole="">
            <v:imagedata r:id="rId930" o:title="eqId075bc6df108c9c2b3b5ac46bca7c8d3a"/>
          </v:shape>
          <o:OLEObject Type="Embed" ProgID="Equation.DSMT4" ShapeID="_x0000_i1579" DrawAspect="Content" ObjectID="_1828160391" r:id="rId931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t>则</w:t>
      </w:r>
      <w:r>
        <w:rPr>
          <w:color w:val="FF0000"/>
        </w:rPr>
        <w:object>
          <v:shape id="_x0000_i1580" type="#_x0000_t75" alt="eqId916c55d11395dc7130971381f973acd9" style="width:45pt;height:12.75pt" o:ole="">
            <v:imagedata r:id="rId932" o:title="eqId916c55d11395dc7130971381f973acd9"/>
          </v:shape>
          <o:OLEObject Type="Embed" ProgID="Equation.DSMT4" ShapeID="_x0000_i1580" DrawAspect="Content" ObjectID="_1828160392" r:id="rId93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581" type="#_x0000_t75" alt="eqId661468c035f565a92029db379ecb3f1f" style="width:27.75pt;height:12.75pt" o:ole="">
            <v:imagedata r:id="rId934" o:title="eqId661468c035f565a92029db379ecb3f1f"/>
          </v:shape>
          <o:OLEObject Type="Embed" ProgID="Equation.DSMT4" ShapeID="_x0000_i1581" DrawAspect="Content" ObjectID="_1828160393" r:id="rId93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582" type="#_x0000_t75" alt="eqIde413e295823d6b96eb4da570676f36d4" style="width:27pt;height:12.75pt" o:ole="">
            <v:imagedata r:id="rId926" o:title="eqIde413e295823d6b96eb4da570676f36d4"/>
          </v:shape>
          <o:OLEObject Type="Embed" ProgID="Equation.DSMT4" ShapeID="_x0000_i1582" DrawAspect="Content" ObjectID="_1828160394" r:id="rId936"/>
        </w:object>
      </w:r>
      <w:r>
        <w:rPr>
          <w:color w:val="FF0000"/>
        </w:rPr>
        <w:t>，</w:t>
      </w:r>
    </w:p>
    <w:p w:rsidR="002C7EC1" w:rsidP="002C7EC1" w14:paraId="7AE292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可以点</w:t>
      </w:r>
      <w:r>
        <w:rPr>
          <w:color w:val="FF0000"/>
        </w:rPr>
        <w:object>
          <v:shape id="_x0000_i1583" type="#_x0000_t75" alt="eqId54a5d7d3b6b63fe5c24c3907b7a8eaa3" style="width:12pt;height:12pt" o:ole="">
            <v:imagedata r:id="rId937" o:title="eqId54a5d7d3b6b63fe5c24c3907b7a8eaa3"/>
          </v:shape>
          <o:OLEObject Type="Embed" ProgID="Equation.DSMT4" ShapeID="_x0000_i1583" DrawAspect="Content" ObjectID="_1828160395" r:id="rId938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1584" type="#_x0000_t75" alt="eqIdbfc2999ec606ae0be64556382a923397" style="width:59.25pt;height:14.25pt" o:ole="">
            <v:imagedata r:id="rId939" o:title="eqIdbfc2999ec606ae0be64556382a923397"/>
          </v:shape>
          <o:OLEObject Type="Embed" ProgID="Equation.DSMT4" ShapeID="_x0000_i1584" DrawAspect="Content" ObjectID="_1828160396" r:id="rId940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585" type="#_x0000_t75" alt="eqId067988c058392f4132c82c13e7e7e4c3" style="width:27pt;height:11.25pt" o:ole="">
            <v:imagedata r:id="rId941" o:title="eqId067988c058392f4132c82c13e7e7e4c3"/>
          </v:shape>
          <o:OLEObject Type="Embed" ProgID="Equation.DSMT4" ShapeID="_x0000_i1585" DrawAspect="Content" ObjectID="_1828160397" r:id="rId942"/>
        </w:object>
      </w:r>
      <w:r>
        <w:rPr>
          <w:color w:val="FF0000"/>
        </w:rPr>
        <w:t>轴建立空间直角坐标系</w:t>
      </w:r>
      <w:r>
        <w:rPr>
          <w:color w:val="FF0000"/>
        </w:rPr>
        <w:object>
          <v:shape id="_x0000_i1586" type="#_x0000_t75" alt="eqId65f5eaf6843d138876956a367443868f" style="width:35.25pt;height:14.25pt" o:ole="">
            <v:imagedata r:id="rId943" o:title="eqId65f5eaf6843d138876956a367443868f"/>
          </v:shape>
          <o:OLEObject Type="Embed" ProgID="Equation.DSMT4" ShapeID="_x0000_i1586" DrawAspect="Content" ObjectID="_1828160398" r:id="rId944"/>
        </w:object>
      </w:r>
      <w:r>
        <w:rPr>
          <w:color w:val="FF0000"/>
        </w:rPr>
        <w:t>，</w:t>
      </w:r>
    </w:p>
    <w:p w:rsidR="002C7EC1" w:rsidP="002C7EC1" w14:paraId="6118D6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33525" cy="1743075"/>
            <wp:effectExtent l="0" t="0" r="0" b="0"/>
            <wp:docPr id="100041" name="图片 100041" descr="@@@acfb57e4-8b81-4e0e-aee9-6ad760f1bc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EC1" w:rsidP="002C7EC1" w14:paraId="10D801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</w:t>
      </w:r>
      <w:r>
        <w:rPr>
          <w:color w:val="FF0000"/>
        </w:rPr>
        <w:object>
          <v:shape id="_x0000_i1587" type="#_x0000_t75" alt="eqIde8445d820d9f3b35bd68fad64ffffb92" style="width:105.75pt;height:13.5pt" o:ole="">
            <v:imagedata r:id="rId946" o:title="eqIde8445d820d9f3b35bd68fad64ffffb92"/>
          </v:shape>
          <o:OLEObject Type="Embed" ProgID="Equation.DSMT4" ShapeID="_x0000_i1587" DrawAspect="Content" ObjectID="_1828160399" r:id="rId94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8" type="#_x0000_t75" alt="eqId7fe959a68e563de398481a45896702c4" style="width:45pt;height:17.25pt" o:ole="">
            <v:imagedata r:id="rId948" o:title="eqId7fe959a68e563de398481a45896702c4"/>
          </v:shape>
          <o:OLEObject Type="Embed" ProgID="Equation.DSMT4" ShapeID="_x0000_i1588" DrawAspect="Content" ObjectID="_1828160400" r:id="rId9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9" type="#_x0000_t75" alt="eqIdd6036e99438f13a19ab93ab32943db3c" style="width:36pt;height:15pt" o:ole="">
            <v:imagedata r:id="rId950" o:title="eqIdd6036e99438f13a19ab93ab32943db3c"/>
          </v:shape>
          <o:OLEObject Type="Embed" ProgID="Equation.DSMT4" ShapeID="_x0000_i1589" DrawAspect="Content" ObjectID="_1828160401" r:id="rId9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0" type="#_x0000_t75" alt="eqIdf819b22aa4fd22d65ebbafd6011748d0" style="width:48.75pt;height:18pt" o:ole="">
            <v:imagedata r:id="rId952" o:title="eqIdf819b22aa4fd22d65ebbafd6011748d0"/>
          </v:shape>
          <o:OLEObject Type="Embed" ProgID="Equation.DSMT4" ShapeID="_x0000_i1590" DrawAspect="Content" ObjectID="_1828160402" r:id="rId9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1" type="#_x0000_t75" alt="eqId120af9ff71b90e24d014d31c14411684" style="width:47.25pt;height:18pt" o:ole="">
            <v:imagedata r:id="rId954" o:title="eqId120af9ff71b90e24d014d31c14411684"/>
          </v:shape>
          <o:OLEObject Type="Embed" ProgID="Equation.DSMT4" ShapeID="_x0000_i1591" DrawAspect="Content" ObjectID="_1828160403" r:id="rId955"/>
        </w:object>
      </w:r>
      <w:r>
        <w:rPr>
          <w:color w:val="FF0000"/>
        </w:rPr>
        <w:t>，</w:t>
      </w:r>
    </w:p>
    <w:p w:rsidR="002C7EC1" w:rsidP="002C7EC1" w14:paraId="49B0B5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1592" type="#_x0000_t75" alt="eqId566c514d9606da09ebbf9b29ed3b3cea" style="width:197.25pt;height:18.75pt" o:ole="">
            <v:imagedata r:id="rId956" o:title="eqId566c514d9606da09ebbf9b29ed3b3cea"/>
          </v:shape>
          <o:OLEObject Type="Embed" ProgID="Equation.DSMT4" ShapeID="_x0000_i1592" DrawAspect="Content" ObjectID="_1828160404" r:id="rId957"/>
        </w:object>
      </w:r>
      <w:r>
        <w:rPr>
          <w:color w:val="FF0000"/>
        </w:rPr>
        <w:t>，</w:t>
      </w:r>
    </w:p>
    <w:p w:rsidR="002C7EC1" w:rsidP="002C7EC1" w14:paraId="1B230C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平面</w:t>
      </w:r>
      <w:r>
        <w:rPr>
          <w:color w:val="FF0000"/>
        </w:rPr>
        <w:object>
          <v:shape id="_x0000_i1593" type="#_x0000_t75" alt="eqIde413e295823d6b96eb4da570676f36d4" style="width:27pt;height:12.75pt" o:ole="">
            <v:imagedata r:id="rId926" o:title="eqIde413e295823d6b96eb4da570676f36d4"/>
          </v:shape>
          <o:OLEObject Type="Embed" ProgID="Equation.DSMT4" ShapeID="_x0000_i1593" DrawAspect="Content" ObjectID="_1828160405" r:id="rId958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594" type="#_x0000_t75" alt="eqIdba40891d6bbb291637aa485c3946bd70" style="width:51pt;height:18.75pt" o:ole="">
            <v:imagedata r:id="rId959" o:title="eqIdba40891d6bbb291637aa485c3946bd70"/>
          </v:shape>
          <o:OLEObject Type="Embed" ProgID="Equation.DSMT4" ShapeID="_x0000_i1594" DrawAspect="Content" ObjectID="_1828160406" r:id="rId960"/>
        </w:object>
      </w:r>
      <w:r>
        <w:rPr>
          <w:color w:val="FF0000"/>
        </w:rPr>
        <w:t>.</w:t>
      </w:r>
    </w:p>
    <w:p w:rsidR="002C7EC1" w:rsidP="002C7EC1" w14:paraId="2AA1DC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假设在棱</w:t>
      </w:r>
      <w:r>
        <w:rPr>
          <w:color w:val="FF0000"/>
        </w:rPr>
        <w:object>
          <v:shape id="_x0000_i1595" type="#_x0000_t75" alt="eqIdd1165830b314a0dab65ea267e82bd3f6" style="width:21pt;height:11.25pt" o:ole="">
            <v:imagedata r:id="rId961" o:title="eqIdd1165830b314a0dab65ea267e82bd3f6"/>
          </v:shape>
          <o:OLEObject Type="Embed" ProgID="Equation.DSMT4" ShapeID="_x0000_i1595" DrawAspect="Content" ObjectID="_1828160407" r:id="rId962"/>
        </w:object>
      </w:r>
      <w:r>
        <w:rPr>
          <w:color w:val="FF0000"/>
        </w:rPr>
        <w:t>上存在一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，使得二面角</w:t>
      </w:r>
      <w:r>
        <w:rPr>
          <w:color w:val="FF0000"/>
        </w:rPr>
        <w:object>
          <v:shape id="_x0000_i1596" type="#_x0000_t75" alt="eqId8cf8d0b82c1d6a5d996cae290efae145" style="width:54.75pt;height:12.75pt" o:ole="">
            <v:imagedata r:id="rId963" o:title="eqId8cf8d0b82c1d6a5d996cae290efae145"/>
          </v:shape>
          <o:OLEObject Type="Embed" ProgID="Equation.DSMT4" ShapeID="_x0000_i1596" DrawAspect="Content" ObjectID="_1828160408" r:id="rId964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597" type="#_x0000_t75" alt="eqId2380418bca9ec15393a8dfcaa51b0d93" style="width:10.5pt;height:27pt" o:ole="">
            <v:imagedata r:id="rId965" o:title="eqId2380418bca9ec15393a8dfcaa51b0d93"/>
          </v:shape>
          <o:OLEObject Type="Embed" ProgID="Equation.DSMT4" ShapeID="_x0000_i1597" DrawAspect="Content" ObjectID="_1828160409" r:id="rId966"/>
        </w:object>
      </w:r>
      <w:r>
        <w:rPr>
          <w:color w:val="FF0000"/>
        </w:rPr>
        <w:t>.</w:t>
      </w:r>
    </w:p>
    <w:p w:rsidR="002C7EC1" w:rsidP="002C7EC1" w14:paraId="1E96738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</w:t>
      </w:r>
      <w:r>
        <w:rPr>
          <w:color w:val="FF0000"/>
        </w:rPr>
        <w:object>
          <v:shape id="_x0000_i1598" type="#_x0000_t75" alt="eqId0ca1d597b55f83cde6cb432ee080cafd" style="width:52.5pt;height:15pt" o:ole="">
            <v:imagedata r:id="rId967" o:title="eqId0ca1d597b55f83cde6cb432ee080cafd"/>
          </v:shape>
          <o:OLEObject Type="Embed" ProgID="Equation.DSMT4" ShapeID="_x0000_i1598" DrawAspect="Content" ObjectID="_1828160410" r:id="rId968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599" type="#_x0000_t75" alt="eqIddd3ede869e508a8c8bda34a16782f863" style="width:40.5pt;height:11.25pt" o:ole="">
            <v:imagedata r:id="rId969" o:title="eqIddd3ede869e508a8c8bda34a16782f863"/>
          </v:shape>
          <o:OLEObject Type="Embed" ProgID="Equation.DSMT4" ShapeID="_x0000_i1599" DrawAspect="Content" ObjectID="_1828160411" r:id="rId970"/>
        </w:object>
      </w:r>
      <w:r>
        <w:rPr>
          <w:color w:val="FF0000"/>
        </w:rPr>
        <w:t>），则</w:t>
      </w:r>
      <w:r>
        <w:rPr>
          <w:color w:val="FF0000"/>
        </w:rPr>
        <w:object>
          <v:shape id="_x0000_i1600" type="#_x0000_t75" alt="eqIdcb40d6304c925167abdbb11c1b32bbbb" style="width:2in;height:18.75pt" o:ole="">
            <v:imagedata r:id="rId971" o:title="eqIdcb40d6304c925167abdbb11c1b32bbbb"/>
          </v:shape>
          <o:OLEObject Type="Embed" ProgID="Equation.DSMT4" ShapeID="_x0000_i1600" DrawAspect="Content" ObjectID="_1828160412" r:id="rId972"/>
        </w:object>
      </w:r>
      <w:r>
        <w:rPr>
          <w:color w:val="FF0000"/>
        </w:rPr>
        <w:t>，</w:t>
      </w:r>
    </w:p>
    <w:p w:rsidR="002C7EC1" w:rsidP="002C7EC1" w14:paraId="0CDAA9E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601" type="#_x0000_t75" alt="eqId9f647204f44edaa234dfa29841bbedd8" style="width:51.75pt;height:18pt" o:ole="">
            <v:imagedata r:id="rId973" o:title="eqId9f647204f44edaa234dfa29841bbedd8"/>
          </v:shape>
          <o:OLEObject Type="Embed" ProgID="Equation.DSMT4" ShapeID="_x0000_i1601" DrawAspect="Content" ObjectID="_1828160413" r:id="rId974"/>
        </w:object>
      </w:r>
      <w:r>
        <w:rPr>
          <w:color w:val="FF0000"/>
        </w:rPr>
        <w:t>为平面</w:t>
      </w:r>
      <w:r>
        <w:rPr>
          <w:color w:val="FF0000"/>
        </w:rPr>
        <w:object>
          <v:shape id="_x0000_i1602" type="#_x0000_t75" alt="eqId16a5e308f4090eb1772d18824bc12a3b" style="width:24.75pt;height:12.75pt" o:ole="">
            <v:imagedata r:id="rId975" o:title="eqId16a5e308f4090eb1772d18824bc12a3b"/>
          </v:shape>
          <o:OLEObject Type="Embed" ProgID="Equation.DSMT4" ShapeID="_x0000_i1602" DrawAspect="Content" ObjectID="_1828160414" r:id="rId976"/>
        </w:object>
      </w:r>
      <w:r>
        <w:rPr>
          <w:color w:val="FF0000"/>
        </w:rPr>
        <w:t>的一个法向量，</w:t>
      </w:r>
    </w:p>
    <w:p w:rsidR="002C7EC1" w:rsidP="002C7EC1" w14:paraId="3BB4F5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603" type="#_x0000_t75" alt="eqIdc3904eff9b3f87bf8c1b29928dd954ee" style="width:164.25pt;height:39pt" o:ole="">
            <v:imagedata r:id="rId977" o:title="eqIdc3904eff9b3f87bf8c1b29928dd954ee"/>
          </v:shape>
          <o:OLEObject Type="Embed" ProgID="Equation.DSMT4" ShapeID="_x0000_i1603" DrawAspect="Content" ObjectID="_1828160415" r:id="rId978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  <w:r>
        <w:rPr>
          <w:color w:val="FF0000"/>
        </w:rPr>
        <w:object>
          <v:shape id="_x0000_i1604" type="#_x0000_t75" alt="eqIdf8b0224912d80302195c350cf2170cef" style="width:72.75pt;height:18pt" o:ole="">
            <v:imagedata r:id="rId979" o:title="eqIdf8b0224912d80302195c350cf2170cef"/>
          </v:shape>
          <o:OLEObject Type="Embed" ProgID="Equation.DSMT4" ShapeID="_x0000_i1604" DrawAspect="Content" ObjectID="_1828160416" r:id="rId980"/>
        </w:object>
      </w:r>
      <w:r>
        <w:rPr>
          <w:color w:val="FF0000"/>
        </w:rPr>
        <w:t>.</w:t>
      </w:r>
    </w:p>
    <w:p w:rsidR="002C7EC1" w:rsidP="002C7EC1" w14:paraId="2829264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从而</w:t>
      </w:r>
      <w:r>
        <w:rPr>
          <w:color w:val="FF0000"/>
        </w:rPr>
        <w:object>
          <v:shape id="_x0000_i1605" type="#_x0000_t75" alt="eqIddef242d0ec295dcae27d66d688f2b409" style="width:189.75pt;height:44.25pt" o:ole="">
            <v:imagedata r:id="rId981" o:title="eqIddef242d0ec295dcae27d66d688f2b409"/>
          </v:shape>
          <o:OLEObject Type="Embed" ProgID="Equation.DSMT4" ShapeID="_x0000_i1605" DrawAspect="Content" ObjectID="_1828160417" r:id="rId982"/>
        </w:object>
      </w:r>
      <w:r>
        <w:rPr>
          <w:color w:val="FF0000"/>
        </w:rPr>
        <w:t>，</w:t>
      </w:r>
    </w:p>
    <w:p w:rsidR="002C7EC1" w:rsidP="002C7EC1" w14:paraId="4DAD1F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1606" type="#_x0000_t75" alt="eqId7d125c1d6e3b84483d9a997bdb67941b" style="width:27pt;height:27pt" o:ole="">
            <v:imagedata r:id="rId983" o:title="eqId7d125c1d6e3b84483d9a997bdb67941b"/>
          </v:shape>
          <o:OLEObject Type="Embed" ProgID="Equation.DSMT4" ShapeID="_x0000_i1606" DrawAspect="Content" ObjectID="_1828160418" r:id="rId98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607" type="#_x0000_t75" alt="eqId96e060c30d1af1ccef3915cee2f12c54" style="width:25.5pt;height:12.75pt" o:ole="">
            <v:imagedata r:id="rId985" o:title="eqId96e060c30d1af1ccef3915cee2f12c54"/>
          </v:shape>
          <o:OLEObject Type="Embed" ProgID="Equation.DSMT4" ShapeID="_x0000_i1607" DrawAspect="Content" ObjectID="_1828160419" r:id="rId986"/>
        </w:object>
      </w:r>
      <w:r>
        <w:rPr>
          <w:color w:val="FF0000"/>
        </w:rPr>
        <w:t>（</w:t>
      </w:r>
      <w:r>
        <w:rPr>
          <w:color w:val="FF0000"/>
        </w:rPr>
        <w:object>
          <v:shape id="_x0000_i1608" type="#_x0000_t75" alt="eqId9d2aa5e865ae1baafde0bbf4fca3ab06" style="width:37.5pt;height:18pt" o:ole="">
            <v:imagedata r:id="rId987" o:title="eqId9d2aa5e865ae1baafde0bbf4fca3ab06"/>
          </v:shape>
          <o:OLEObject Type="Embed" ProgID="Equation.DSMT4" ShapeID="_x0000_i1608" DrawAspect="Content" ObjectID="_1828160420" r:id="rId988"/>
        </w:object>
      </w:r>
      <w:r>
        <w:rPr>
          <w:color w:val="FF0000"/>
        </w:rPr>
        <w:t>舍去）</w:t>
      </w:r>
    </w:p>
    <w:p w:rsidR="002C7EC1" w:rsidP="002C7EC1" w14:paraId="05A89D1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题知二面角</w:t>
      </w:r>
      <w:r>
        <w:rPr>
          <w:color w:val="FF0000"/>
        </w:rPr>
        <w:object>
          <v:shape id="_x0000_i1609" type="#_x0000_t75" alt="eqId8cf8d0b82c1d6a5d996cae290efae145" style="width:54.75pt;height:12.75pt" o:ole="">
            <v:imagedata r:id="rId963" o:title="eqId8cf8d0b82c1d6a5d996cae290efae145"/>
          </v:shape>
          <o:OLEObject Type="Embed" ProgID="Equation.DSMT4" ShapeID="_x0000_i1609" DrawAspect="Content" ObjectID="_1828160421" r:id="rId989"/>
        </w:object>
      </w:r>
      <w:r>
        <w:rPr>
          <w:color w:val="FF0000"/>
        </w:rPr>
        <w:t>为锐二面角</w:t>
      </w:r>
      <w:r>
        <w:rPr>
          <w:color w:val="FF0000"/>
        </w:rPr>
        <w:t>.</w:t>
      </w:r>
    </w:p>
    <w:p w:rsidR="002C7EC1" w:rsidP="002C7EC1" w14:paraId="309F2A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在棱</w:t>
      </w:r>
      <w:r>
        <w:rPr>
          <w:color w:val="FF0000"/>
        </w:rPr>
        <w:object>
          <v:shape id="_x0000_i1610" type="#_x0000_t75" alt="eqIdd1165830b314a0dab65ea267e82bd3f6" style="width:21pt;height:11.25pt" o:ole="">
            <v:imagedata r:id="rId961" o:title="eqIdd1165830b314a0dab65ea267e82bd3f6"/>
          </v:shape>
          <o:OLEObject Type="Embed" ProgID="Equation.DSMT4" ShapeID="_x0000_i1610" DrawAspect="Content" ObjectID="_1828160422" r:id="rId990"/>
        </w:object>
      </w:r>
      <w:r>
        <w:rPr>
          <w:color w:val="FF0000"/>
        </w:rPr>
        <w:t>上存在一点</w:t>
      </w:r>
      <w:r>
        <w:rPr>
          <w:color w:val="FF0000"/>
        </w:rPr>
        <w:object>
          <v:shape id="_x0000_i1611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611" DrawAspect="Content" ObjectID="_1828160423" r:id="rId991"/>
        </w:object>
      </w:r>
      <w:r>
        <w:rPr>
          <w:color w:val="FF0000"/>
        </w:rPr>
        <w:t>，使得二面角</w:t>
      </w:r>
      <w:r>
        <w:rPr>
          <w:color w:val="FF0000"/>
        </w:rPr>
        <w:object>
          <v:shape id="_x0000_i1612" type="#_x0000_t75" alt="eqId8cf8d0b82c1d6a5d996cae290efae145" style="width:54.75pt;height:12.75pt" o:ole="">
            <v:imagedata r:id="rId963" o:title="eqId8cf8d0b82c1d6a5d996cae290efae145"/>
          </v:shape>
          <o:OLEObject Type="Embed" ProgID="Equation.DSMT4" ShapeID="_x0000_i1612" DrawAspect="Content" ObjectID="_1828160424" r:id="rId992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613" type="#_x0000_t75" alt="eqId2380418bca9ec15393a8dfcaa51b0d93" style="width:10.5pt;height:27pt" o:ole="">
            <v:imagedata r:id="rId965" o:title="eqId2380418bca9ec15393a8dfcaa51b0d93"/>
          </v:shape>
          <o:OLEObject Type="Embed" ProgID="Equation.DSMT4" ShapeID="_x0000_i1613" DrawAspect="Content" ObjectID="_1828160425" r:id="rId993"/>
        </w:object>
      </w:r>
      <w:r>
        <w:rPr>
          <w:color w:val="FF0000"/>
        </w:rPr>
        <w:t>，</w:t>
      </w:r>
    </w:p>
    <w:p w:rsidR="002C7EC1" w:rsidP="002C7EC1" w14:paraId="65337A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此时</w:t>
      </w:r>
      <w:r>
        <w:rPr>
          <w:color w:val="FF0000"/>
        </w:rPr>
        <w:object>
          <v:shape id="_x0000_i1614" type="#_x0000_t75" alt="eqIdf23edaa95305a2b8b6ada482c2ba44ed" style="width:37.5pt;height:27pt" o:ole="">
            <v:imagedata r:id="rId994" o:title="eqIdf23edaa95305a2b8b6ada482c2ba44ed"/>
          </v:shape>
          <o:OLEObject Type="Embed" ProgID="Equation.DSMT4" ShapeID="_x0000_i1614" DrawAspect="Content" ObjectID="_1828160426" r:id="rId995"/>
        </w:object>
      </w:r>
      <w:r>
        <w:rPr>
          <w:color w:val="FF0000"/>
        </w:rPr>
        <w:t>.</w:t>
      </w:r>
    </w:p>
    <w:p w:rsidR="002C7EC1" w:rsidP="002C7EC1" w14:paraId="1ACF89B1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三上</w:t>
      </w:r>
      <w:r>
        <w:t>·</w:t>
      </w:r>
      <w:r>
        <w:t>甘肃</w:t>
      </w:r>
      <w:r>
        <w:t>·</w:t>
      </w:r>
      <w:r>
        <w:t>月考）如图，在四棱锥</w:t>
      </w:r>
      <w:r>
        <w:object>
          <v:shape id="_x0000_i1615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1615" DrawAspect="Content" ObjectID="_1828160427" r:id="rId996"/>
        </w:object>
      </w:r>
      <w:r>
        <w:t>中，底面</w:t>
      </w:r>
      <w:r>
        <w:object>
          <v:shape id="_x0000_i1616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16" DrawAspect="Content" ObjectID="_1828160428" r:id="rId997"/>
        </w:object>
      </w:r>
      <w:r>
        <w:t>是边长为</w:t>
      </w:r>
      <w:r>
        <w:t>2</w:t>
      </w:r>
      <w:r>
        <w:t>的菱形，且</w:t>
      </w:r>
      <w:r>
        <w:object>
          <v:shape id="_x0000_i1617" type="#_x0000_t75" alt="eqId0ff29971ccc633d89832ffa9bd54afa3" style="width:44.25pt;height:11.25pt" o:ole="">
            <v:imagedata r:id="rId998" o:title="eqId0ff29971ccc633d89832ffa9bd54afa3"/>
          </v:shape>
          <o:OLEObject Type="Embed" ProgID="Equation.DSMT4" ShapeID="_x0000_i1617" DrawAspect="Content" ObjectID="_1828160429" r:id="rId999"/>
        </w:object>
      </w:r>
      <w:r>
        <w:t>，平面</w:t>
      </w:r>
      <w:r>
        <w:object>
          <v:shape id="_x0000_i1618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618" DrawAspect="Content" ObjectID="_1828160430" r:id="rId1001"/>
        </w:object>
      </w:r>
      <w:r>
        <w:t>平面</w:t>
      </w:r>
      <w:r>
        <w:object>
          <v:shape id="_x0000_i1619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19" DrawAspect="Content" ObjectID="_1828160431" r:id="rId1002"/>
        </w:object>
      </w:r>
      <w:r>
        <w:t>，</w:t>
      </w:r>
      <w:r>
        <w:object>
          <v:shape id="_x0000_i1620" type="#_x0000_t75" alt="eqId1328e05d150f86dbe18656662eaa8f6b" style="width:70.5pt;height:16.5pt" o:ole="">
            <v:imagedata r:id="rId1003" o:title="eqId1328e05d150f86dbe18656662eaa8f6b"/>
          </v:shape>
          <o:OLEObject Type="Embed" ProgID="Equation.DSMT4" ShapeID="_x0000_i1620" DrawAspect="Content" ObjectID="_1828160432" r:id="rId1004"/>
        </w:object>
      </w:r>
      <w:r>
        <w:t>，</w:t>
      </w:r>
      <w:r>
        <w:object>
          <v:shape id="_x0000_i1621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621" DrawAspect="Content" ObjectID="_1828160433" r:id="rId1005"/>
        </w:object>
      </w:r>
      <w:r>
        <w:t>是</w:t>
      </w:r>
      <w:r>
        <w:object>
          <v:shape id="_x0000_i1622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1622" DrawAspect="Content" ObjectID="_1828160434" r:id="rId1006"/>
        </w:object>
      </w:r>
      <w:r>
        <w:t>的中点，点</w:t>
      </w:r>
      <w:r>
        <w:object>
          <v:shape id="_x0000_i1623" type="#_x0000_t75" alt="eqIdacc290b44635265137fdf13146b6a6d9" style="width:10.5pt;height:13.5pt" o:ole="">
            <v:imagedata r:id="rId1007" o:title="eqIdacc290b44635265137fdf13146b6a6d9"/>
          </v:shape>
          <o:OLEObject Type="Embed" ProgID="Equation.DSMT4" ShapeID="_x0000_i1623" DrawAspect="Content" ObjectID="_1828160435" r:id="rId1008"/>
        </w:object>
      </w:r>
      <w:r>
        <w:t>在侧棱</w:t>
      </w:r>
      <w:r>
        <w:object>
          <v:shape id="_x0000_i1624" type="#_x0000_t75" alt="eqId48f3c9abbd78e9a6840ee5f30381daac" style="width:17.25pt;height:12pt" o:ole="">
            <v:imagedata r:id="rId346" o:title="eqId48f3c9abbd78e9a6840ee5f30381daac"/>
          </v:shape>
          <o:OLEObject Type="Embed" ProgID="Equation.DSMT4" ShapeID="_x0000_i1624" DrawAspect="Content" ObjectID="_1828160436" r:id="rId1009"/>
        </w:object>
      </w:r>
      <w:r>
        <w:t>上，</w:t>
      </w:r>
      <w:r>
        <w:object>
          <v:shape id="_x0000_i1625" type="#_x0000_t75" alt="eqId64c710e113b21ed4533b7ab67cf5e12b" style="width:45.75pt;height:14.25pt" o:ole="">
            <v:imagedata r:id="rId1010" o:title="eqId64c710e113b21ed4533b7ab67cf5e12b"/>
          </v:shape>
          <o:OLEObject Type="Embed" ProgID="Equation.DSMT4" ShapeID="_x0000_i1625" DrawAspect="Content" ObjectID="_1828160437" r:id="rId1011"/>
        </w:object>
      </w:r>
      <w:r>
        <w:t>.</w:t>
      </w:r>
    </w:p>
    <w:p w:rsidR="002C7EC1" w:rsidP="002C7EC1" w14:paraId="26E21628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00200" cy="1000125"/>
            <wp:effectExtent l="0" t="0" r="0" b="0"/>
            <wp:docPr id="100043" name="图片 100043" descr="@@@b9d27a5c-09c7-4182-9bcb-c390711efe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2C7EC1" w:rsidP="002C7EC1" w14:paraId="4A78C19D" w14:textId="77777777">
      <w:pPr>
        <w:spacing w:line="360" w:lineRule="auto"/>
        <w:jc w:val="left"/>
        <w:textAlignment w:val="center"/>
      </w:pPr>
      <w:r>
        <w:t>(1)</w:t>
      </w:r>
      <w:r>
        <w:t>求证：平面</w:t>
      </w:r>
      <w:r>
        <w:object>
          <v:shape id="_x0000_i1626" type="#_x0000_t75" alt="eqId839a9ab3683600066d609f6e93d79051" style="width:34.5pt;height:14.25pt" o:ole="">
            <v:imagedata r:id="rId1013" o:title="eqId839a9ab3683600066d609f6e93d79051"/>
          </v:shape>
          <o:OLEObject Type="Embed" ProgID="Equation.DSMT4" ShapeID="_x0000_i1626" DrawAspect="Content" ObjectID="_1828160438" r:id="rId1014"/>
        </w:object>
      </w:r>
      <w:r>
        <w:t>平面</w:t>
      </w:r>
      <w:r>
        <w:object>
          <v:shape id="_x0000_i1627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27" DrawAspect="Content" ObjectID="_1828160439" r:id="rId1015"/>
        </w:object>
      </w:r>
      <w:r>
        <w:t>；</w:t>
      </w:r>
    </w:p>
    <w:p w:rsidR="002C7EC1" w:rsidP="002C7EC1" w14:paraId="15A89002" w14:textId="77777777">
      <w:pPr>
        <w:spacing w:line="360" w:lineRule="auto"/>
        <w:jc w:val="left"/>
        <w:textAlignment w:val="center"/>
      </w:pPr>
      <w:r>
        <w:t>(2)</w:t>
      </w:r>
      <w:r>
        <w:t>求</w:t>
      </w:r>
      <w:r>
        <w:object>
          <v:shape id="_x0000_i1628" type="#_x0000_t75" alt="eqId36a1b09c653185842513e24ebba60bb3" style="width:6pt;height:11.25pt" o:ole="">
            <v:imagedata r:id="rId286" o:title="eqId36a1b09c653185842513e24ebba60bb3"/>
          </v:shape>
          <o:OLEObject Type="Embed" ProgID="Equation.DSMT4" ShapeID="_x0000_i1628" DrawAspect="Content" ObjectID="_1828160440" r:id="rId1016"/>
        </w:object>
      </w:r>
      <w:r>
        <w:t>的值，使得平面</w:t>
      </w:r>
      <w:r>
        <w:object>
          <v:shape id="_x0000_i1629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29" DrawAspect="Content" ObjectID="_1828160441" r:id="rId1017"/>
        </w:object>
      </w:r>
      <w:r>
        <w:t>与平面</w:t>
      </w:r>
      <w:r>
        <w:object>
          <v:shape id="_x0000_i1630" type="#_x0000_t75" alt="eqId8acca81f8b3c830a4c49fc28d4db83fd" style="width:25.5pt;height:13.5pt" o:ole="">
            <v:imagedata r:id="rId1018" o:title="eqId8acca81f8b3c830a4c49fc28d4db83fd"/>
          </v:shape>
          <o:OLEObject Type="Embed" ProgID="Equation.DSMT4" ShapeID="_x0000_i1630" DrawAspect="Content" ObjectID="_1828160442" r:id="rId1019"/>
        </w:object>
      </w:r>
      <w:r>
        <w:t>夹角的余弦值为</w:t>
      </w:r>
      <w:r>
        <w:object>
          <v:shape id="_x0000_i1631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1631" DrawAspect="Content" ObjectID="_1828160443" r:id="rId1021"/>
        </w:object>
      </w:r>
      <w:r>
        <w:t>.</w:t>
      </w:r>
    </w:p>
    <w:p w:rsidR="002C7EC1" w:rsidP="002C7EC1" w14:paraId="7EA96C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C7EC1" w:rsidP="002C7EC1" w14:paraId="44BDDB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632" type="#_x0000_t75" alt="eqId4dac452fbb5ef6dd653e7fbbef639484" style="width:9.75pt;height:26.25pt" o:ole="">
            <v:imagedata r:id="rId1022" o:title="eqId4dac452fbb5ef6dd653e7fbbef639484"/>
          </v:shape>
          <o:OLEObject Type="Embed" ProgID="Equation.DSMT4" ShapeID="_x0000_i1632" DrawAspect="Content" ObjectID="_1828160444" r:id="rId102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633" type="#_x0000_t75" alt="eqIdeac97e6740365c85ad857aff85cefbe5" style="width:9.75pt;height:27.75pt" o:ole="">
            <v:imagedata r:id="rId1024" o:title="eqIdeac97e6740365c85ad857aff85cefbe5"/>
          </v:shape>
          <o:OLEObject Type="Embed" ProgID="Equation.DSMT4" ShapeID="_x0000_i1633" DrawAspect="Content" ObjectID="_1828160445" r:id="rId1025"/>
        </w:object>
      </w:r>
    </w:p>
    <w:p w:rsidR="002C7EC1" w:rsidP="002C7EC1" w14:paraId="429282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color w:val="FF0000"/>
        </w:rPr>
        <w:object>
          <v:shape id="_x0000_i1634" type="#_x0000_t75" alt="eqId03902478df1a55bc99703210bccab910" style="width:18.75pt;height:11.25pt" o:ole="">
            <v:imagedata r:id="rId1026" o:title="eqId03902478df1a55bc99703210bccab910"/>
          </v:shape>
          <o:OLEObject Type="Embed" ProgID="Equation.DSMT4" ShapeID="_x0000_i1634" DrawAspect="Content" ObjectID="_1828160446" r:id="rId102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635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635" DrawAspect="Content" ObjectID="_1828160447" r:id="rId1028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1636" type="#_x0000_t75" alt="eqIdbc1380b16ad657237bb58ab6892dc3c7" style="width:45pt;height:12pt" o:ole="">
            <v:imagedata r:id="rId1029" o:title="eqIdbc1380b16ad657237bb58ab6892dc3c7"/>
          </v:shape>
          <o:OLEObject Type="Embed" ProgID="Equation.DSMT4" ShapeID="_x0000_i1636" DrawAspect="Content" ObjectID="_1828160448" r:id="rId1030"/>
        </w:object>
      </w:r>
      <w:r>
        <w:rPr>
          <w:color w:val="FF0000"/>
        </w:rPr>
        <w:t>，由平面</w:t>
      </w:r>
      <w:r>
        <w:rPr>
          <w:color w:val="FF0000"/>
        </w:rPr>
        <w:object>
          <v:shape id="_x0000_i1637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637" DrawAspect="Content" ObjectID="_1828160449" r:id="rId103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38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38" DrawAspect="Content" ObjectID="_1828160450" r:id="rId1032"/>
        </w:object>
      </w:r>
      <w:r>
        <w:rPr>
          <w:color w:val="FF0000"/>
        </w:rPr>
        <w:t>，证得</w:t>
      </w:r>
      <w:r>
        <w:rPr>
          <w:color w:val="FF0000"/>
        </w:rPr>
        <w:object>
          <v:shape id="_x0000_i1639" type="#_x0000_t75" alt="eqId898f8f0c4060848800eb8df8ebb876fb" style="width:26.25pt;height:12.75pt" o:ole="">
            <v:imagedata r:id="rId1033" o:title="eqId898f8f0c4060848800eb8df8ebb876fb"/>
          </v:shape>
          <o:OLEObject Type="Embed" ProgID="Equation.DSMT4" ShapeID="_x0000_i1639" DrawAspect="Content" ObjectID="_1828160451" r:id="rId103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0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40" DrawAspect="Content" ObjectID="_1828160452" r:id="rId1035"/>
        </w:object>
      </w:r>
      <w:r>
        <w:rPr>
          <w:color w:val="FF0000"/>
        </w:rPr>
        <w:t>，再由</w:t>
      </w:r>
      <w:r>
        <w:rPr>
          <w:color w:val="FF0000"/>
        </w:rPr>
        <w:object>
          <v:shape id="_x0000_i1641" type="#_x0000_t75" alt="eqIdc53cd9ea2c78883d549b4197759c795b" style="width:42.75pt;height:12.75pt" o:ole="">
            <v:imagedata r:id="rId1036" o:title="eqIdc53cd9ea2c78883d549b4197759c795b"/>
          </v:shape>
          <o:OLEObject Type="Embed" ProgID="Equation.DSMT4" ShapeID="_x0000_i1641" DrawAspect="Content" ObjectID="_1828160453" r:id="rId1037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642" type="#_x0000_t75" alt="eqIdb8d2d217e9bcd059908f117dfc4d4259" style="width:27pt;height:11.25pt" o:ole="">
            <v:imagedata r:id="rId233" o:title="eqIdb8d2d217e9bcd059908f117dfc4d4259"/>
          </v:shape>
          <o:OLEObject Type="Embed" ProgID="Equation.DSMT4" ShapeID="_x0000_i1642" DrawAspect="Content" ObjectID="_1828160454" r:id="rId10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3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43" DrawAspect="Content" ObjectID="_1828160455" r:id="rId1039"/>
        </w:object>
      </w:r>
      <w:r>
        <w:rPr>
          <w:color w:val="FF0000"/>
        </w:rPr>
        <w:t>，即可证得平面</w:t>
      </w:r>
      <w:r>
        <w:rPr>
          <w:color w:val="FF0000"/>
        </w:rPr>
        <w:object>
          <v:shape id="_x0000_i1644" type="#_x0000_t75" alt="eqId839a9ab3683600066d609f6e93d79051" style="width:34.5pt;height:14.25pt" o:ole="">
            <v:imagedata r:id="rId1013" o:title="eqId839a9ab3683600066d609f6e93d79051"/>
          </v:shape>
          <o:OLEObject Type="Embed" ProgID="Equation.DSMT4" ShapeID="_x0000_i1644" DrawAspect="Content" ObjectID="_1828160456" r:id="rId10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45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45" DrawAspect="Content" ObjectID="_1828160457" r:id="rId1041"/>
        </w:object>
      </w:r>
      <w:r>
        <w:rPr>
          <w:color w:val="FF0000"/>
        </w:rPr>
        <w:t>；</w:t>
      </w:r>
    </w:p>
    <w:p w:rsidR="002C7EC1" w:rsidP="002C7EC1" w14:paraId="0996A9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以</w:t>
      </w:r>
      <w:r>
        <w:rPr>
          <w:color w:val="FF0000"/>
        </w:rPr>
        <w:object>
          <v:shape id="_x0000_i1646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646" DrawAspect="Content" ObjectID="_1828160458" r:id="rId1042"/>
        </w:object>
      </w:r>
      <w:r>
        <w:rPr>
          <w:color w:val="FF0000"/>
        </w:rPr>
        <w:t>为坐标原点，建立空间直角坐标系，得到</w:t>
      </w:r>
      <w:r>
        <w:rPr>
          <w:color w:val="FF0000"/>
        </w:rPr>
        <w:object>
          <v:shape id="_x0000_i1647" type="#_x0000_t75" alt="eqId490d103e43b07b4cf630ff1a3471bf19" style="width:97.5pt;height:21pt" o:ole="">
            <v:imagedata r:id="rId1043" o:title="eqId490d103e43b07b4cf630ff1a3471bf19"/>
          </v:shape>
          <o:OLEObject Type="Embed" ProgID="Equation.DSMT4" ShapeID="_x0000_i1647" DrawAspect="Content" ObjectID="_1828160459" r:id="rId1044"/>
        </w:object>
      </w:r>
      <w:r>
        <w:rPr>
          <w:color w:val="FF0000"/>
        </w:rPr>
        <w:t>，分别求得平面</w:t>
      </w:r>
      <w:r>
        <w:rPr>
          <w:color w:val="FF0000"/>
        </w:rPr>
        <w:object>
          <v:shape id="_x0000_i1648" type="#_x0000_t75" alt="eqId8acca81f8b3c830a4c49fc28d4db83fd" style="width:25.5pt;height:13.5pt" o:ole="">
            <v:imagedata r:id="rId1018" o:title="eqId8acca81f8b3c830a4c49fc28d4db83fd"/>
          </v:shape>
          <o:OLEObject Type="Embed" ProgID="Equation.DSMT4" ShapeID="_x0000_i1648" DrawAspect="Content" ObjectID="_1828160460" r:id="rId1045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649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49" DrawAspect="Content" ObjectID="_1828160461" r:id="rId1046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650" type="#_x0000_t75" alt="eqIdcc6c38d94e744dbf3a262e525d092f3b" style="width:70.5pt;height:30pt" o:ole="">
            <v:imagedata r:id="rId1047" o:title="eqIdcc6c38d94e744dbf3a262e525d092f3b"/>
          </v:shape>
          <o:OLEObject Type="Embed" ProgID="Equation.DSMT4" ShapeID="_x0000_i1650" DrawAspect="Content" ObjectID="_1828160462" r:id="rId104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51" type="#_x0000_t75" alt="eqIdfdb9e677d031b78876ace692a9f4637e" style="width:57pt;height:18pt" o:ole="">
            <v:imagedata r:id="rId1049" o:title="eqIdfdb9e677d031b78876ace692a9f4637e"/>
          </v:shape>
          <o:OLEObject Type="Embed" ProgID="Equation.DSMT4" ShapeID="_x0000_i1651" DrawAspect="Content" ObjectID="_1828160463" r:id="rId1050"/>
        </w:object>
      </w:r>
      <w:r>
        <w:rPr>
          <w:color w:val="FF0000"/>
        </w:rPr>
        <w:t>，结合向量的夹角公式，列出方程，即可求解</w:t>
      </w:r>
      <w:r>
        <w:rPr>
          <w:color w:val="FF0000"/>
        </w:rPr>
        <w:t>.</w:t>
      </w:r>
    </w:p>
    <w:p w:rsidR="002C7EC1" w:rsidP="002C7EC1" w14:paraId="73FAA6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取</w:t>
      </w:r>
      <w:r>
        <w:rPr>
          <w:color w:val="FF0000"/>
        </w:rPr>
        <w:object>
          <v:shape id="_x0000_i1652" type="#_x0000_t75" alt="eqId03902478df1a55bc99703210bccab910" style="width:18.75pt;height:11.25pt" o:ole="">
            <v:imagedata r:id="rId1026" o:title="eqId03902478df1a55bc99703210bccab910"/>
          </v:shape>
          <o:OLEObject Type="Embed" ProgID="Equation.DSMT4" ShapeID="_x0000_i1652" DrawAspect="Content" ObjectID="_1828160464" r:id="rId1051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653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653" DrawAspect="Content" ObjectID="_1828160465" r:id="rId105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654" type="#_x0000_t75" alt="eqId69dab01a58b85d89a604ac74fee07f11" style="width:35.25pt;height:14.25pt" o:ole="">
            <v:imagedata r:id="rId1053" o:title="eqId69dab01a58b85d89a604ac74fee07f11"/>
          </v:shape>
          <o:OLEObject Type="Embed" ProgID="Equation.DSMT4" ShapeID="_x0000_i1654" DrawAspect="Content" ObjectID="_1828160466" r:id="rId1054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2C7EC1" w:rsidP="002C7EC1" w14:paraId="71D748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菱形</w:t>
      </w:r>
      <w:r>
        <w:rPr>
          <w:color w:val="FF0000"/>
        </w:rPr>
        <w:object>
          <v:shape id="_x0000_i1655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55" DrawAspect="Content" ObjectID="_1828160467" r:id="rId1055"/>
        </w:object>
      </w:r>
      <w:r>
        <w:rPr>
          <w:color w:val="FF0000"/>
        </w:rPr>
        <w:t>中，由</w:t>
      </w:r>
      <w:r>
        <w:rPr>
          <w:color w:val="FF0000"/>
        </w:rPr>
        <w:object>
          <v:shape id="_x0000_i1656" type="#_x0000_t75" alt="eqId0ff29971ccc633d89832ffa9bd54afa3" style="width:44.25pt;height:11.25pt" o:ole="">
            <v:imagedata r:id="rId998" o:title="eqId0ff29971ccc633d89832ffa9bd54afa3"/>
          </v:shape>
          <o:OLEObject Type="Embed" ProgID="Equation.DSMT4" ShapeID="_x0000_i1656" DrawAspect="Content" ObjectID="_1828160468" r:id="rId105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657" type="#_x0000_t75" alt="eqId2036191be2322003aaee6bb411868327" style="width:30pt;height:12pt" o:ole="">
            <v:imagedata r:id="rId1057" o:title="eqId2036191be2322003aaee6bb411868327"/>
          </v:shape>
          <o:OLEObject Type="Embed" ProgID="Equation.DSMT4" ShapeID="_x0000_i1657" DrawAspect="Content" ObjectID="_1828160469" r:id="rId1058"/>
        </w:object>
      </w:r>
      <w:r>
        <w:rPr>
          <w:color w:val="FF0000"/>
        </w:rPr>
        <w:t>为等边三角形，所以</w:t>
      </w:r>
      <w:r>
        <w:rPr>
          <w:color w:val="FF0000"/>
        </w:rPr>
        <w:object>
          <v:shape id="_x0000_i1658" type="#_x0000_t75" alt="eqIdbc1380b16ad657237bb58ab6892dc3c7" style="width:45pt;height:12pt" o:ole="">
            <v:imagedata r:id="rId1029" o:title="eqIdbc1380b16ad657237bb58ab6892dc3c7"/>
          </v:shape>
          <o:OLEObject Type="Embed" ProgID="Equation.DSMT4" ShapeID="_x0000_i1658" DrawAspect="Content" ObjectID="_1828160470" r:id="rId1059"/>
        </w:object>
      </w:r>
      <w:r>
        <w:rPr>
          <w:color w:val="FF0000"/>
        </w:rPr>
        <w:t>，</w:t>
      </w:r>
    </w:p>
    <w:p w:rsidR="002C7EC1" w:rsidP="002C7EC1" w14:paraId="6B0CEF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平面</w:t>
      </w:r>
      <w:r>
        <w:rPr>
          <w:color w:val="FF0000"/>
        </w:rPr>
        <w:object>
          <v:shape id="_x0000_i1659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659" DrawAspect="Content" ObjectID="_1828160471" r:id="rId10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60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60" DrawAspect="Content" ObjectID="_1828160472" r:id="rId1061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61" type="#_x0000_t75" alt="eqIdc659d2ab07b9b66ed9a60cb604dd9aa7" style="width:34.5pt;height:12pt" o:ole="">
            <v:imagedata r:id="rId1062" o:title="eqIdc659d2ab07b9b66ed9a60cb604dd9aa7"/>
          </v:shape>
          <o:OLEObject Type="Embed" ProgID="Equation.DSMT4" ShapeID="_x0000_i1661" DrawAspect="Content" ObjectID="_1828160473" r:id="rId10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62" type="#_x0000_t75" alt="eqId798fa500ad5f59ac77e5ff815d61ed68" style="width:57.75pt;height:12.75pt" o:ole="">
            <v:imagedata r:id="rId1064" o:title="eqId798fa500ad5f59ac77e5ff815d61ed68"/>
          </v:shape>
          <o:OLEObject Type="Embed" ProgID="Equation.DSMT4" ShapeID="_x0000_i1662" DrawAspect="Content" ObjectID="_1828160474" r:id="rId1065"/>
        </w:object>
      </w:r>
      <w:r>
        <w:rPr>
          <w:color w:val="FF0000"/>
        </w:rPr>
        <w:t>，</w:t>
      </w:r>
    </w:p>
    <w:p w:rsidR="002C7EC1" w:rsidP="002C7EC1" w14:paraId="6A4E6C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1663" type="#_x0000_t75" alt="eqId2566fa287007dfc5f5695d9ed9d4f2e4" style="width:27.75pt;height:12.75pt" o:ole="">
            <v:imagedata r:id="rId1066" o:title="eqId2566fa287007dfc5f5695d9ed9d4f2e4"/>
          </v:shape>
          <o:OLEObject Type="Embed" ProgID="Equation.DSMT4" ShapeID="_x0000_i1663" DrawAspect="Content" ObjectID="_1828160475" r:id="rId106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64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64" DrawAspect="Content" ObjectID="_1828160476" r:id="rId106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65" type="#_x0000_t75" alt="eqId898f8f0c4060848800eb8df8ebb876fb" style="width:26.25pt;height:12.75pt" o:ole="">
            <v:imagedata r:id="rId1033" o:title="eqId898f8f0c4060848800eb8df8ebb876fb"/>
          </v:shape>
          <o:OLEObject Type="Embed" ProgID="Equation.DSMT4" ShapeID="_x0000_i1665" DrawAspect="Content" ObjectID="_1828160477" r:id="rId10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66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66" DrawAspect="Content" ObjectID="_1828160478" r:id="rId1070"/>
        </w:object>
      </w:r>
      <w:r>
        <w:rPr>
          <w:color w:val="FF0000"/>
        </w:rPr>
        <w:t>，</w:t>
      </w:r>
    </w:p>
    <w:p w:rsidR="002C7EC1" w:rsidP="002C7EC1" w14:paraId="5D9FB6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1667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1667" DrawAspect="Content" ObjectID="_1828160479" r:id="rId107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668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1668" DrawAspect="Content" ObjectID="_1828160480" r:id="rId1072"/>
        </w:object>
      </w:r>
      <w:r>
        <w:rPr>
          <w:color w:val="FF0000"/>
        </w:rPr>
        <w:t>的中点，可得</w:t>
      </w:r>
      <w:r>
        <w:rPr>
          <w:color w:val="FF0000"/>
        </w:rPr>
        <w:object>
          <v:shape id="_x0000_i1669" type="#_x0000_t75" alt="eqId64afb6b912d42d3405d9be49521077d3" style="width:42.75pt;height:12.75pt" o:ole="">
            <v:imagedata r:id="rId1073" o:title="eqId64afb6b912d42d3405d9be49521077d3"/>
          </v:shape>
          <o:OLEObject Type="Embed" ProgID="Equation.DSMT4" ShapeID="_x0000_i1669" DrawAspect="Content" ObjectID="_1828160481" r:id="rId107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70" type="#_x0000_t75" alt="eqId1752574b98346cd1f7a1232ab9910047" style="width:42.75pt;height:12.75pt" o:ole="">
            <v:imagedata r:id="rId1075" o:title="eqId1752574b98346cd1f7a1232ab9910047"/>
          </v:shape>
          <o:OLEObject Type="Embed" ProgID="Equation.DSMT4" ShapeID="_x0000_i1670" DrawAspect="Content" ObjectID="_1828160482" r:id="rId1076"/>
        </w:object>
      </w:r>
      <w:r>
        <w:rPr>
          <w:color w:val="FF0000"/>
        </w:rPr>
        <w:t>，</w:t>
      </w:r>
    </w:p>
    <w:p w:rsidR="002C7EC1" w:rsidP="002C7EC1" w14:paraId="531DA5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四边形</w:t>
      </w:r>
      <w:r>
        <w:rPr>
          <w:color w:val="FF0000"/>
        </w:rPr>
        <w:object>
          <v:shape id="_x0000_i1671" type="#_x0000_t75" alt="eqIdb81a6235ef96041dbf59ac50e6e5f86f" style="width:31.5pt;height:12.75pt" o:ole="">
            <v:imagedata r:id="rId1077" o:title="eqIdb81a6235ef96041dbf59ac50e6e5f86f"/>
          </v:shape>
          <o:OLEObject Type="Embed" ProgID="Equation.DSMT4" ShapeID="_x0000_i1671" DrawAspect="Content" ObjectID="_1828160483" r:id="rId1078"/>
        </w:object>
      </w:r>
      <w:r>
        <w:rPr>
          <w:color w:val="FF0000"/>
        </w:rPr>
        <w:t>是平行四边形，所以</w:t>
      </w:r>
      <w:r>
        <w:rPr>
          <w:color w:val="FF0000"/>
        </w:rPr>
        <w:object>
          <v:shape id="_x0000_i1672" type="#_x0000_t75" alt="eqIdc53cd9ea2c78883d549b4197759c795b" style="width:42.75pt;height:12.75pt" o:ole="">
            <v:imagedata r:id="rId1036" o:title="eqIdc53cd9ea2c78883d549b4197759c795b"/>
          </v:shape>
          <o:OLEObject Type="Embed" ProgID="Equation.DSMT4" ShapeID="_x0000_i1672" DrawAspect="Content" ObjectID="_1828160484" r:id="rId10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73" type="#_x0000_t75" alt="eqIdb8d2d217e9bcd059908f117dfc4d4259" style="width:27pt;height:11.25pt" o:ole="">
            <v:imagedata r:id="rId233" o:title="eqIdb8d2d217e9bcd059908f117dfc4d4259"/>
          </v:shape>
          <o:OLEObject Type="Embed" ProgID="Equation.DSMT4" ShapeID="_x0000_i1673" DrawAspect="Content" ObjectID="_1828160485" r:id="rId108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4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74" DrawAspect="Content" ObjectID="_1828160486" r:id="rId1081"/>
        </w:object>
      </w:r>
      <w:r>
        <w:rPr>
          <w:color w:val="FF0000"/>
        </w:rPr>
        <w:t>，</w:t>
      </w:r>
    </w:p>
    <w:p w:rsidR="002C7EC1" w:rsidP="002C7EC1" w14:paraId="3371A3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675" type="#_x0000_t75" alt="eqIde20613834921c6ea6a1143b21dcb3faf" style="width:28.5pt;height:12pt" o:ole="">
            <v:imagedata r:id="rId259" o:title="eqIde20613834921c6ea6a1143b21dcb3faf"/>
          </v:shape>
          <o:OLEObject Type="Embed" ProgID="Equation.DSMT4" ShapeID="_x0000_i1675" DrawAspect="Content" ObjectID="_1828160487" r:id="rId108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6" type="#_x0000_t75" alt="eqId8acca81f8b3c830a4c49fc28d4db83fd" style="width:25.5pt;height:13.5pt" o:ole="">
            <v:imagedata r:id="rId1018" o:title="eqId8acca81f8b3c830a4c49fc28d4db83fd"/>
          </v:shape>
          <o:OLEObject Type="Embed" ProgID="Equation.DSMT4" ShapeID="_x0000_i1676" DrawAspect="Content" ObjectID="_1828160488" r:id="rId1083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1677" type="#_x0000_t75" alt="eqId839a9ab3683600066d609f6e93d79051" style="width:34.5pt;height:14.25pt" o:ole="">
            <v:imagedata r:id="rId1013" o:title="eqId839a9ab3683600066d609f6e93d79051"/>
          </v:shape>
          <o:OLEObject Type="Embed" ProgID="Equation.DSMT4" ShapeID="_x0000_i1677" DrawAspect="Content" ObjectID="_1828160489" r:id="rId108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78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78" DrawAspect="Content" ObjectID="_1828160490" r:id="rId1085"/>
        </w:object>
      </w:r>
      <w:r>
        <w:rPr>
          <w:color w:val="FF0000"/>
        </w:rPr>
        <w:t>.</w:t>
      </w:r>
    </w:p>
    <w:p w:rsidR="002C7EC1" w:rsidP="002C7EC1" w14:paraId="299640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解：因为</w:t>
      </w:r>
      <w:r>
        <w:rPr>
          <w:color w:val="FF0000"/>
        </w:rPr>
        <w:object>
          <v:shape id="_x0000_i1679" type="#_x0000_t75" alt="eqId62974d34de3a12418d6b700420afd1b2" style="width:41.25pt;height:11.25pt" o:ole="">
            <v:imagedata r:id="rId1086" o:title="eqId62974d34de3a12418d6b700420afd1b2"/>
          </v:shape>
          <o:OLEObject Type="Embed" ProgID="Equation.DSMT4" ShapeID="_x0000_i1679" DrawAspect="Content" ObjectID="_1828160491" r:id="rId108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680" type="#_x0000_t75" alt="eqId7713c13736076f1fe2c139bb4a4b6d6e" style="width:45pt;height:12.75pt" o:ole="">
            <v:imagedata r:id="rId1088" o:title="eqId7713c13736076f1fe2c139bb4a4b6d6e"/>
          </v:shape>
          <o:OLEObject Type="Embed" ProgID="Equation.DSMT4" ShapeID="_x0000_i1680" DrawAspect="Content" ObjectID="_1828160492" r:id="rId1089"/>
        </w:object>
      </w:r>
      <w:r>
        <w:rPr>
          <w:color w:val="FF0000"/>
        </w:rPr>
        <w:t>，</w:t>
      </w:r>
    </w:p>
    <w:p w:rsidR="002C7EC1" w:rsidP="002C7EC1" w14:paraId="0440833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平面</w:t>
      </w:r>
      <w:r>
        <w:rPr>
          <w:color w:val="FF0000"/>
        </w:rPr>
        <w:object>
          <v:shape id="_x0000_i1681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681" DrawAspect="Content" ObjectID="_1828160493" r:id="rId109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2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82" DrawAspect="Content" ObjectID="_1828160494" r:id="rId1091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683" type="#_x0000_t75" alt="eqIdc659d2ab07b9b66ed9a60cb604dd9aa7" style="width:34.5pt;height:12pt" o:ole="">
            <v:imagedata r:id="rId1062" o:title="eqIdc659d2ab07b9b66ed9a60cb604dd9aa7"/>
          </v:shape>
          <o:OLEObject Type="Embed" ProgID="Equation.DSMT4" ShapeID="_x0000_i1683" DrawAspect="Content" ObjectID="_1828160495" r:id="rId10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4" type="#_x0000_t75" alt="eqId798fa500ad5f59ac77e5ff815d61ed68" style="width:57.75pt;height:12.75pt" o:ole="">
            <v:imagedata r:id="rId1064" o:title="eqId798fa500ad5f59ac77e5ff815d61ed68"/>
          </v:shape>
          <o:OLEObject Type="Embed" ProgID="Equation.DSMT4" ShapeID="_x0000_i1684" DrawAspect="Content" ObjectID="_1828160496" r:id="rId1093"/>
        </w:object>
      </w:r>
      <w:r>
        <w:rPr>
          <w:color w:val="FF0000"/>
        </w:rPr>
        <w:t>，</w:t>
      </w:r>
    </w:p>
    <w:p w:rsidR="002C7EC1" w:rsidP="002C7EC1" w14:paraId="39F5A1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</w:t>
      </w:r>
      <w:r>
        <w:rPr>
          <w:color w:val="FF0000"/>
        </w:rPr>
        <w:object>
          <v:shape id="_x0000_i1685" type="#_x0000_t75" alt="eqId7330bf27ca5a0c76288bab0fe5ddad99" style="width:27.75pt;height:12pt" o:ole="">
            <v:imagedata r:id="rId1094" o:title="eqId7330bf27ca5a0c76288bab0fe5ddad99"/>
          </v:shape>
          <o:OLEObject Type="Embed" ProgID="Equation.DSMT4" ShapeID="_x0000_i1685" DrawAspect="Content" ObjectID="_1828160497" r:id="rId10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6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686" DrawAspect="Content" ObjectID="_1828160498" r:id="rId109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87" type="#_x0000_t75" alt="eqIdf3e126c16032892966489053f44b9048" style="width:27pt;height:12pt" o:ole="">
            <v:imagedata r:id="rId1097" o:title="eqIdf3e126c16032892966489053f44b9048"/>
          </v:shape>
          <o:OLEObject Type="Embed" ProgID="Equation.DSMT4" ShapeID="_x0000_i1687" DrawAspect="Content" ObjectID="_1828160499" r:id="rId10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688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688" DrawAspect="Content" ObjectID="_1828160500" r:id="rId1099"/>
        </w:object>
      </w:r>
      <w:r>
        <w:rPr>
          <w:color w:val="FF0000"/>
        </w:rPr>
        <w:t>，</w:t>
      </w:r>
    </w:p>
    <w:p w:rsidR="002C7EC1" w:rsidP="002C7EC1" w14:paraId="1F39F12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1689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689" DrawAspect="Content" ObjectID="_1828160501" r:id="rId1100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1690" type="#_x0000_t75" alt="eqId9bf4e9723a0b9868a2eb7417c8df5997" style="width:52.5pt;height:14.25pt" o:ole="">
            <v:imagedata r:id="rId1101" o:title="eqId9bf4e9723a0b9868a2eb7417c8df5997"/>
          </v:shape>
          <o:OLEObject Type="Embed" ProgID="Equation.DSMT4" ShapeID="_x0000_i1690" DrawAspect="Content" ObjectID="_1828160502" r:id="rId1102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691" type="#_x0000_t75" alt="eqId1a14c388e1e2e5a2ff1ccf6caffbee0d" style="width:27pt;height:11.25pt" o:ole="">
            <v:imagedata r:id="rId153" o:title="eqId1a14c388e1e2e5a2ff1ccf6caffbee0d"/>
          </v:shape>
          <o:OLEObject Type="Embed" ProgID="Equation.DSMT4" ShapeID="_x0000_i1691" DrawAspect="Content" ObjectID="_1828160503" r:id="rId1103"/>
        </w:object>
      </w:r>
      <w:r>
        <w:rPr>
          <w:color w:val="FF0000"/>
        </w:rPr>
        <w:t>轴建立空间直角坐标系，</w:t>
      </w:r>
    </w:p>
    <w:p w:rsidR="002C7EC1" w:rsidP="002C7EC1" w14:paraId="0CE5010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所示，则</w:t>
      </w:r>
      <w:r>
        <w:rPr>
          <w:color w:val="FF0000"/>
        </w:rPr>
        <w:object>
          <v:shape id="_x0000_i1692" type="#_x0000_t75" alt="eqId7ff99e09a6104d72f66b6d70b87c18c8" style="width:49.5pt;height:17.25pt" o:ole="">
            <v:imagedata r:id="rId1104" o:title="eqId7ff99e09a6104d72f66b6d70b87c18c8"/>
          </v:shape>
          <o:OLEObject Type="Embed" ProgID="Equation.DSMT4" ShapeID="_x0000_i1692" DrawAspect="Content" ObjectID="_1828160504" r:id="rId11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3" type="#_x0000_t75" alt="eqIdcef56dfbb129e49235849a1521db6d1b" style="width:55.5pt;height:21pt" o:ole="">
            <v:imagedata r:id="rId1106" o:title="eqIdcef56dfbb129e49235849a1521db6d1b"/>
          </v:shape>
          <o:OLEObject Type="Embed" ProgID="Equation.DSMT4" ShapeID="_x0000_i1693" DrawAspect="Content" ObjectID="_1828160505" r:id="rId11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4" type="#_x0000_t75" alt="eqIdcd35e921d96c4fd27351c565bb559b77" style="width:40.5pt;height:18pt" o:ole="">
            <v:imagedata r:id="rId1108" o:title="eqIdcd35e921d96c4fd27351c565bb559b77"/>
          </v:shape>
          <o:OLEObject Type="Embed" ProgID="Equation.DSMT4" ShapeID="_x0000_i1694" DrawAspect="Content" ObjectID="_1828160506" r:id="rId11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5" type="#_x0000_t75" alt="eqIdd1f27c3f0d2454234714ba3e24bef8f8" style="width:56.25pt;height:21pt" o:ole="">
            <v:imagedata r:id="rId1110" o:title="eqIdd1f27c3f0d2454234714ba3e24bef8f8"/>
          </v:shape>
          <o:OLEObject Type="Embed" ProgID="Equation.DSMT4" ShapeID="_x0000_i1695" DrawAspect="Content" ObjectID="_1828160507" r:id="rId1111"/>
        </w:object>
      </w:r>
      <w:r>
        <w:rPr>
          <w:color w:val="FF0000"/>
        </w:rPr>
        <w:t>，</w:t>
      </w:r>
    </w:p>
    <w:p w:rsidR="002C7EC1" w:rsidP="002C7EC1" w14:paraId="4865CC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得</w:t>
      </w:r>
      <w:r>
        <w:rPr>
          <w:color w:val="FF0000"/>
        </w:rPr>
        <w:object>
          <v:shape id="_x0000_i1696" type="#_x0000_t75" alt="eqId245be87619e1ca14888357b35ffbc763" style="width:147pt;height:21pt" o:ole="">
            <v:imagedata r:id="rId1112" o:title="eqId245be87619e1ca14888357b35ffbc763"/>
          </v:shape>
          <o:OLEObject Type="Embed" ProgID="Equation.DSMT4" ShapeID="_x0000_i1696" DrawAspect="Content" ObjectID="_1828160508" r:id="rId1113"/>
        </w:object>
      </w:r>
      <w:r>
        <w:rPr>
          <w:color w:val="FF0000"/>
        </w:rPr>
        <w:t>，</w:t>
      </w:r>
    </w:p>
    <w:p w:rsidR="002C7EC1" w:rsidP="002C7EC1" w14:paraId="045D6B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1697" type="#_x0000_t75" alt="eqIde079ff7998226fead128a6aa9eb13cf7" style="width:293.9pt;height:21pt" o:ole="">
            <v:imagedata r:id="rId1114" o:title="eqIde079ff7998226fead128a6aa9eb13cf7"/>
          </v:shape>
          <o:OLEObject Type="Embed" ProgID="Equation.DSMT4" ShapeID="_x0000_i1697" DrawAspect="Content" ObjectID="_1828160509" r:id="rId1115"/>
        </w:object>
      </w:r>
      <w:r>
        <w:rPr>
          <w:color w:val="FF0000"/>
        </w:rPr>
        <w:t>，</w:t>
      </w:r>
    </w:p>
    <w:p w:rsidR="002C7EC1" w:rsidP="002C7EC1" w14:paraId="0EFFEEF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698" type="#_x0000_t75" alt="eqIdf3feea560e267e4fbcde10f63d18a757" style="width:72.75pt;height:21pt" o:ole="">
            <v:imagedata r:id="rId1116" o:title="eqIdf3feea560e267e4fbcde10f63d18a757"/>
          </v:shape>
          <o:OLEObject Type="Embed" ProgID="Equation.DSMT4" ShapeID="_x0000_i1698" DrawAspect="Content" ObjectID="_1828160510" r:id="rId111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99" type="#_x0000_t75" alt="eqId490d103e43b07b4cf630ff1a3471bf19" style="width:97.5pt;height:21pt" o:ole="">
            <v:imagedata r:id="rId1043" o:title="eqId490d103e43b07b4cf630ff1a3471bf19"/>
          </v:shape>
          <o:OLEObject Type="Embed" ProgID="Equation.DSMT4" ShapeID="_x0000_i1699" DrawAspect="Content" ObjectID="_1828160511" r:id="rId1118"/>
        </w:object>
      </w:r>
      <w:r>
        <w:rPr>
          <w:color w:val="FF0000"/>
        </w:rPr>
        <w:t>，</w:t>
      </w:r>
    </w:p>
    <w:p w:rsidR="002C7EC1" w:rsidP="002C7EC1" w14:paraId="0B7ECF2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700" type="#_x0000_t75" alt="eqId8acca81f8b3c830a4c49fc28d4db83fd" style="width:25.5pt;height:13.5pt" o:ole="">
            <v:imagedata r:id="rId1018" o:title="eqId8acca81f8b3c830a4c49fc28d4db83fd"/>
          </v:shape>
          <o:OLEObject Type="Embed" ProgID="Equation.DSMT4" ShapeID="_x0000_i1700" DrawAspect="Content" ObjectID="_1828160512" r:id="rId1119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701" type="#_x0000_t75" alt="eqId0ba3c059c57d5fd4ebe03e384b0228d9" style="width:51.75pt;height:18pt" o:ole="">
            <v:imagedata r:id="rId1120" o:title="eqId0ba3c059c57d5fd4ebe03e384b0228d9"/>
          </v:shape>
          <o:OLEObject Type="Embed" ProgID="Equation.DSMT4" ShapeID="_x0000_i1701" DrawAspect="Content" ObjectID="_1828160513" r:id="rId112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02" type="#_x0000_t75" alt="eqId74fd3acbd115db3c0c0aa2f5089d9d4d" style="width:166.5pt;height:39pt" o:ole="">
            <v:imagedata r:id="rId1122" o:title="eqId74fd3acbd115db3c0c0aa2f5089d9d4d"/>
          </v:shape>
          <o:OLEObject Type="Embed" ProgID="Equation.DSMT4" ShapeID="_x0000_i1702" DrawAspect="Content" ObjectID="_1828160514" r:id="rId1123"/>
        </w:object>
      </w:r>
      <w:r>
        <w:rPr>
          <w:color w:val="FF0000"/>
        </w:rPr>
        <w:t>，</w:t>
      </w:r>
    </w:p>
    <w:p w:rsidR="002C7EC1" w:rsidP="002C7EC1" w14:paraId="1ADE9E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1703" type="#_x0000_t75" alt="eqIdbe123419bc9032cdb365fd55a43567b7" style="width:21.75pt;height:11.25pt" o:ole="">
            <v:imagedata r:id="rId414" o:title="eqIdbe123419bc9032cdb365fd55a43567b7"/>
          </v:shape>
          <o:OLEObject Type="Embed" ProgID="Equation.DSMT4" ShapeID="_x0000_i1703" DrawAspect="Content" ObjectID="_1828160515" r:id="rId112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04" type="#_x0000_t75" alt="eqIde2a7df955fc17e92fd86302f8c34664a" style="width:22.5pt;height:13.5pt" o:ole="">
            <v:imagedata r:id="rId1125" o:title="eqIde2a7df955fc17e92fd86302f8c34664a"/>
          </v:shape>
          <o:OLEObject Type="Embed" ProgID="Equation.DSMT4" ShapeID="_x0000_i1704" DrawAspect="Content" ObjectID="_1828160516" r:id="rId11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05" type="#_x0000_t75" alt="eqId9d219eaea9262d6e319d6dd00ba45d39" style="width:42pt;height:27.75pt" o:ole="">
            <v:imagedata r:id="rId1127" o:title="eqId9d219eaea9262d6e319d6dd00ba45d39"/>
          </v:shape>
          <o:OLEObject Type="Embed" ProgID="Equation.DSMT4" ShapeID="_x0000_i1705" DrawAspect="Content" ObjectID="_1828160517" r:id="rId112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06" type="#_x0000_t75" alt="eqIdcc6c38d94e744dbf3a262e525d092f3b" style="width:70.5pt;height:30pt" o:ole="">
            <v:imagedata r:id="rId1047" o:title="eqIdcc6c38d94e744dbf3a262e525d092f3b"/>
          </v:shape>
          <o:OLEObject Type="Embed" ProgID="Equation.DSMT4" ShapeID="_x0000_i1706" DrawAspect="Content" ObjectID="_1828160518" r:id="rId1129"/>
        </w:object>
      </w:r>
      <w:r>
        <w:rPr>
          <w:color w:val="FF0000"/>
        </w:rPr>
        <w:t>，</w:t>
      </w:r>
    </w:p>
    <w:p w:rsidR="002C7EC1" w:rsidP="002C7EC1" w14:paraId="69690F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由平面</w:t>
      </w:r>
      <w:r>
        <w:rPr>
          <w:color w:val="FF0000"/>
        </w:rPr>
        <w:object>
          <v:shape id="_x0000_i1707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707" DrawAspect="Content" ObjectID="_1828160519" r:id="rId1130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1708" type="#_x0000_t75" alt="eqIdfdb9e677d031b78876ace692a9f4637e" style="width:57pt;height:18pt" o:ole="">
            <v:imagedata r:id="rId1049" o:title="eqIdfdb9e677d031b78876ace692a9f4637e"/>
          </v:shape>
          <o:OLEObject Type="Embed" ProgID="Equation.DSMT4" ShapeID="_x0000_i1708" DrawAspect="Content" ObjectID="_1828160520" r:id="rId1131"/>
        </w:object>
      </w:r>
      <w:r>
        <w:rPr>
          <w:color w:val="FF0000"/>
        </w:rPr>
        <w:t>，</w:t>
      </w:r>
    </w:p>
    <w:p w:rsidR="002C7EC1" w:rsidP="002C7EC1" w14:paraId="7E8C572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09" type="#_x0000_t75" alt="eqIde4a9dca6a9f78bf93d5549c320770762" style="width:194.25pt;height:54pt" o:ole="">
            <v:imagedata r:id="rId1132" o:title="eqIde4a9dca6a9f78bf93d5549c320770762"/>
          </v:shape>
          <o:OLEObject Type="Embed" ProgID="Equation.DSMT4" ShapeID="_x0000_i1709" DrawAspect="Content" ObjectID="_1828160521" r:id="rId113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10" type="#_x0000_t75" alt="eqIdc19215074e16c7288e853d336897bead" style="width:24pt;height:27pt" o:ole="">
            <v:imagedata r:id="rId456" o:title="eqIdc19215074e16c7288e853d336897bead"/>
          </v:shape>
          <o:OLEObject Type="Embed" ProgID="Equation.DSMT4" ShapeID="_x0000_i1710" DrawAspect="Content" ObjectID="_1828160522" r:id="rId1134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711" type="#_x0000_t75" alt="eqId7deeda802e6238bb034ab317956f70f9" style="width:24pt;height:27pt" o:ole="">
            <v:imagedata r:id="rId1135" o:title="eqId7deeda802e6238bb034ab317956f70f9"/>
          </v:shape>
          <o:OLEObject Type="Embed" ProgID="Equation.DSMT4" ShapeID="_x0000_i1711" DrawAspect="Content" ObjectID="_1828160523" r:id="rId1136"/>
        </w:object>
      </w:r>
      <w:r>
        <w:rPr>
          <w:color w:val="FF0000"/>
        </w:rPr>
        <w:t>，</w:t>
      </w:r>
    </w:p>
    <w:p w:rsidR="002C7EC1" w:rsidP="002C7EC1" w14:paraId="68F8B9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，当</w:t>
      </w:r>
      <w:r>
        <w:rPr>
          <w:color w:val="FF0000"/>
        </w:rPr>
        <w:object>
          <v:shape id="_x0000_i1712" type="#_x0000_t75" alt="eqIdc19215074e16c7288e853d336897bead" style="width:24pt;height:27pt" o:ole="">
            <v:imagedata r:id="rId456" o:title="eqIdc19215074e16c7288e853d336897bead"/>
          </v:shape>
          <o:OLEObject Type="Embed" ProgID="Equation.DSMT4" ShapeID="_x0000_i1712" DrawAspect="Content" ObjectID="_1828160524" r:id="rId1137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713" type="#_x0000_t75" alt="eqId7deeda802e6238bb034ab317956f70f9" style="width:24pt;height:27pt" o:ole="">
            <v:imagedata r:id="rId1135" o:title="eqId7deeda802e6238bb034ab317956f70f9"/>
          </v:shape>
          <o:OLEObject Type="Embed" ProgID="Equation.DSMT4" ShapeID="_x0000_i1713" DrawAspect="Content" ObjectID="_1828160525" r:id="rId1138"/>
        </w:object>
      </w:r>
      <w:r>
        <w:rPr>
          <w:color w:val="FF0000"/>
        </w:rPr>
        <w:t>时，平面</w:t>
      </w:r>
      <w:r>
        <w:rPr>
          <w:color w:val="FF0000"/>
        </w:rPr>
        <w:object>
          <v:shape id="_x0000_i1714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714" DrawAspect="Content" ObjectID="_1828160526" r:id="rId113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715" type="#_x0000_t75" alt="eqId8acca81f8b3c830a4c49fc28d4db83fd" style="width:25.5pt;height:13.5pt" o:ole="">
            <v:imagedata r:id="rId1018" o:title="eqId8acca81f8b3c830a4c49fc28d4db83fd"/>
          </v:shape>
          <o:OLEObject Type="Embed" ProgID="Equation.DSMT4" ShapeID="_x0000_i1715" DrawAspect="Content" ObjectID="_1828160527" r:id="rId1140"/>
        </w:object>
      </w:r>
      <w:r>
        <w:rPr>
          <w:color w:val="FF0000"/>
        </w:rPr>
        <w:t>夹角的余弦值为</w:t>
      </w:r>
      <w:r>
        <w:rPr>
          <w:color w:val="FF0000"/>
        </w:rPr>
        <w:object>
          <v:shape id="_x0000_i1716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1716" DrawAspect="Content" ObjectID="_1828160528" r:id="rId1141"/>
        </w:object>
      </w:r>
      <w:r>
        <w:rPr>
          <w:color w:val="FF0000"/>
        </w:rPr>
        <w:t>.</w:t>
      </w:r>
    </w:p>
    <w:p w:rsidR="002C7EC1" w:rsidP="002C7EC1" w14:paraId="28FFBB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62125" cy="1257300"/>
            <wp:effectExtent l="0" t="0" r="0" b="0"/>
            <wp:docPr id="100045" name="图片 100045" descr="@@@657f06ac-9ba8-4bfc-a402-50bf64ec2e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D5A" w:rsidP="00563D5A" w14:paraId="4F85EF9D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内蒙古包头</w:t>
      </w:r>
      <w:r>
        <w:t>·</w:t>
      </w:r>
      <w:r>
        <w:t>月考）如图，在四棱锥</w:t>
      </w:r>
      <w:r>
        <w:object>
          <v:shape id="_x0000_i1717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1717" DrawAspect="Content" ObjectID="_1828160529" r:id="rId1143"/>
        </w:object>
      </w:r>
      <w:r>
        <w:t>中，平面</w:t>
      </w:r>
      <w:r>
        <w:object>
          <v:shape id="_x0000_i1718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718" DrawAspect="Content" ObjectID="_1828160530" r:id="rId1144"/>
        </w:object>
      </w:r>
      <w:r>
        <w:t>平面</w:t>
      </w:r>
      <w:r>
        <w:rPr>
          <w:rFonts w:eastAsia="Times New Roman"/>
          <w:i/>
        </w:rPr>
        <w:t>ABCD</w:t>
      </w:r>
      <w:r>
        <w:t>，</w:t>
      </w:r>
      <w:r>
        <w:object>
          <v:shape id="_x0000_i1719" type="#_x0000_t75" alt="eqIdd5acb763021bf166ca719d07223591d9" style="width:39pt;height:12.75pt" o:ole="">
            <v:imagedata r:id="rId1145" o:title="eqIdd5acb763021bf166ca719d07223591d9"/>
          </v:shape>
          <o:OLEObject Type="Embed" ProgID="Equation.DSMT4" ShapeID="_x0000_i1719" DrawAspect="Content" ObjectID="_1828160531" r:id="rId1146"/>
        </w:object>
      </w:r>
      <w:r>
        <w:t>，</w:t>
      </w:r>
      <w:r>
        <w:object>
          <v:shape id="_x0000_i1720" type="#_x0000_t75" alt="eqId1134c8e3440abb6cd385af2c169037fe" style="width:39.75pt;height:10.5pt" o:ole="">
            <v:imagedata r:id="rId296" o:title="eqId1134c8e3440abb6cd385af2c169037fe"/>
          </v:shape>
          <o:OLEObject Type="Embed" ProgID="Equation.DSMT4" ShapeID="_x0000_i1720" DrawAspect="Content" ObjectID="_1828160532" r:id="rId1147"/>
        </w:object>
      </w:r>
      <w:r>
        <w:t>，</w:t>
      </w:r>
      <w:r>
        <w:object>
          <v:shape id="_x0000_i1721" type="#_x0000_t75" alt="eqId55a675310c8ba418e5a59beb7317e21e" style="width:33.75pt;height:12.75pt" o:ole="">
            <v:imagedata r:id="rId1148" o:title="eqId55a675310c8ba418e5a59beb7317e21e"/>
          </v:shape>
          <o:OLEObject Type="Embed" ProgID="Equation.DSMT4" ShapeID="_x0000_i1721" DrawAspect="Content" ObjectID="_1828160533" r:id="rId1149"/>
        </w:object>
      </w:r>
      <w:r>
        <w:t>是等边三角形．已知</w:t>
      </w:r>
      <w:r>
        <w:object>
          <v:shape id="_x0000_i1722" type="#_x0000_t75" alt="eqId27db558e8db4c957654c8e5cecd2d2dc" style="width:60pt;height:11.25pt" o:ole="">
            <v:imagedata r:id="rId1150" o:title="eqId27db558e8db4c957654c8e5cecd2d2dc"/>
          </v:shape>
          <o:OLEObject Type="Embed" ProgID="Equation.DSMT4" ShapeID="_x0000_i1722" DrawAspect="Content" ObjectID="_1828160534" r:id="rId1151"/>
        </w:object>
      </w:r>
      <w:r>
        <w:t>，</w:t>
      </w:r>
      <w:r>
        <w:object>
          <v:shape id="_x0000_i1723" type="#_x0000_t75" alt="eqIdaa7aeb2a8d1437eeb4482c3b6ad9f315" style="width:28.5pt;height:11.25pt" o:ole="">
            <v:imagedata r:id="rId473" o:title="eqIdaa7aeb2a8d1437eeb4482c3b6ad9f315"/>
          </v:shape>
          <o:OLEObject Type="Embed" ProgID="Equation.DSMT4" ShapeID="_x0000_i1723" DrawAspect="Content" ObjectID="_1828160535" r:id="rId1152"/>
        </w:object>
      </w:r>
      <w:r>
        <w:t>，</w:t>
      </w:r>
      <w:r>
        <w:object>
          <v:shape id="_x0000_i1724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24" DrawAspect="Content" ObjectID="_1828160536" r:id="rId1153"/>
        </w:object>
      </w:r>
      <w:r>
        <w:t>为线段</w:t>
      </w:r>
      <w:r>
        <w:object>
          <v:shape id="_x0000_i1725" type="#_x0000_t75" alt="eqIde0629ce42392a7fe9be21d25c39c3e64" style="width:17.25pt;height:11.25pt" o:ole="">
            <v:imagedata r:id="rId1154" o:title="eqIde0629ce42392a7fe9be21d25c39c3e64"/>
          </v:shape>
          <o:OLEObject Type="Embed" ProgID="Equation.DSMT4" ShapeID="_x0000_i1725" DrawAspect="Content" ObjectID="_1828160537" r:id="rId1155"/>
        </w:object>
      </w:r>
      <w:r>
        <w:t>上一点．</w:t>
      </w:r>
    </w:p>
    <w:p w:rsidR="00563D5A" w:rsidP="00563D5A" w14:paraId="6046282F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562100"/>
            <wp:effectExtent l="0" t="0" r="0" b="0"/>
            <wp:docPr id="100047" name="图片 100047" descr="@@@b7ce16dd26ac4b238987c182ce4b2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D5A" w:rsidP="00563D5A" w14:paraId="7E807E38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1726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26" DrawAspect="Content" ObjectID="_1828160538" r:id="rId1157"/>
        </w:object>
      </w:r>
      <w:r>
        <w:t>为靠近点</w:t>
      </w:r>
      <w:r>
        <w:object>
          <v:shape id="_x0000_i1727" type="#_x0000_t75" alt="eqIddad2a36927223bd70f426ba06aea4b45" style="width:9.75pt;height:10.5pt" o:ole="">
            <v:imagedata r:id="rId1158" o:title="eqIddad2a36927223bd70f426ba06aea4b45"/>
          </v:shape>
          <o:OLEObject Type="Embed" ProgID="Equation.DSMT4" ShapeID="_x0000_i1727" DrawAspect="Content" ObjectID="_1828160539" r:id="rId1159"/>
        </w:object>
      </w:r>
      <w:r>
        <w:t>的三等分点，求</w:t>
      </w:r>
      <w:r>
        <w:object>
          <v:shape id="_x0000_i1728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28" DrawAspect="Content" ObjectID="_1828160540" r:id="rId1160"/>
        </w:object>
      </w:r>
      <w:r>
        <w:t>到平面</w:t>
      </w:r>
      <w:r>
        <w:object>
          <v:shape id="_x0000_i1729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729" DrawAspect="Content" ObjectID="_1828160541" r:id="rId1161"/>
        </w:object>
      </w:r>
      <w:r>
        <w:t>的距离；</w:t>
      </w:r>
    </w:p>
    <w:p w:rsidR="00563D5A" w:rsidP="00563D5A" w14:paraId="227720CF" w14:textId="77777777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>
          <v:shape id="_x0000_i1730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30" DrawAspect="Content" ObjectID="_1828160542" r:id="rId1162"/>
        </w:object>
      </w:r>
      <w:r>
        <w:t>为</w:t>
      </w:r>
      <w:r>
        <w:object>
          <v:shape id="_x0000_i1731" type="#_x0000_t75" alt="eqIde0629ce42392a7fe9be21d25c39c3e64" style="width:17.25pt;height:11.25pt" o:ole="">
            <v:imagedata r:id="rId1154" o:title="eqIde0629ce42392a7fe9be21d25c39c3e64"/>
          </v:shape>
          <o:OLEObject Type="Embed" ProgID="Equation.DSMT4" ShapeID="_x0000_i1731" DrawAspect="Content" ObjectID="_1828160543" r:id="rId1163"/>
        </w:object>
      </w:r>
      <w:r>
        <w:t>的中点，求直线</w:t>
      </w:r>
      <w:r>
        <w:object>
          <v:shape id="_x0000_i1732" type="#_x0000_t75" alt="eqIdd2be49c37e30a3ced0364c3e74d8c687" style="width:15pt;height:10.5pt" o:ole="">
            <v:imagedata r:id="rId228" o:title="eqIdd2be49c37e30a3ced0364c3e74d8c687"/>
          </v:shape>
          <o:OLEObject Type="Embed" ProgID="Equation.DSMT4" ShapeID="_x0000_i1732" DrawAspect="Content" ObjectID="_1828160544" r:id="rId1164"/>
        </w:object>
      </w:r>
      <w:r>
        <w:t>与平面</w:t>
      </w:r>
      <w:r>
        <w:object>
          <v:shape id="_x0000_i1733" type="#_x0000_t75" alt="eqIdfb304d905125170bebfada27e7ed8960" style="width:26.25pt;height:12pt" o:ole="">
            <v:imagedata r:id="rId1165" o:title="eqIdfb304d905125170bebfada27e7ed8960"/>
          </v:shape>
          <o:OLEObject Type="Embed" ProgID="Equation.DSMT4" ShapeID="_x0000_i1733" DrawAspect="Content" ObjectID="_1828160545" r:id="rId1166"/>
        </w:object>
      </w:r>
      <w:r>
        <w:t>所成角的正弦值．</w:t>
      </w:r>
    </w:p>
    <w:p w:rsidR="00563D5A" w:rsidP="00563D5A" w14:paraId="4F325F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1734" type="#_x0000_t75" alt="eqIdd8f4dc8678e0764d25627a8c63782477" style="width:28.5pt;height:30pt" o:ole="">
            <v:imagedata r:id="rId1167" o:title="eqIdd8f4dc8678e0764d25627a8c63782477"/>
          </v:shape>
          <o:OLEObject Type="Embed" ProgID="Equation.DSMT4" ShapeID="_x0000_i1734" DrawAspect="Content" ObjectID="_1828160546" r:id="rId1168"/>
        </w:object>
      </w:r>
    </w:p>
    <w:p w:rsidR="00563D5A" w:rsidP="00563D5A" w14:paraId="5A836A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735" type="#_x0000_t75" alt="eqId6daae0583532233d34737d593fc87062" style="width:22.5pt;height:30pt" o:ole="">
            <v:imagedata r:id="rId1169" o:title="eqId6daae0583532233d34737d593fc87062"/>
          </v:shape>
          <o:OLEObject Type="Embed" ProgID="Equation.DSMT4" ShapeID="_x0000_i1735" DrawAspect="Content" ObjectID="_1828160547" r:id="rId1170"/>
        </w:object>
      </w:r>
    </w:p>
    <w:p w:rsidR="00563D5A" w:rsidP="00563D5A" w14:paraId="7EA81FD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立如图所示的空间直角坐标系，利用向量法可求</w:t>
      </w:r>
      <w:r>
        <w:rPr>
          <w:color w:val="FF0000"/>
        </w:rPr>
        <w:object>
          <v:shape id="_x0000_i1736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36" DrawAspect="Content" ObjectID="_1828160548" r:id="rId1171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737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737" DrawAspect="Content" ObjectID="_1828160549" r:id="rId1172"/>
        </w:object>
      </w:r>
      <w:r>
        <w:rPr>
          <w:color w:val="FF0000"/>
        </w:rPr>
        <w:t>的距离；</w:t>
      </w:r>
    </w:p>
    <w:p w:rsidR="00563D5A" w:rsidP="00563D5A" w14:paraId="12DB513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求出</w:t>
      </w:r>
      <w:r>
        <w:rPr>
          <w:color w:val="FF0000"/>
        </w:rPr>
        <w:object>
          <v:shape id="_x0000_i1738" type="#_x0000_t75" alt="eqIdee2638bcdc57e4e56a9b61430c9edfbf" style="width:16.5pt;height:14.25pt" o:ole="">
            <v:imagedata r:id="rId1173" o:title="eqIdee2638bcdc57e4e56a9b61430c9edfbf"/>
          </v:shape>
          <o:OLEObject Type="Embed" ProgID="Equation.DSMT4" ShapeID="_x0000_i1738" DrawAspect="Content" ObjectID="_1828160550" r:id="rId1174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1739" type="#_x0000_t75" alt="eqIdfb304d905125170bebfada27e7ed8960" style="width:26.25pt;height:12pt" o:ole="">
            <v:imagedata r:id="rId1165" o:title="eqIdfb304d905125170bebfada27e7ed8960"/>
          </v:shape>
          <o:OLEObject Type="Embed" ProgID="Equation.DSMT4" ShapeID="_x0000_i1739" DrawAspect="Content" ObjectID="_1828160551" r:id="rId1175"/>
        </w:object>
      </w:r>
      <w:r>
        <w:rPr>
          <w:color w:val="FF0000"/>
        </w:rPr>
        <w:t>的法向量后可求线面角的正弦值</w:t>
      </w:r>
      <w:r>
        <w:rPr>
          <w:color w:val="FF0000"/>
        </w:rPr>
        <w:t>.</w:t>
      </w:r>
    </w:p>
    <w:p w:rsidR="00563D5A" w:rsidP="00563D5A" w14:paraId="02C8064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color w:val="FF0000"/>
        </w:rPr>
        <w:object>
          <v:shape id="_x0000_i1740" type="#_x0000_t75" alt="eqId03902478df1a55bc99703210bccab910" style="width:18.75pt;height:11.25pt" o:ole="">
            <v:imagedata r:id="rId1026" o:title="eqId03902478df1a55bc99703210bccab910"/>
          </v:shape>
          <o:OLEObject Type="Embed" ProgID="Equation.DSMT4" ShapeID="_x0000_i1740" DrawAspect="Content" ObjectID="_1828160552" r:id="rId1176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1741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741" DrawAspect="Content" ObjectID="_1828160553" r:id="rId117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742" type="#_x0000_t75" alt="eqIdd9f71d940a31a045319f74833cfb36e0" style="width:41.25pt;height:12.75pt" o:ole="">
            <v:imagedata r:id="rId1178" o:title="eqIdd9f71d940a31a045319f74833cfb36e0"/>
          </v:shape>
          <o:OLEObject Type="Embed" ProgID="Equation.DSMT4" ShapeID="_x0000_i1742" DrawAspect="Content" ObjectID="_1828160554" r:id="rId117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43" type="#_x0000_t75" alt="eqId1e32a859e1616f7a7e4202d58d030794" style="width:32.25pt;height:12.75pt" o:ole="">
            <v:imagedata r:id="rId1180" o:title="eqId1e32a859e1616f7a7e4202d58d030794"/>
          </v:shape>
          <o:OLEObject Type="Embed" ProgID="Equation.DSMT4" ShapeID="_x0000_i1743" DrawAspect="Content" ObjectID="_1828160555" r:id="rId1181"/>
        </w:object>
      </w:r>
      <w:r>
        <w:rPr>
          <w:color w:val="FF0000"/>
        </w:rPr>
        <w:t>，</w:t>
      </w:r>
    </w:p>
    <w:p w:rsidR="00563D5A" w:rsidP="00563D5A" w14:paraId="4EA65E7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744" type="#_x0000_t75" alt="eqIdd5acb763021bf166ca719d07223591d9" style="width:39pt;height:12.75pt" o:ole="">
            <v:imagedata r:id="rId1145" o:title="eqIdd5acb763021bf166ca719d07223591d9"/>
          </v:shape>
          <o:OLEObject Type="Embed" ProgID="Equation.DSMT4" ShapeID="_x0000_i1744" DrawAspect="Content" ObjectID="_1828160556" r:id="rId118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45" type="#_x0000_t75" alt="eqId46eba38ab70080f21fe1417ae5a42097" style="width:42.75pt;height:12pt" o:ole="">
            <v:imagedata r:id="rId1183" o:title="eqId46eba38ab70080f21fe1417ae5a42097"/>
          </v:shape>
          <o:OLEObject Type="Embed" ProgID="Equation.DSMT4" ShapeID="_x0000_i1745" DrawAspect="Content" ObjectID="_1828160557" r:id="rId1184"/>
        </w:object>
      </w:r>
      <w:r>
        <w:rPr>
          <w:color w:val="FF0000"/>
        </w:rPr>
        <w:t>，可知四边形</w:t>
      </w:r>
      <w:r>
        <w:rPr>
          <w:color w:val="FF0000"/>
        </w:rPr>
        <w:object>
          <v:shape id="_x0000_i1746" type="#_x0000_t75" alt="eqId607543bb9f55b8a141ed2d6cf0e1a20b" style="width:31.5pt;height:12.75pt" o:ole="">
            <v:imagedata r:id="rId1185" o:title="eqId607543bb9f55b8a141ed2d6cf0e1a20b"/>
          </v:shape>
          <o:OLEObject Type="Embed" ProgID="Equation.DSMT4" ShapeID="_x0000_i1746" DrawAspect="Content" ObjectID="_1828160558" r:id="rId1186"/>
        </w:object>
      </w:r>
      <w:r>
        <w:rPr>
          <w:color w:val="FF0000"/>
        </w:rPr>
        <w:t>是平行四边形，</w:t>
      </w:r>
      <w:r>
        <w:rPr>
          <w:color w:val="FF0000"/>
        </w:rPr>
        <w:t xml:space="preserve">  </w:t>
      </w:r>
    </w:p>
    <w:p w:rsidR="00563D5A" w:rsidP="00563D5A" w14:paraId="5F83A2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47" type="#_x0000_t75" alt="eqId6f6c51bb677a130f30a993c83000ce07" style="width:37.5pt;height:12.75pt" o:ole="">
            <v:imagedata r:id="rId1187" o:title="eqId6f6c51bb677a130f30a993c83000ce07"/>
          </v:shape>
          <o:OLEObject Type="Embed" ProgID="Equation.DSMT4" ShapeID="_x0000_i1747" DrawAspect="Content" ObjectID="_1828160559" r:id="rId118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748" type="#_x0000_t75" alt="eqId1134c8e3440abb6cd385af2c169037fe" style="width:39.75pt;height:10.5pt" o:ole="">
            <v:imagedata r:id="rId296" o:title="eqId1134c8e3440abb6cd385af2c169037fe"/>
          </v:shape>
          <o:OLEObject Type="Embed" ProgID="Equation.DSMT4" ShapeID="_x0000_i1748" DrawAspect="Content" ObjectID="_1828160560" r:id="rId11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9" type="#_x0000_t75" alt="eqId6e4b3cef4917da8df80c47c1bc254951" style="width:45pt;height:12pt" o:ole="">
            <v:imagedata r:id="rId1190" o:title="eqId6e4b3cef4917da8df80c47c1bc254951"/>
          </v:shape>
          <o:OLEObject Type="Embed" ProgID="Equation.DSMT4" ShapeID="_x0000_i1749" DrawAspect="Content" ObjectID="_1828160561" r:id="rId1191"/>
        </w:object>
      </w:r>
      <w:r>
        <w:rPr>
          <w:color w:val="FF0000"/>
        </w:rPr>
        <w:t>，由等边三角形的性质可知</w:t>
      </w:r>
      <w:r>
        <w:rPr>
          <w:color w:val="FF0000"/>
        </w:rPr>
        <w:object>
          <v:shape id="_x0000_i1750" type="#_x0000_t75" alt="eqId7713c13736076f1fe2c139bb4a4b6d6e" style="width:45pt;height:12.75pt" o:ole="">
            <v:imagedata r:id="rId1088" o:title="eqId7713c13736076f1fe2c139bb4a4b6d6e"/>
          </v:shape>
          <o:OLEObject Type="Embed" ProgID="Equation.DSMT4" ShapeID="_x0000_i1750" DrawAspect="Content" ObjectID="_1828160562" r:id="rId1192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580A591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751" type="#_x0000_t75" alt="eqIdc7115dc789a77b2a104b7e7a7efdd1d3" style="width:61.5pt;height:13.5pt" o:ole="">
            <v:imagedata r:id="rId1193" o:title="eqIdc7115dc789a77b2a104b7e7a7efdd1d3"/>
          </v:shape>
          <o:OLEObject Type="Embed" ProgID="Equation.DSMT4" ShapeID="_x0000_i1751" DrawAspect="Content" ObjectID="_1828160563" r:id="rId11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2" type="#_x0000_t75" alt="eqId7330bf27ca5a0c76288bab0fe5ddad99" style="width:27.75pt;height:12pt" o:ole="">
            <v:imagedata r:id="rId1094" o:title="eqId7330bf27ca5a0c76288bab0fe5ddad99"/>
          </v:shape>
          <o:OLEObject Type="Embed" ProgID="Equation.DSMT4" ShapeID="_x0000_i1752" DrawAspect="Content" ObjectID="_1828160564" r:id="rId119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3" type="#_x0000_t75" alt="eqId7ac7bd96f456d279c21fa69ab619172b" style="width:24.75pt;height:12.75pt" o:ole="">
            <v:imagedata r:id="rId1196" o:title="eqId7ac7bd96f456d279c21fa69ab619172b"/>
          </v:shape>
          <o:OLEObject Type="Embed" ProgID="Equation.DSMT4" ShapeID="_x0000_i1753" DrawAspect="Content" ObjectID="_1828160565" r:id="rId11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4" type="#_x0000_t75" alt="eqId83582bb4700ab11582f36e8a4e5263a2" style="width:27.75pt;height:12.75pt" o:ole="">
            <v:imagedata r:id="rId1198" o:title="eqId83582bb4700ab11582f36e8a4e5263a2"/>
          </v:shape>
          <o:OLEObject Type="Embed" ProgID="Equation.DSMT4" ShapeID="_x0000_i1754" DrawAspect="Content" ObjectID="_1828160566" r:id="rId119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5" type="#_x0000_t75" alt="eqId7ac7bd96f456d279c21fa69ab619172b" style="width:24.75pt;height:12.75pt" o:ole="">
            <v:imagedata r:id="rId1196" o:title="eqId7ac7bd96f456d279c21fa69ab619172b"/>
          </v:shape>
          <o:OLEObject Type="Embed" ProgID="Equation.DSMT4" ShapeID="_x0000_i1755" DrawAspect="Content" ObjectID="_1828160567" r:id="rId1200"/>
        </w:object>
      </w:r>
      <w:r>
        <w:rPr>
          <w:color w:val="FF0000"/>
        </w:rPr>
        <w:t>，可知</w:t>
      </w:r>
      <w:r>
        <w:rPr>
          <w:color w:val="FF0000"/>
        </w:rPr>
        <w:object>
          <v:shape id="_x0000_i1756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1756" DrawAspect="Content" ObjectID="_1828160568" r:id="rId120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57" type="#_x0000_t75" alt="eqId7ac7bd96f456d279c21fa69ab619172b" style="width:24.75pt;height:12.75pt" o:ole="">
            <v:imagedata r:id="rId1196" o:title="eqId7ac7bd96f456d279c21fa69ab619172b"/>
          </v:shape>
          <o:OLEObject Type="Embed" ProgID="Equation.DSMT4" ShapeID="_x0000_i1757" DrawAspect="Content" ObjectID="_1828160569" r:id="rId1203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200872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58" type="#_x0000_t75" alt="eqId7dbdd2faf9aeffbe33eb238178f0ecc3" style="width:45pt;height:12pt" o:ole="">
            <v:imagedata r:id="rId1204" o:title="eqId7dbdd2faf9aeffbe33eb238178f0ecc3"/>
          </v:shape>
          <o:OLEObject Type="Embed" ProgID="Equation.DSMT4" ShapeID="_x0000_i1758" DrawAspect="Content" ObjectID="_1828160570" r:id="rId12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59" type="#_x0000_t75" alt="eqId3d29a7afeb0985db83d62d044fa5660b" style="width:45pt;height:12.75pt" o:ole="">
            <v:imagedata r:id="rId1206" o:title="eqId3d29a7afeb0985db83d62d044fa5660b"/>
          </v:shape>
          <o:OLEObject Type="Embed" ProgID="Equation.DSMT4" ShapeID="_x0000_i1759" DrawAspect="Content" ObjectID="_1828160571" r:id="rId1207"/>
        </w:object>
      </w:r>
      <w:r>
        <w:rPr>
          <w:color w:val="FF0000"/>
        </w:rPr>
        <w:t>，</w:t>
      </w:r>
    </w:p>
    <w:p w:rsidR="00563D5A" w:rsidP="00563D5A" w14:paraId="7F0CBE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平面</w:t>
      </w:r>
      <w:r>
        <w:rPr>
          <w:color w:val="FF0000"/>
        </w:rPr>
        <w:object>
          <v:shape id="_x0000_i1760" type="#_x0000_t75" alt="eqId93edc7bb513f40a89173121c8570cd65" style="width:33.75pt;height:11.25pt" o:ole="">
            <v:imagedata r:id="rId1000" o:title="eqId93edc7bb513f40a89173121c8570cd65"/>
          </v:shape>
          <o:OLEObject Type="Embed" ProgID="Equation.DSMT4" ShapeID="_x0000_i1760" DrawAspect="Content" ObjectID="_1828160572" r:id="rId120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1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761" DrawAspect="Content" ObjectID="_1828160573" r:id="rId12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2" type="#_x0000_t75" alt="eqIdaff9ae1f18bc08a8eea645f247f15ada" style="width:27.75pt;height:12.75pt" o:ole="">
            <v:imagedata r:id="rId1210" o:title="eqIdaff9ae1f18bc08a8eea645f247f15ada"/>
          </v:shape>
          <o:OLEObject Type="Embed" ProgID="Equation.DSMT4" ShapeID="_x0000_i1762" DrawAspect="Content" ObjectID="_1828160574" r:id="rId12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3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1763" DrawAspect="Content" ObjectID="_1828160575" r:id="rId1212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1764" type="#_x0000_t75" alt="eqIdc659d2ab07b9b66ed9a60cb604dd9aa7" style="width:34.5pt;height:12pt" o:ole="">
            <v:imagedata r:id="rId1062" o:title="eqIdc659d2ab07b9b66ed9a60cb604dd9aa7"/>
          </v:shape>
          <o:OLEObject Type="Embed" ProgID="Equation.DSMT4" ShapeID="_x0000_i1764" DrawAspect="Content" ObjectID="_1828160576" r:id="rId121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5" type="#_x0000_t75" alt="eqId798fa500ad5f59ac77e5ff815d61ed68" style="width:57.75pt;height:12.75pt" o:ole="">
            <v:imagedata r:id="rId1064" o:title="eqId798fa500ad5f59ac77e5ff815d61ed68"/>
          </v:shape>
          <o:OLEObject Type="Embed" ProgID="Equation.DSMT4" ShapeID="_x0000_i1765" DrawAspect="Content" ObjectID="_1828160577" r:id="rId1214"/>
        </w:object>
      </w:r>
      <w:r>
        <w:rPr>
          <w:color w:val="FF0000"/>
        </w:rPr>
        <w:t>，</w:t>
      </w:r>
    </w:p>
    <w:p w:rsidR="00563D5A" w:rsidP="00563D5A" w14:paraId="26E8D9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66" type="#_x0000_t75" alt="eqId5f6d39135a2f8472d66ea00eda3b13ab" style="width:27.75pt;height:12pt" o:ole="">
            <v:imagedata r:id="rId1215" o:title="eqId5f6d39135a2f8472d66ea00eda3b13ab"/>
          </v:shape>
          <o:OLEObject Type="Embed" ProgID="Equation.DSMT4" ShapeID="_x0000_i1766" DrawAspect="Content" ObjectID="_1828160578" r:id="rId121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7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767" DrawAspect="Content" ObjectID="_1828160579" r:id="rId121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768" type="#_x0000_t75" alt="eqId7330bf27ca5a0c76288bab0fe5ddad99" style="width:27.75pt;height:12pt" o:ole="">
            <v:imagedata r:id="rId1094" o:title="eqId7330bf27ca5a0c76288bab0fe5ddad99"/>
          </v:shape>
          <o:OLEObject Type="Embed" ProgID="Equation.DSMT4" ShapeID="_x0000_i1768" DrawAspect="Content" ObjectID="_1828160580" r:id="rId12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769" type="#_x0000_t75" alt="eqId852aabd89edffc1b94344ff3f1f31ccd" style="width:24.75pt;height:11.25pt" o:ole="">
            <v:imagedata r:id="rId257" o:title="eqId852aabd89edffc1b94344ff3f1f31ccd"/>
          </v:shape>
          <o:OLEObject Type="Embed" ProgID="Equation.DSMT4" ShapeID="_x0000_i1769" DrawAspect="Content" ObjectID="_1828160581" r:id="rId1219"/>
        </w:object>
      </w:r>
      <w:r>
        <w:rPr>
          <w:color w:val="FF0000"/>
        </w:rPr>
        <w:t>可知</w:t>
      </w:r>
      <w:r>
        <w:rPr>
          <w:color w:val="FF0000"/>
        </w:rPr>
        <w:object>
          <v:shape id="_x0000_i1770" type="#_x0000_t75" alt="eqId598afb1ff5b108dee1c13c910d60d343" style="width:45pt;height:12pt" o:ole="">
            <v:imagedata r:id="rId1220" o:title="eqId598afb1ff5b108dee1c13c910d60d343"/>
          </v:shape>
          <o:OLEObject Type="Embed" ProgID="Equation.DSMT4" ShapeID="_x0000_i1770" DrawAspect="Content" ObjectID="_1828160582" r:id="rId1221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4DFC62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以</w:t>
      </w:r>
      <w:r>
        <w:rPr>
          <w:color w:val="FF0000"/>
        </w:rPr>
        <w:object>
          <v:shape id="_x0000_i1771" type="#_x0000_t75" alt="eqId1dde8112e8eb968fd042418dd632759e" style="width:10.5pt;height:12.75pt" o:ole="">
            <v:imagedata r:id="rId892" o:title="eqId1dde8112e8eb968fd042418dd632759e"/>
          </v:shape>
          <o:OLEObject Type="Embed" ProgID="Equation.DSMT4" ShapeID="_x0000_i1771" DrawAspect="Content" ObjectID="_1828160583" r:id="rId1222"/>
        </w:object>
      </w:r>
      <w:r>
        <w:rPr>
          <w:color w:val="FF0000"/>
        </w:rPr>
        <w:t>为坐标原点，</w:t>
      </w:r>
      <w:r>
        <w:rPr>
          <w:color w:val="FF0000"/>
        </w:rPr>
        <w:object>
          <v:shape id="_x0000_i1772" type="#_x0000_t75" alt="eqIdef8337706c550bc095d7a2bd872221a1" style="width:18.75pt;height:15pt" o:ole="">
            <v:imagedata r:id="rId1223" o:title="eqIdef8337706c550bc095d7a2bd872221a1"/>
          </v:shape>
          <o:OLEObject Type="Embed" ProgID="Equation.DSMT4" ShapeID="_x0000_i1772" DrawAspect="Content" ObjectID="_1828160584" r:id="rId1224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1773" type="#_x0000_t75" alt="eqId81dea63b8ce3e51adf66cf7b9982a248" style="width:9pt;height:9.75pt" o:ole="">
            <v:imagedata r:id="rId1225" o:title="eqId81dea63b8ce3e51adf66cf7b9982a248"/>
          </v:shape>
          <o:OLEObject Type="Embed" ProgID="Equation.DSMT4" ShapeID="_x0000_i1773" DrawAspect="Content" ObjectID="_1828160585" r:id="rId1226"/>
        </w:object>
      </w:r>
      <w:r>
        <w:rPr>
          <w:color w:val="FF0000"/>
        </w:rPr>
        <w:t>轴正方向，</w:t>
      </w:r>
      <w:r>
        <w:rPr>
          <w:color w:val="FF0000"/>
        </w:rPr>
        <w:object>
          <v:shape id="_x0000_i1774" type="#_x0000_t75" alt="eqId9f28b09c6074898b0bf992928336eb5b" style="width:18.75pt;height:15pt" o:ole="">
            <v:imagedata r:id="rId1227" o:title="eqId9f28b09c6074898b0bf992928336eb5b"/>
          </v:shape>
          <o:OLEObject Type="Embed" ProgID="Equation.DSMT4" ShapeID="_x0000_i1774" DrawAspect="Content" ObjectID="_1828160586" r:id="rId1228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1775" type="#_x0000_t75" alt="eqIdd053b14c8588eee2acbbe44fc37a6886" style="width:9.75pt;height:12pt" o:ole="">
            <v:imagedata r:id="rId1229" o:title="eqIdd053b14c8588eee2acbbe44fc37a6886"/>
          </v:shape>
          <o:OLEObject Type="Embed" ProgID="Equation.DSMT4" ShapeID="_x0000_i1775" DrawAspect="Content" ObjectID="_1828160587" r:id="rId1230"/>
        </w:object>
      </w:r>
      <w:r>
        <w:rPr>
          <w:color w:val="FF0000"/>
        </w:rPr>
        <w:t>轴正方向，</w:t>
      </w:r>
    </w:p>
    <w:p w:rsidR="00563D5A" w:rsidP="00563D5A" w14:paraId="6649DB6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776" type="#_x0000_t75" alt="eqId91174b2336306191ba275a87864172b7" style="width:17.25pt;height:15pt" o:ole="">
            <v:imagedata r:id="rId1231" o:title="eqId91174b2336306191ba275a87864172b7"/>
          </v:shape>
          <o:OLEObject Type="Embed" ProgID="Equation.DSMT4" ShapeID="_x0000_i1776" DrawAspect="Content" ObjectID="_1828160588" r:id="rId1232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1777" type="#_x0000_t75" alt="eqIde81e59019989b7dc2fb59b037ef6e010" style="width:9pt;height:9pt" o:ole="">
            <v:imagedata r:id="rId1233" o:title="eqIde81e59019989b7dc2fb59b037ef6e010"/>
          </v:shape>
          <o:OLEObject Type="Embed" ProgID="Equation.DSMT4" ShapeID="_x0000_i1777" DrawAspect="Content" ObjectID="_1828160589" r:id="rId1234"/>
        </w:object>
      </w:r>
      <w:r>
        <w:rPr>
          <w:color w:val="FF0000"/>
        </w:rPr>
        <w:t>轴正方向，建立空间直角坐标系</w:t>
      </w:r>
      <w:r>
        <w:rPr>
          <w:color w:val="FF0000"/>
        </w:rPr>
        <w:object>
          <v:shape id="_x0000_i1778" type="#_x0000_t75" alt="eqIdd5e336d6ca2cae3d6e6c3810d7e521a4" style="width:34.5pt;height:14.25pt" o:ole="">
            <v:imagedata r:id="rId1235" o:title="eqIdd5e336d6ca2cae3d6e6c3810d7e521a4"/>
          </v:shape>
          <o:OLEObject Type="Embed" ProgID="Equation.DSMT4" ShapeID="_x0000_i1778" DrawAspect="Content" ObjectID="_1828160590" r:id="rId1236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3A738425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85925" cy="1800225"/>
            <wp:effectExtent l="0" t="0" r="0" b="0"/>
            <wp:docPr id="100049" name="图片 100049" descr="@@@a855bbc41ed742059f6b186f926cf5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D5A" w:rsidP="00563D5A" w14:paraId="7CA144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79" type="#_x0000_t75" alt="eqId13cfe59b3566d3363a073ad34eeac2e3" style="width:237.75pt;height:21pt" o:ole="">
            <v:imagedata r:id="rId1238" o:title="eqId13cfe59b3566d3363a073ad34eeac2e3"/>
          </v:shape>
          <o:OLEObject Type="Embed" ProgID="Equation.DSMT4" ShapeID="_x0000_i1779" DrawAspect="Content" ObjectID="_1828160591" r:id="rId1239"/>
        </w:object>
      </w:r>
      <w:r>
        <w:rPr>
          <w:color w:val="FF0000"/>
        </w:rPr>
        <w:t>，</w:t>
      </w:r>
    </w:p>
    <w:p w:rsidR="00563D5A" w:rsidP="00563D5A" w14:paraId="51DFF3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780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80" DrawAspect="Content" ObjectID="_1828160592" r:id="rId1240"/>
        </w:object>
      </w:r>
      <w:r>
        <w:rPr>
          <w:color w:val="FF0000"/>
        </w:rPr>
        <w:t>为靠近点</w:t>
      </w:r>
      <w:r>
        <w:rPr>
          <w:color w:val="FF0000"/>
        </w:rPr>
        <w:object>
          <v:shape id="_x0000_i1781" type="#_x0000_t75" alt="eqIddad2a36927223bd70f426ba06aea4b45" style="width:9.75pt;height:10.5pt" o:ole="">
            <v:imagedata r:id="rId1158" o:title="eqIddad2a36927223bd70f426ba06aea4b45"/>
          </v:shape>
          <o:OLEObject Type="Embed" ProgID="Equation.DSMT4" ShapeID="_x0000_i1781" DrawAspect="Content" ObjectID="_1828160593" r:id="rId1241"/>
        </w:object>
      </w:r>
      <w:r>
        <w:rPr>
          <w:color w:val="FF0000"/>
        </w:rPr>
        <w:t>的三等分点，可得</w:t>
      </w:r>
      <w:r>
        <w:rPr>
          <w:color w:val="FF0000"/>
        </w:rPr>
        <w:object>
          <v:shape id="_x0000_i1782" type="#_x0000_t75" alt="eqId1ced4947160641d188810e9bc4ea78b9" style="width:66pt;height:35.25pt" o:ole="">
            <v:imagedata r:id="rId1242" o:title="eqId1ced4947160641d188810e9bc4ea78b9"/>
          </v:shape>
          <o:OLEObject Type="Embed" ProgID="Equation.DSMT4" ShapeID="_x0000_i1782" DrawAspect="Content" ObjectID="_1828160594" r:id="rId1243"/>
        </w:object>
      </w:r>
      <w:r>
        <w:rPr>
          <w:color w:val="FF0000"/>
        </w:rPr>
        <w:t>，</w:t>
      </w:r>
    </w:p>
    <w:p w:rsidR="00563D5A" w:rsidP="00563D5A" w14:paraId="179BB61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783" type="#_x0000_t75" alt="eqIddf3734b9fbf3ec99d84069a84a5119b6" style="width:235.61pt;height:35.25pt" o:ole="">
            <v:imagedata r:id="rId1244" o:title="eqIddf3734b9fbf3ec99d84069a84a5119b6"/>
          </v:shape>
          <o:OLEObject Type="Embed" ProgID="Equation.DSMT4" ShapeID="_x0000_i1783" DrawAspect="Content" ObjectID="_1828160595" r:id="rId1245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4BA632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784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784" DrawAspect="Content" ObjectID="_1828160596" r:id="rId1246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785" type="#_x0000_t75" alt="eqId17885f03e95d9f3cf8916c8972c3fff4" style="width:52.5pt;height:18pt" o:ole="">
            <v:imagedata r:id="rId1247" o:title="eqId17885f03e95d9f3cf8916c8972c3fff4"/>
          </v:shape>
          <o:OLEObject Type="Embed" ProgID="Equation.DSMT4" ShapeID="_x0000_i1785" DrawAspect="Content" ObjectID="_1828160597" r:id="rId124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86" type="#_x0000_t75" alt="eqId8c8e25a9d1cb3e3f58f7950753c66d5a" style="width:51.75pt;height:36.75pt" o:ole="">
            <v:imagedata r:id="rId1249" o:title="eqId8c8e25a9d1cb3e3f58f7950753c66d5a"/>
          </v:shape>
          <o:OLEObject Type="Embed" ProgID="Equation.DSMT4" ShapeID="_x0000_i1786" DrawAspect="Content" ObjectID="_1828160598" r:id="rId1250"/>
        </w:object>
      </w:r>
      <w:r>
        <w:rPr>
          <w:color w:val="FF0000"/>
        </w:rPr>
        <w:t>，</w:t>
      </w:r>
    </w:p>
    <w:p w:rsidR="00563D5A" w:rsidP="00563D5A" w14:paraId="41FC97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87" type="#_x0000_t75" alt="eqIdcf770f7eee53cec43dd4018f880665d7" style="width:75.75pt;height:36.75pt" o:ole="">
            <v:imagedata r:id="rId1251" o:title="eqIdcf770f7eee53cec43dd4018f880665d7"/>
          </v:shape>
          <o:OLEObject Type="Embed" ProgID="Equation.DSMT4" ShapeID="_x0000_i1787" DrawAspect="Content" ObjectID="_1828160599" r:id="rId1252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1788" type="#_x0000_t75" alt="eqId0b550ee821ee1838384835e81fc34b67" style="width:22.5pt;height:12pt" o:ole="">
            <v:imagedata r:id="rId1253" o:title="eqId0b550ee821ee1838384835e81fc34b67"/>
          </v:shape>
          <o:OLEObject Type="Embed" ProgID="Equation.DSMT4" ShapeID="_x0000_i1788" DrawAspect="Content" ObjectID="_1828160600" r:id="rId125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789" type="#_x0000_t75" alt="eqIdebad8252231e6efae0e85b8e7a423323" style="width:67.5pt;height:35.25pt" o:ole="">
            <v:imagedata r:id="rId1255" o:title="eqIdebad8252231e6efae0e85b8e7a423323"/>
          </v:shape>
          <o:OLEObject Type="Embed" ProgID="Equation.DSMT4" ShapeID="_x0000_i1789" DrawAspect="Content" ObjectID="_1828160601" r:id="rId1256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1247F93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790" type="#_x0000_t75" alt="eqIdac047e91852b91af639feec23a9598b2" style="width:14.25pt;height:11.25pt" o:ole="">
            <v:imagedata r:id="rId133" o:title="eqIdac047e91852b91af639feec23a9598b2"/>
          </v:shape>
          <o:OLEObject Type="Embed" ProgID="Equation.DSMT4" ShapeID="_x0000_i1790" DrawAspect="Content" ObjectID="_1828160602" r:id="rId1257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1791" type="#_x0000_t75" alt="eqIde7b7c83470489253394bd288d7c920df" style="width:24.75pt;height:12pt" o:ole="">
            <v:imagedata r:id="rId354" o:title="eqIde7b7c83470489253394bd288d7c920df"/>
          </v:shape>
          <o:OLEObject Type="Embed" ProgID="Equation.DSMT4" ShapeID="_x0000_i1791" DrawAspect="Content" ObjectID="_1828160603" r:id="rId1258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1792" type="#_x0000_t75" alt="eqId69b4245c115bc9c5182eb280c39a5e05" style="width:117pt;height:56.25pt" o:ole="">
            <v:imagedata r:id="rId1259" o:title="eqId69b4245c115bc9c5182eb280c39a5e05"/>
          </v:shape>
          <o:OLEObject Type="Embed" ProgID="Equation.DSMT4" ShapeID="_x0000_i1792" DrawAspect="Content" ObjectID="_1828160604" r:id="rId1260"/>
        </w:object>
      </w:r>
      <w:r>
        <w:rPr>
          <w:color w:val="FF0000"/>
        </w:rPr>
        <w:t>．</w:t>
      </w:r>
    </w:p>
    <w:p w:rsidR="00563D5A" w:rsidP="00563D5A" w14:paraId="6E30AD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意得</w:t>
      </w:r>
      <w:r>
        <w:rPr>
          <w:color w:val="FF0000"/>
        </w:rPr>
        <w:object>
          <v:shape id="_x0000_i1793" type="#_x0000_t75" alt="eqId63b3e8aa283365a894ad9a576329720d" style="width:60.75pt;height:35.25pt" o:ole="">
            <v:imagedata r:id="rId1261" o:title="eqId63b3e8aa283365a894ad9a576329720d"/>
          </v:shape>
          <o:OLEObject Type="Embed" ProgID="Equation.DSMT4" ShapeID="_x0000_i1793" DrawAspect="Content" ObjectID="_1828160605" r:id="rId126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794" type="#_x0000_t75" alt="eqIdd05c09908f28cea03a40350be9065c7b" style="width:77.25pt;height:35.25pt" o:ole="">
            <v:imagedata r:id="rId1263" o:title="eqIdd05c09908f28cea03a40350be9065c7b"/>
          </v:shape>
          <o:OLEObject Type="Embed" ProgID="Equation.DSMT4" ShapeID="_x0000_i1794" DrawAspect="Content" ObjectID="_1828160606" r:id="rId1264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795" type="#_x0000_t75" alt="eqId26a5208883cf46aecda6fa18a55a9117" style="width:77.25pt;height:21pt" o:ole="">
            <v:imagedata r:id="rId1265" o:title="eqId26a5208883cf46aecda6fa18a55a9117"/>
          </v:shape>
          <o:OLEObject Type="Embed" ProgID="Equation.DSMT4" ShapeID="_x0000_i1795" DrawAspect="Content" ObjectID="_1828160607" r:id="rId12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6" type="#_x0000_t75" alt="eqId1acf6062835141a6d8df7479f8792d16" style="width:57.75pt;height:18.75pt" o:ole="">
            <v:imagedata r:id="rId1267" o:title="eqId1acf6062835141a6d8df7479f8792d16"/>
          </v:shape>
          <o:OLEObject Type="Embed" ProgID="Equation.DSMT4" ShapeID="_x0000_i1796" DrawAspect="Content" ObjectID="_1828160608" r:id="rId1268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563D5A" w:rsidP="00563D5A" w14:paraId="5C87ED0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rFonts w:eastAsia="Times New Roman"/>
          <w:i/>
          <w:color w:val="FF0000"/>
        </w:rPr>
        <w:t>MAC</w:t>
      </w:r>
      <w:r>
        <w:rPr>
          <w:color w:val="FF0000"/>
        </w:rPr>
        <w:t>的法向量为</w:t>
      </w:r>
      <w:r>
        <w:rPr>
          <w:color w:val="FF0000"/>
        </w:rPr>
        <w:object>
          <v:shape id="_x0000_i1797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1797" DrawAspect="Content" ObjectID="_1828160609" r:id="rId126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798" type="#_x0000_t75" alt="eqIdf56bd49780eb01c8188147b44cb4396e" style="width:52.5pt;height:36.75pt" o:ole="">
            <v:imagedata r:id="rId1270" o:title="eqIdf56bd49780eb01c8188147b44cb4396e"/>
          </v:shape>
          <o:OLEObject Type="Embed" ProgID="Equation.DSMT4" ShapeID="_x0000_i1798" DrawAspect="Content" ObjectID="_1828160610" r:id="rId1271"/>
        </w:object>
      </w:r>
      <w:r>
        <w:rPr>
          <w:color w:val="FF0000"/>
        </w:rPr>
        <w:t>，</w:t>
      </w:r>
    </w:p>
    <w:p w:rsidR="00563D5A" w:rsidP="00563D5A" w14:paraId="659E27C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1799" type="#_x0000_t75" alt="eqId6260b164006143ca0b96574b1c18caf8" style="width:69.75pt;height:47.25pt" o:ole="">
            <v:imagedata r:id="rId1272" o:title="eqId6260b164006143ca0b96574b1c18caf8"/>
          </v:shape>
          <o:OLEObject Type="Embed" ProgID="Equation.DSMT4" ShapeID="_x0000_i1799" DrawAspect="Content" ObjectID="_1828160611" r:id="rId1273"/>
        </w:object>
      </w:r>
      <w:r>
        <w:rPr>
          <w:color w:val="FF0000"/>
        </w:rPr>
        <w:t>，可取</w:t>
      </w:r>
      <w:r>
        <w:rPr>
          <w:color w:val="FF0000"/>
        </w:rPr>
        <w:object>
          <v:shape id="_x0000_i1800" type="#_x0000_t75" alt="eqIda68e3a4b7eddd5596e5ab194ecae9ec0" style="width:76.5pt;height:35.25pt" o:ole="">
            <v:imagedata r:id="rId1274" o:title="eqIda68e3a4b7eddd5596e5ab194ecae9ec0"/>
          </v:shape>
          <o:OLEObject Type="Embed" ProgID="Equation.DSMT4" ShapeID="_x0000_i1800" DrawAspect="Content" ObjectID="_1828160612" r:id="rId1275"/>
        </w:object>
      </w:r>
      <w:r>
        <w:rPr>
          <w:color w:val="FF0000"/>
        </w:rPr>
        <w:t>，</w:t>
      </w:r>
    </w:p>
    <w:p w:rsidR="00563D5A" w:rsidP="00563D5A" w14:paraId="7F69A4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rFonts w:eastAsia="Times New Roman"/>
          <w:i/>
          <w:color w:val="FF0000"/>
        </w:rPr>
        <w:t>PB</w:t>
      </w:r>
      <w:r>
        <w:rPr>
          <w:color w:val="FF0000"/>
        </w:rPr>
        <w:t>与平面</w:t>
      </w:r>
      <w:r>
        <w:rPr>
          <w:rFonts w:eastAsia="Times New Roman"/>
          <w:i/>
          <w:color w:val="FF0000"/>
        </w:rPr>
        <w:t>MAC</w:t>
      </w:r>
      <w:r>
        <w:rPr>
          <w:color w:val="FF0000"/>
        </w:rPr>
        <w:t>所成的角为</w:t>
      </w:r>
      <w:r>
        <w:rPr>
          <w:rFonts w:eastAsia="Times New Roman"/>
          <w:i/>
          <w:color w:val="FF0000"/>
        </w:rPr>
        <w:t>θ</w:t>
      </w:r>
      <w:r>
        <w:rPr>
          <w:color w:val="FF0000"/>
        </w:rPr>
        <w:t>，</w:t>
      </w:r>
    </w:p>
    <w:p w:rsidR="00563D5A" w:rsidP="00563D5A" w14:paraId="12DEC2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01" type="#_x0000_t75" alt="eqIdeb55c83c8bd76f89edb03ead0474048a" style="width:300.65pt;height:60pt" o:ole="">
            <v:imagedata r:id="rId1276" o:title="eqIdeb55c83c8bd76f89edb03ead0474048a"/>
          </v:shape>
          <o:OLEObject Type="Embed" ProgID="Equation.DSMT4" ShapeID="_x0000_i1801" DrawAspect="Content" ObjectID="_1828160613" r:id="rId1277"/>
        </w:object>
      </w:r>
      <w:r>
        <w:rPr>
          <w:color w:val="FF0000"/>
        </w:rPr>
        <w:t>，</w:t>
      </w:r>
      <w:r>
        <w:rPr>
          <w:color w:val="FF0000"/>
        </w:rPr>
        <w:t xml:space="preserve">  </w:t>
      </w:r>
    </w:p>
    <w:p w:rsidR="00D55FD3" w:rsidRPr="00956192" w:rsidP="00956192" w14:paraId="57EBE308" w14:textId="67331811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故直线</w:t>
      </w:r>
      <w:r>
        <w:rPr>
          <w:rFonts w:eastAsia="Times New Roman"/>
          <w:i/>
          <w:color w:val="FF0000"/>
        </w:rPr>
        <w:t>PB</w:t>
      </w:r>
      <w:r>
        <w:rPr>
          <w:color w:val="FF0000"/>
        </w:rPr>
        <w:t>与平面</w:t>
      </w:r>
      <w:r>
        <w:rPr>
          <w:rFonts w:eastAsia="Times New Roman"/>
          <w:i/>
          <w:color w:val="FF0000"/>
        </w:rPr>
        <w:t>MAC</w: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1802" type="#_x0000_t75" alt="eqId6daae0583532233d34737d593fc87062" style="width:22.5pt;height:30pt" o:ole="">
            <v:imagedata r:id="rId1169" o:title="eqId6daae0583532233d34737d593fc87062"/>
          </v:shape>
          <o:OLEObject Type="Embed" ProgID="Equation.DSMT4" ShapeID="_x0000_i1802" DrawAspect="Content" ObjectID="_1828160614" r:id="rId1278"/>
        </w:object>
      </w:r>
      <w:r>
        <w:rPr>
          <w:color w:val="FF0000"/>
        </w:rPr>
        <w:t>．</w:t>
      </w:r>
    </w:p>
    <w:p w:rsidR="009A3AC2" w:rsidP="009A3AC2" w14:paraId="6FE140CA" w14:textId="3B68C272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C139A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3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 w:rsidR="00E42C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基于</w:t>
      </w:r>
      <w:r w:rsidR="003A21E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底面</w:t>
      </w:r>
      <w:r w:rsidR="003A21E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的</w:t>
      </w:r>
      <w:r w:rsidR="00E42C12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垂线</w:t>
      </w:r>
      <w:r w:rsidR="00486320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是</w:t>
      </w:r>
      <w:r w:rsidR="00623D00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不规则</w:t>
      </w:r>
      <w:r w:rsidR="0031198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的</w:t>
      </w:r>
      <w:r w:rsidR="00310AF0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建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14CCECF5" w14:textId="77777777" w:rsidTr="00B55E0E">
        <w:tblPrEx>
          <w:tblW w:w="0" w:type="auto"/>
          <w:tblLook w:val="04A0"/>
        </w:tblPrEx>
        <w:tc>
          <w:tcPr>
            <w:tcW w:w="9742" w:type="dxa"/>
          </w:tcPr>
          <w:p w:rsidR="009A3AC2" w:rsidP="00A4205E" w14:paraId="2F7F807E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9A3AC2" w:rsidRPr="005F0E12" w:rsidP="00A4205E" w14:paraId="49712608" w14:textId="72389942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底面存在两线垂直的位置，但是找不到垂直底面的垂线，建系的时候只能参照别的垂线做平行线，或者构造出这条垂线。</w:t>
            </w:r>
          </w:p>
        </w:tc>
      </w:tr>
    </w:tbl>
    <w:p w:rsidR="00B55E0E" w:rsidP="00B55E0E" w14:paraId="6BBE6B75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5-26</w:t>
      </w:r>
      <w:r>
        <w:t>高三上</w:t>
      </w:r>
      <w:r>
        <w:t>·</w:t>
      </w:r>
      <w:r>
        <w:t>湖南长沙</w:t>
      </w:r>
      <w:r>
        <w:t>·</w:t>
      </w:r>
      <w:r>
        <w:t>月考）如图，点</w:t>
      </w:r>
      <w:r>
        <w:object>
          <v:shape id="_x0000_i1803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1803" DrawAspect="Content" ObjectID="_1828160615" r:id="rId1280"/>
        </w:object>
      </w:r>
      <w:r>
        <w:t>，</w:t>
      </w:r>
      <w:r>
        <w:object>
          <v:shape id="_x0000_i1804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1804" DrawAspect="Content" ObjectID="_1828160616" r:id="rId1282"/>
        </w:object>
      </w:r>
      <w:r>
        <w:t>在以</w:t>
      </w:r>
      <w:r>
        <w:object>
          <v:shape id="_x0000_i1805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1805" DrawAspect="Content" ObjectID="_1828160617" r:id="rId1284"/>
        </w:object>
      </w:r>
      <w:r>
        <w:t>为直径的圆</w:t>
      </w:r>
      <w:r>
        <w:object>
          <v:shape id="_x0000_i1806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1806" DrawAspect="Content" ObjectID="_1828160618" r:id="rId1286"/>
        </w:object>
      </w:r>
      <w:r>
        <w:t>上，</w:t>
      </w:r>
      <w:r>
        <w:object>
          <v:shape id="_x0000_i1807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1807" DrawAspect="Content" ObjectID="_1828160619" r:id="rId1287"/>
        </w:object>
      </w:r>
      <w:r>
        <w:t>，</w:t>
      </w:r>
      <w:r>
        <w:object>
          <v:shape id="_x0000_i1808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1808" DrawAspect="Content" ObjectID="_1828160620" r:id="rId1288"/>
        </w:object>
      </w:r>
      <w:r>
        <w:t>与点</w:t>
      </w:r>
      <w:r>
        <w:object>
          <v:shape id="_x0000_i1809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1809" DrawAspect="Content" ObjectID="_1828160621" r:id="rId1290"/>
        </w:object>
      </w:r>
      <w:r>
        <w:t>，</w:t>
      </w:r>
      <w:r>
        <w:object>
          <v:shape id="_x0000_i1810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1810" DrawAspect="Content" ObjectID="_1828160622" r:id="rId1292"/>
        </w:object>
      </w:r>
      <w:r>
        <w:t>不重合</w:t>
      </w:r>
      <w:r>
        <w:t>.</w:t>
      </w:r>
      <w:r>
        <w:object>
          <v:shape id="_x0000_i1811" type="#_x0000_t75" alt="eqIdccd4fd4b7a4d6b8ca0c5827c055a9ce7" style="width:25.5pt;height:11.25pt" o:ole="">
            <v:imagedata r:id="rId1293" o:title="eqIdccd4fd4b7a4d6b8ca0c5827c055a9ce7"/>
          </v:shape>
          <o:OLEObject Type="Embed" ProgID="Equation.DSMT4" ShapeID="_x0000_i1811" DrawAspect="Content" ObjectID="_1828160623" r:id="rId1294"/>
        </w:object>
      </w:r>
      <w:r>
        <w:t>平面</w:t>
      </w:r>
      <w:r>
        <w:object>
          <v:shape id="_x0000_i1812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12" DrawAspect="Content" ObjectID="_1828160624" r:id="rId1296"/>
        </w:object>
      </w:r>
      <w:r>
        <w:t>，</w:t>
      </w:r>
      <w:r>
        <w:object>
          <v:shape id="_x0000_i1813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1813" DrawAspect="Content" ObjectID="_1828160625" r:id="rId1298"/>
        </w:object>
      </w:r>
      <w:r>
        <w:t>为</w:t>
      </w:r>
      <w:r>
        <w:object>
          <v:shape id="_x0000_i1814" type="#_x0000_t75" alt="eqIdbd33764ff4efddfe11a98a609753715c" style="width:16.5pt;height:11.25pt" o:ole="">
            <v:imagedata r:id="rId1299" o:title="eqIdbd33764ff4efddfe11a98a609753715c"/>
          </v:shape>
          <o:OLEObject Type="Embed" ProgID="Equation.DSMT4" ShapeID="_x0000_i1814" DrawAspect="Content" ObjectID="_1828160626" r:id="rId1300"/>
        </w:object>
      </w:r>
      <w:r>
        <w:t>的中点，</w:t>
      </w:r>
      <w:r>
        <w:object>
          <v:shape id="_x0000_i1815" type="#_x0000_t75" alt="eqId54a5d7d3b6b63fe5c24c3907b7a8eaa3" style="width:12pt;height:12pt" o:ole="">
            <v:imagedata r:id="rId1301" o:title="eqId54a5d7d3b6b63fe5c24c3907b7a8eaa3"/>
          </v:shape>
          <o:OLEObject Type="Embed" ProgID="Equation.DSMT4" ShapeID="_x0000_i1815" DrawAspect="Content" ObjectID="_1828160627" r:id="rId1302"/>
        </w:object>
      </w:r>
      <w:r>
        <w:t>为</w:t>
      </w:r>
      <w:r>
        <w:object>
          <v:shape id="_x0000_i1816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1816" DrawAspect="Content" ObjectID="_1828160628" r:id="rId1304"/>
        </w:object>
      </w:r>
      <w:r>
        <w:t>的中点，</w:t>
      </w:r>
      <w:r>
        <w:t xml:space="preserve"> </w:t>
      </w:r>
      <w:r>
        <w:object>
          <v:shape id="_x0000_i1817" type="#_x0000_t75" alt="eqId3afa0517b881ad26f2e61ece084153bc" style="width:51pt;height:27pt" o:ole="">
            <v:imagedata r:id="rId1305" o:title="eqId3afa0517b881ad26f2e61ece084153bc"/>
          </v:shape>
          <o:OLEObject Type="Embed" ProgID="Equation.DSMT4" ShapeID="_x0000_i1817" DrawAspect="Content" ObjectID="_1828160629" r:id="rId1306"/>
        </w:object>
      </w:r>
      <w:r>
        <w:t>，</w:t>
      </w:r>
      <w:r>
        <w:object>
          <v:shape id="_x0000_i1818" type="#_x0000_t75" alt="eqId1bae7599ad243c12d94325ad917f0a44" style="width:57.75pt;height:12.75pt" o:ole="">
            <v:imagedata r:id="rId1307" o:title="eqId1bae7599ad243c12d94325ad917f0a44"/>
          </v:shape>
          <o:OLEObject Type="Embed" ProgID="Equation.DSMT4" ShapeID="_x0000_i1818" DrawAspect="Content" ObjectID="_1828160630" r:id="rId1308"/>
        </w:object>
      </w:r>
      <w:r>
        <w:t>.</w:t>
      </w:r>
    </w:p>
    <w:p w:rsidR="00B55E0E" w:rsidP="00B55E0E" w14:paraId="032D4E76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85925" cy="1419225"/>
            <wp:effectExtent l="0" t="0" r="0" b="0"/>
            <wp:docPr id="100069" name="图片 100069" descr="@@@2e02f642-b0e3-410d-a35c-da58bbea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E0E" w:rsidP="00B55E0E" w14:paraId="7C27A828" w14:textId="77777777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>
          <v:shape id="_x0000_i1819" type="#_x0000_t75" alt="eqId24a19ca7d695e7e254d4fa0342a01aba" style="width:29.25pt;height:14.25pt" o:ole="">
            <v:imagedata r:id="rId1310" o:title="eqId24a19ca7d695e7e254d4fa0342a01aba"/>
          </v:shape>
          <o:OLEObject Type="Embed" ProgID="Equation.DSMT4" ShapeID="_x0000_i1819" DrawAspect="Content" ObjectID="_1828160631" r:id="rId1311"/>
        </w:object>
      </w:r>
      <w:r>
        <w:t>平面</w:t>
      </w:r>
      <w:r>
        <w:object>
          <v:shape id="_x0000_i1820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20" DrawAspect="Content" ObjectID="_1828160632" r:id="rId1312"/>
        </w:object>
      </w:r>
      <w:r>
        <w:t>；</w:t>
      </w:r>
    </w:p>
    <w:p w:rsidR="00B55E0E" w:rsidP="00B55E0E" w14:paraId="186AF594" w14:textId="77777777">
      <w:pPr>
        <w:spacing w:line="360" w:lineRule="auto"/>
        <w:jc w:val="left"/>
        <w:textAlignment w:val="center"/>
      </w:pPr>
      <w:r>
        <w:t>(2)</w:t>
      </w:r>
      <w:r>
        <w:t>当</w:t>
      </w:r>
      <w:r>
        <w:object>
          <v:shape id="_x0000_i1821" type="#_x0000_t75" alt="eqIdab926d89b65f26c12e3da73ef1e5cf68" style="width:56.25pt;height:12pt" o:ole="">
            <v:imagedata r:id="rId1313" o:title="eqIdab926d89b65f26c12e3da73ef1e5cf68"/>
          </v:shape>
          <o:OLEObject Type="Embed" ProgID="Equation.DSMT4" ShapeID="_x0000_i1821" DrawAspect="Content" ObjectID="_1828160633" r:id="rId1314"/>
        </w:object>
      </w:r>
      <w:r>
        <w:t>时，求</w:t>
      </w:r>
      <w:r>
        <w:object>
          <v:shape id="_x0000_i1822" type="#_x0000_t75" alt="eqId683c590673eece14fea3319c4fd5eb55" style="width:18.75pt;height:12pt" o:ole="">
            <v:imagedata r:id="rId1315" o:title="eqId683c590673eece14fea3319c4fd5eb55"/>
          </v:shape>
          <o:OLEObject Type="Embed" ProgID="Equation.DSMT4" ShapeID="_x0000_i1822" DrawAspect="Content" ObjectID="_1828160634" r:id="rId1316"/>
        </w:object>
      </w:r>
      <w:r>
        <w:t>与平面</w:t>
      </w:r>
      <w:r>
        <w:object>
          <v:shape id="_x0000_i1823" type="#_x0000_t75" alt="eqIddcdb0295b373c6e306ca0dcf86f8b941" style="width:27pt;height:14.25pt" o:ole="">
            <v:imagedata r:id="rId1317" o:title="eqIddcdb0295b373c6e306ca0dcf86f8b941"/>
          </v:shape>
          <o:OLEObject Type="Embed" ProgID="Equation.DSMT4" ShapeID="_x0000_i1823" DrawAspect="Content" ObjectID="_1828160635" r:id="rId1318"/>
        </w:object>
      </w:r>
      <w:r>
        <w:t>所成角的正弦值的最大值．</w:t>
      </w:r>
    </w:p>
    <w:p w:rsidR="00B55E0E" w:rsidP="00B55E0E" w14:paraId="5A5C00A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B55E0E" w:rsidP="00B55E0E" w14:paraId="169241B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1824" type="#_x0000_t75" alt="eqId7c8f19687a166c3022c81a831127dabd" style="width:27pt;height:30pt" o:ole="">
            <v:imagedata r:id="rId1319" o:title="eqId7c8f19687a166c3022c81a831127dabd"/>
          </v:shape>
          <o:OLEObject Type="Embed" ProgID="Equation.DSMT4" ShapeID="_x0000_i1824" DrawAspect="Content" ObjectID="_1828160636" r:id="rId1320"/>
        </w:object>
      </w:r>
    </w:p>
    <w:p w:rsidR="00B55E0E" w:rsidP="00B55E0E" w14:paraId="03EEE5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作出相应辅助线，借助中位线与等分点的性质可得四边形</w:t>
      </w:r>
      <w:r>
        <w:rPr>
          <w:color w:val="FF0000"/>
        </w:rPr>
        <w:object>
          <v:shape id="_x0000_i1825" type="#_x0000_t75" alt="eqId383996b35eaf064feea5777101d2228a" style="width:29.25pt;height:13.5pt" o:ole="">
            <v:imagedata r:id="rId1321" o:title="eqId383996b35eaf064feea5777101d2228a"/>
          </v:shape>
          <o:OLEObject Type="Embed" ProgID="Equation.DSMT4" ShapeID="_x0000_i1825" DrawAspect="Content" ObjectID="_1828160637" r:id="rId1322"/>
        </w:object>
      </w:r>
      <w:r>
        <w:rPr>
          <w:color w:val="FF0000"/>
        </w:rPr>
        <w:t>为平行四边形，则可得</w:t>
      </w:r>
      <w:r>
        <w:rPr>
          <w:color w:val="FF0000"/>
        </w:rPr>
        <w:object>
          <v:shape id="_x0000_i1826" type="#_x0000_t75" alt="eqId86b0eed85e256c6b1cd88d8b6b338ade" style="width:44.25pt;height:14.25pt" o:ole="">
            <v:imagedata r:id="rId1323" o:title="eqId86b0eed85e256c6b1cd88d8b6b338ade"/>
          </v:shape>
          <o:OLEObject Type="Embed" ProgID="Equation.DSMT4" ShapeID="_x0000_i1826" DrawAspect="Content" ObjectID="_1828160638" r:id="rId1324"/>
        </w:object>
      </w:r>
      <w:r>
        <w:rPr>
          <w:color w:val="FF0000"/>
        </w:rPr>
        <w:t>，再利用线面平行判定定理即可得证；</w:t>
      </w:r>
    </w:p>
    <w:p w:rsidR="00B55E0E" w:rsidP="00B55E0E" w14:paraId="7EDA49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适当空间直角坐标系后，设出</w:t>
      </w:r>
      <w:r>
        <w:rPr>
          <w:color w:val="FF0000"/>
        </w:rPr>
        <w:object>
          <v:shape id="_x0000_i1827" type="#_x0000_t75" alt="eqId9f28b09c6074898b0bf992928336eb5b" style="width:18.75pt;height:15pt" o:ole="">
            <v:imagedata r:id="rId1227" o:title="eqId9f28b09c6074898b0bf992928336eb5b"/>
          </v:shape>
          <o:OLEObject Type="Embed" ProgID="Equation.DSMT4" ShapeID="_x0000_i1827" DrawAspect="Content" ObjectID="_1828160639" r:id="rId1325"/>
        </w:object>
      </w:r>
      <w:r>
        <w:rPr>
          <w:color w:val="FF0000"/>
        </w:rPr>
        <w:t>，求出平面</w:t>
      </w:r>
      <w:r>
        <w:rPr>
          <w:color w:val="FF0000"/>
        </w:rPr>
        <w:object>
          <v:shape id="_x0000_i1828" type="#_x0000_t75" alt="eqIddcdb0295b373c6e306ca0dcf86f8b941" style="width:27pt;height:14.25pt" o:ole="">
            <v:imagedata r:id="rId1317" o:title="eqIddcdb0295b373c6e306ca0dcf86f8b941"/>
          </v:shape>
          <o:OLEObject Type="Embed" ProgID="Equation.DSMT4" ShapeID="_x0000_i1828" DrawAspect="Content" ObjectID="_1828160640" r:id="rId1326"/>
        </w:object>
      </w:r>
      <w:r>
        <w:rPr>
          <w:color w:val="FF0000"/>
        </w:rPr>
        <w:t>的法向量后，借助空间向量夹角公式计算即可得</w:t>
      </w:r>
      <w:r>
        <w:rPr>
          <w:color w:val="FF0000"/>
        </w:rPr>
        <w:t>.</w:t>
      </w:r>
    </w:p>
    <w:p w:rsidR="00B55E0E" w:rsidP="00B55E0E" w14:paraId="173485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在</w:t>
      </w:r>
      <w:r>
        <w:rPr>
          <w:color w:val="FF0000"/>
        </w:rPr>
        <w:object>
          <v:shape id="_x0000_i1829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1829" DrawAspect="Content" ObjectID="_1828160641" r:id="rId1327"/>
        </w:object>
      </w:r>
      <w:r>
        <w:rPr>
          <w:color w:val="FF0000"/>
        </w:rPr>
        <w:t>上取点</w:t>
      </w:r>
      <w:r>
        <w:rPr>
          <w:color w:val="FF0000"/>
        </w:rPr>
        <w:object>
          <v:shape id="_x0000_i1830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1830" DrawAspect="Content" ObjectID="_1828160642" r:id="rId1329"/>
        </w:object>
      </w:r>
      <w:r>
        <w:rPr>
          <w:color w:val="FF0000"/>
        </w:rPr>
        <w:t>，使得</w:t>
      </w:r>
      <w:r>
        <w:rPr>
          <w:color w:val="FF0000"/>
        </w:rPr>
        <w:object>
          <v:shape id="_x0000_i1831" type="#_x0000_t75" alt="eqIdc601830648e246966849248ba0a9eb0b" style="width:47.25pt;height:15pt" o:ole="">
            <v:imagedata r:id="rId1330" o:title="eqIdc601830648e246966849248ba0a9eb0b"/>
          </v:shape>
          <o:OLEObject Type="Embed" ProgID="Equation.DSMT4" ShapeID="_x0000_i1831" DrawAspect="Content" ObjectID="_1828160643" r:id="rId1331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832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1832" DrawAspect="Content" ObjectID="_1828160644" r:id="rId1333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833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1833" DrawAspect="Content" ObjectID="_1828160645" r:id="rId1335"/>
        </w:object>
      </w:r>
      <w:r>
        <w:rPr>
          <w:color w:val="FF0000"/>
        </w:rPr>
        <w:t>，</w:t>
      </w:r>
    </w:p>
    <w:p w:rsidR="00B55E0E" w:rsidP="00B55E0E" w14:paraId="54E40C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连接</w:t>
      </w:r>
      <w:r>
        <w:rPr>
          <w:color w:val="FF0000"/>
        </w:rPr>
        <w:object>
          <v:shape id="_x0000_i1834" type="#_x0000_t75" alt="eqId360496a4f5cc8a5faca5e089ae4f9531" style="width:18.75pt;height:12.75pt" o:ole="">
            <v:imagedata r:id="rId1336" o:title="eqId360496a4f5cc8a5faca5e089ae4f9531"/>
          </v:shape>
          <o:OLEObject Type="Embed" ProgID="Equation.DSMT4" ShapeID="_x0000_i1834" DrawAspect="Content" ObjectID="_1828160646" r:id="rId133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35" type="#_x0000_t75" alt="eqId49b50357a6545cae8348e3059312f520" style="width:17.25pt;height:11.25pt" o:ole="">
            <v:imagedata r:id="rId1338" o:title="eqId49b50357a6545cae8348e3059312f520"/>
          </v:shape>
          <o:OLEObject Type="Embed" ProgID="Equation.DSMT4" ShapeID="_x0000_i1835" DrawAspect="Content" ObjectID="_1828160647" r:id="rId133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36" type="#_x0000_t75" alt="eqIdb15febfda66e733f14aa7115ed4343a8" style="width:17.25pt;height:14.25pt" o:ole="">
            <v:imagedata r:id="rId1340" o:title="eqIdb15febfda66e733f14aa7115ed4343a8"/>
          </v:shape>
          <o:OLEObject Type="Embed" ProgID="Equation.DSMT4" ShapeID="_x0000_i1836" DrawAspect="Content" ObjectID="_1828160648" r:id="rId1341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837" type="#_x0000_t75" alt="eqId3afa0517b881ad26f2e61ece084153bc" style="width:51pt;height:27pt" o:ole="">
            <v:imagedata r:id="rId1305" o:title="eqId3afa0517b881ad26f2e61ece084153bc"/>
          </v:shape>
          <o:OLEObject Type="Embed" ProgID="Equation.DSMT4" ShapeID="_x0000_i1837" DrawAspect="Content" ObjectID="_1828160649" r:id="rId13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8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1838" DrawAspect="Content" ObjectID="_1828160650" r:id="rId1343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39" type="#_x0000_t75" alt="eqIdbd33764ff4efddfe11a98a609753715c" style="width:16.5pt;height:11.25pt" o:ole="">
            <v:imagedata r:id="rId1299" o:title="eqIdbd33764ff4efddfe11a98a609753715c"/>
          </v:shape>
          <o:OLEObject Type="Embed" ProgID="Equation.DSMT4" ShapeID="_x0000_i1839" DrawAspect="Content" ObjectID="_1828160651" r:id="rId1344"/>
        </w:object>
      </w:r>
      <w:r>
        <w:rPr>
          <w:color w:val="FF0000"/>
        </w:rPr>
        <w:t>的中点，</w:t>
      </w:r>
    </w:p>
    <w:p w:rsidR="00B55E0E" w:rsidP="00B55E0E" w14:paraId="4BC01E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40" type="#_x0000_t75" alt="eqId7e57a6fce9da7c3f597f2569c4107009" style="width:87pt;height:27pt" o:ole="">
            <v:imagedata r:id="rId1345" o:title="eqId7e57a6fce9da7c3f597f2569c4107009"/>
          </v:shape>
          <o:OLEObject Type="Embed" ProgID="Equation.DSMT4" ShapeID="_x0000_i1840" DrawAspect="Content" ObjectID="_1828160652" r:id="rId134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1" type="#_x0000_t75" alt="eqId94b3493bcfa75f509c1e98797fe53983" style="width:42pt;height:12pt" o:ole="">
            <v:imagedata r:id="rId1347" o:title="eqId94b3493bcfa75f509c1e98797fe53983"/>
          </v:shape>
          <o:OLEObject Type="Embed" ProgID="Equation.DSMT4" ShapeID="_x0000_i1841" DrawAspect="Content" ObjectID="_1828160653" r:id="rId13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2" type="#_x0000_t75" alt="eqId70b2c33180dd239240b5b324ed82f5ab" style="width:49.5pt;height:27.75pt" o:ole="">
            <v:imagedata r:id="rId1349" o:title="eqId70b2c33180dd239240b5b324ed82f5ab"/>
          </v:shape>
          <o:OLEObject Type="Embed" ProgID="Equation.DSMT4" ShapeID="_x0000_i1842" DrawAspect="Content" ObjectID="_1828160654" r:id="rId13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43" type="#_x0000_t75" alt="eqId77e9b1fca43fc5e0f4b3d7321adf55c4" style="width:41.25pt;height:14.25pt" o:ole="">
            <v:imagedata r:id="rId1351" o:title="eqId77e9b1fca43fc5e0f4b3d7321adf55c4"/>
          </v:shape>
          <o:OLEObject Type="Embed" ProgID="Equation.DSMT4" ShapeID="_x0000_i1843" DrawAspect="Content" ObjectID="_1828160655" r:id="rId1352"/>
        </w:object>
      </w:r>
      <w:r>
        <w:rPr>
          <w:color w:val="FF0000"/>
        </w:rPr>
        <w:t>，</w:t>
      </w:r>
    </w:p>
    <w:p w:rsidR="00B55E0E" w:rsidP="00B55E0E" w14:paraId="246D87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44" type="#_x0000_t75" alt="eqId3435c8afe5e89360258421a2aec2c21f" style="width:42.75pt;height:14.25pt" o:ole="">
            <v:imagedata r:id="rId1353" o:title="eqId3435c8afe5e89360258421a2aec2c21f"/>
          </v:shape>
          <o:OLEObject Type="Embed" ProgID="Equation.DSMT4" ShapeID="_x0000_i1844" DrawAspect="Content" ObjectID="_1828160656" r:id="rId1354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845" type="#_x0000_t75" alt="eqId27150558b60fa0c08599bc9fdad1278b" style="width:42.75pt;height:14.25pt" o:ole="">
            <v:imagedata r:id="rId1355" o:title="eqId27150558b60fa0c08599bc9fdad1278b"/>
          </v:shape>
          <o:OLEObject Type="Embed" ProgID="Equation.DSMT4" ShapeID="_x0000_i1845" DrawAspect="Content" ObjectID="_1828160657" r:id="rId1356"/>
        </w:object>
      </w:r>
      <w:r>
        <w:rPr>
          <w:color w:val="FF0000"/>
        </w:rPr>
        <w:t>，故四边形</w:t>
      </w:r>
      <w:r>
        <w:rPr>
          <w:color w:val="FF0000"/>
        </w:rPr>
        <w:object>
          <v:shape id="_x0000_i1846" type="#_x0000_t75" alt="eqId383996b35eaf064feea5777101d2228a" style="width:29.25pt;height:13.5pt" o:ole="">
            <v:imagedata r:id="rId1321" o:title="eqId383996b35eaf064feea5777101d2228a"/>
          </v:shape>
          <o:OLEObject Type="Embed" ProgID="Equation.DSMT4" ShapeID="_x0000_i1846" DrawAspect="Content" ObjectID="_1828160658" r:id="rId1357"/>
        </w:object>
      </w:r>
      <w:r>
        <w:rPr>
          <w:color w:val="FF0000"/>
        </w:rPr>
        <w:t>为平行四边形，</w:t>
      </w:r>
    </w:p>
    <w:p w:rsidR="00B55E0E" w:rsidP="00B55E0E" w14:paraId="18E71F8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47" type="#_x0000_t75" alt="eqId86b0eed85e256c6b1cd88d8b6b338ade" style="width:44.25pt;height:14.25pt" o:ole="">
            <v:imagedata r:id="rId1323" o:title="eqId86b0eed85e256c6b1cd88d8b6b338ade"/>
          </v:shape>
          <o:OLEObject Type="Embed" ProgID="Equation.DSMT4" ShapeID="_x0000_i1847" DrawAspect="Content" ObjectID="_1828160659" r:id="rId135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848" type="#_x0000_t75" alt="eqId70b102c0fb7a1e3911e22535579ffa84" style="width:27pt;height:11.25pt" o:ole="">
            <v:imagedata r:id="rId1359" o:title="eqId70b102c0fb7a1e3911e22535579ffa84"/>
          </v:shape>
          <o:OLEObject Type="Embed" ProgID="Equation.DSMT4" ShapeID="_x0000_i1848" DrawAspect="Content" ObjectID="_1828160660" r:id="rId136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49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49" DrawAspect="Content" ObjectID="_1828160661" r:id="rId13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0" type="#_x0000_t75" alt="eqId2080cb951cb79a274a7bb07da040ecf7" style="width:29.25pt;height:13.5pt" o:ole="">
            <v:imagedata r:id="rId1362" o:title="eqId2080cb951cb79a274a7bb07da040ecf7"/>
          </v:shape>
          <o:OLEObject Type="Embed" ProgID="Equation.DSMT4" ShapeID="_x0000_i1850" DrawAspect="Content" ObjectID="_1828160662" r:id="rId136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1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51" DrawAspect="Content" ObjectID="_1828160663" r:id="rId1364"/>
        </w:object>
      </w:r>
      <w:r>
        <w:rPr>
          <w:color w:val="FF0000"/>
        </w:rPr>
        <w:t>，</w:t>
      </w:r>
    </w:p>
    <w:p w:rsidR="00B55E0E" w:rsidP="00B55E0E" w14:paraId="75B1BD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852" type="#_x0000_t75" alt="eqId24a19ca7d695e7e254d4fa0342a01aba" style="width:29.25pt;height:14.25pt" o:ole="">
            <v:imagedata r:id="rId1310" o:title="eqId24a19ca7d695e7e254d4fa0342a01aba"/>
          </v:shape>
          <o:OLEObject Type="Embed" ProgID="Equation.DSMT4" ShapeID="_x0000_i1852" DrawAspect="Content" ObjectID="_1828160664" r:id="rId13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53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53" DrawAspect="Content" ObjectID="_1828160665" r:id="rId1366"/>
        </w:object>
      </w:r>
      <w:r>
        <w:rPr>
          <w:color w:val="FF0000"/>
        </w:rPr>
        <w:t>；</w:t>
      </w:r>
    </w:p>
    <w:p w:rsidR="00B55E0E" w:rsidP="00B55E0E" w14:paraId="3EB95B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</w:t>
      </w:r>
      <w:r>
        <w:rPr>
          <w:color w:val="FF0000"/>
        </w:rPr>
        <w:object>
          <v:shape id="_x0000_i1854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1854" DrawAspect="Content" ObjectID="_1828160666" r:id="rId1367"/>
        </w:object>
      </w:r>
      <w:r>
        <w:rPr>
          <w:color w:val="FF0000"/>
        </w:rPr>
        <w:t>为直径，故</w:t>
      </w:r>
      <w:r>
        <w:rPr>
          <w:color w:val="FF0000"/>
        </w:rPr>
        <w:object>
          <v:shape id="_x0000_i1855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1855" DrawAspect="Content" ObjectID="_1828160667" r:id="rId1368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856" type="#_x0000_t75" alt="eqIdab926d89b65f26c12e3da73ef1e5cf68" style="width:56.25pt;height:12pt" o:ole="">
            <v:imagedata r:id="rId1313" o:title="eqIdab926d89b65f26c12e3da73ef1e5cf68"/>
          </v:shape>
          <o:OLEObject Type="Embed" ProgID="Equation.DSMT4" ShapeID="_x0000_i1856" DrawAspect="Content" ObjectID="_1828160668" r:id="rId1369"/>
        </w:object>
      </w:r>
      <w:r>
        <w:rPr>
          <w:color w:val="FF0000"/>
        </w:rPr>
        <w:t>，</w:t>
      </w:r>
    </w:p>
    <w:p w:rsidR="00B55E0E" w:rsidP="00B55E0E" w14:paraId="67FE77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57" type="#_x0000_t75" alt="eqId45ddb1d9409890c56fbc2f39cede742b" style="width:66pt;height:27.75pt" o:ole="">
            <v:imagedata r:id="rId1370" o:title="eqId45ddb1d9409890c56fbc2f39cede742b"/>
          </v:shape>
          <o:OLEObject Type="Embed" ProgID="Equation.DSMT4" ShapeID="_x0000_i1857" DrawAspect="Content" ObjectID="_1828160669" r:id="rId13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58" type="#_x0000_t75" alt="eqId0eb48b0388b469fffdad6286229240bb" style="width:81.75pt;height:30pt" o:ole="">
            <v:imagedata r:id="rId1372" o:title="eqId0eb48b0388b469fffdad6286229240bb"/>
          </v:shape>
          <o:OLEObject Type="Embed" ProgID="Equation.DSMT4" ShapeID="_x0000_i1858" DrawAspect="Content" ObjectID="_1828160670" r:id="rId1373"/>
        </w:object>
      </w:r>
      <w:r>
        <w:rPr>
          <w:color w:val="FF0000"/>
        </w:rPr>
        <w:t>，</w:t>
      </w:r>
    </w:p>
    <w:p w:rsidR="00B55E0E" w:rsidP="00B55E0E" w14:paraId="2832B5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1859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1859" DrawAspect="Content" ObjectID="_1828160671" r:id="rId1374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1860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1860" DrawAspect="Content" ObjectID="_1828160672" r:id="rId137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1" type="#_x0000_t75" alt="eqId7dea2ae9d515f9ab351ad72306b776ee" style="width:16.5pt;height:12pt" o:ole="">
            <v:imagedata r:id="rId1377" o:title="eqId7dea2ae9d515f9ab351ad72306b776ee"/>
          </v:shape>
          <o:OLEObject Type="Embed" ProgID="Equation.DSMT4" ShapeID="_x0000_i1861" DrawAspect="Content" ObjectID="_1828160673" r:id="rId137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862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1862" DrawAspect="Content" ObjectID="_1828160674" r:id="rId138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3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1863" DrawAspect="Content" ObjectID="_1828160675" r:id="rId1382"/>
        </w:object>
      </w:r>
      <w:r>
        <w:rPr>
          <w:color w:val="FF0000"/>
        </w:rPr>
        <w:t>轴，建立如图所示空间直角坐标系，</w:t>
      </w:r>
    </w:p>
    <w:p w:rsidR="00B55E0E" w:rsidP="00B55E0E" w14:paraId="3C6C15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864" type="#_x0000_t75" alt="eqIdccd4fd4b7a4d6b8ca0c5827c055a9ce7" style="width:25.5pt;height:11.25pt" o:ole="">
            <v:imagedata r:id="rId1293" o:title="eqIdccd4fd4b7a4d6b8ca0c5827c055a9ce7"/>
          </v:shape>
          <o:OLEObject Type="Embed" ProgID="Equation.DSMT4" ShapeID="_x0000_i1864" DrawAspect="Content" ObjectID="_1828160676" r:id="rId13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865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865" DrawAspect="Content" ObjectID="_1828160677" r:id="rId1384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66" type="#_x0000_t75" alt="eqIda58a74caa5823353320a1463ac4fcd98" style="width:27.75pt;height:11.25pt" o:ole="">
            <v:imagedata r:id="rId1385" o:title="eqIda58a74caa5823353320a1463ac4fcd98"/>
          </v:shape>
          <o:OLEObject Type="Embed" ProgID="Equation.DSMT4" ShapeID="_x0000_i1866" DrawAspect="Content" ObjectID="_1828160678" r:id="rId1386"/>
        </w:object>
      </w:r>
      <w:r>
        <w:rPr>
          <w:color w:val="FF0000"/>
        </w:rPr>
        <w:t>轴，</w:t>
      </w:r>
    </w:p>
    <w:p w:rsidR="00B55E0E" w:rsidP="00B55E0E" w14:paraId="198E28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67" type="#_x0000_t75" alt="eqIdd1b1c9bd947dda68c126e2f15a75b914" style="width:42.75pt;height:18pt" o:ole="">
            <v:imagedata r:id="rId1387" o:title="eqIdd1b1c9bd947dda68c126e2f15a75b914"/>
          </v:shape>
          <o:OLEObject Type="Embed" ProgID="Equation.DSMT4" ShapeID="_x0000_i1867" DrawAspect="Content" ObjectID="_1828160679" r:id="rId138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8" type="#_x0000_t75" alt="eqId1b25ac977e2a547c707f70dda61be7a4" style="width:41.25pt;height:18pt" o:ole="">
            <v:imagedata r:id="rId1389" o:title="eqId1b25ac977e2a547c707f70dda61be7a4"/>
          </v:shape>
          <o:OLEObject Type="Embed" ProgID="Equation.DSMT4" ShapeID="_x0000_i1868" DrawAspect="Content" ObjectID="_1828160680" r:id="rId139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69" type="#_x0000_t75" alt="eqIda36d7dfdf97ffa310cbef8b239ea8932" style="width:50.25pt;height:21pt" o:ole="">
            <v:imagedata r:id="rId1391" o:title="eqIda36d7dfdf97ffa310cbef8b239ea8932"/>
          </v:shape>
          <o:OLEObject Type="Embed" ProgID="Equation.DSMT4" ShapeID="_x0000_i1869" DrawAspect="Content" ObjectID="_1828160681" r:id="rId139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70" type="#_x0000_t75" alt="eqIdb04f38485cf8886404334af77fe210a1" style="width:50.25pt;height:21pt" o:ole="">
            <v:imagedata r:id="rId1393" o:title="eqIdb04f38485cf8886404334af77fe210a1"/>
          </v:shape>
          <o:OLEObject Type="Embed" ProgID="Equation.DSMT4" ShapeID="_x0000_i1870" DrawAspect="Content" ObjectID="_1828160682" r:id="rId139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871" type="#_x0000_t75" alt="eqIdd468db05a053a65a3511e8e065db386c" style="width:59.25pt;height:35.25pt" o:ole="">
            <v:imagedata r:id="rId1395" o:title="eqIdd468db05a053a65a3511e8e065db386c"/>
          </v:shape>
          <o:OLEObject Type="Embed" ProgID="Equation.DSMT4" ShapeID="_x0000_i1871" DrawAspect="Content" ObjectID="_1828160683" r:id="rId1396"/>
        </w:object>
      </w:r>
      <w:r>
        <w:rPr>
          <w:color w:val="FF0000"/>
        </w:rPr>
        <w:t>，</w:t>
      </w:r>
    </w:p>
    <w:p w:rsidR="00B55E0E" w:rsidP="00B55E0E" w14:paraId="7DB68E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72" type="#_x0000_t75" alt="eqId09309bb1f1ab163941e840827c571025" style="width:51.75pt;height:21pt" o:ole="">
            <v:imagedata r:id="rId1397" o:title="eqId09309bb1f1ab163941e840827c571025"/>
          </v:shape>
          <o:OLEObject Type="Embed" ProgID="Equation.DSMT4" ShapeID="_x0000_i1872" DrawAspect="Content" ObjectID="_1828160684" r:id="rId13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3" type="#_x0000_t75" alt="eqIdc9af69a26035fff504342cad5305eb11" style="width:59.25pt;height:35.25pt" o:ole="">
            <v:imagedata r:id="rId1399" o:title="eqIdc9af69a26035fff504342cad5305eb11"/>
          </v:shape>
          <o:OLEObject Type="Embed" ProgID="Equation.DSMT4" ShapeID="_x0000_i1873" DrawAspect="Content" ObjectID="_1828160685" r:id="rId14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4" type="#_x0000_t75" alt="eqId2ad82248dac58bbbe718412cbab245e7" style="width:77.25pt;height:21pt" o:ole="">
            <v:imagedata r:id="rId1401" o:title="eqId2ad82248dac58bbbe718412cbab245e7"/>
          </v:shape>
          <o:OLEObject Type="Embed" ProgID="Equation.DSMT4" ShapeID="_x0000_i1874" DrawAspect="Content" ObjectID="_1828160686" r:id="rId14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75" type="#_x0000_t75" alt="eqId0c97105728424e6b0b6dad98ab99d9b1" style="width:77.25pt;height:35.25pt" o:ole="">
            <v:imagedata r:id="rId1403" o:title="eqId0c97105728424e6b0b6dad98ab99d9b1"/>
          </v:shape>
          <o:OLEObject Type="Embed" ProgID="Equation.DSMT4" ShapeID="_x0000_i1875" DrawAspect="Content" ObjectID="_1828160687" r:id="rId1404"/>
        </w:object>
      </w:r>
      <w:r>
        <w:rPr>
          <w:color w:val="FF0000"/>
        </w:rPr>
        <w:t>，</w:t>
      </w:r>
    </w:p>
    <w:p w:rsidR="00B55E0E" w:rsidP="00B55E0E" w14:paraId="5F83BAD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876" type="#_x0000_t75" alt="eqId1ab2a302a911c60d4272ff9843c651b1" style="width:130.5pt;height:35.25pt" o:ole="">
            <v:imagedata r:id="rId1405" o:title="eqId1ab2a302a911c60d4272ff9843c651b1"/>
          </v:shape>
          <o:OLEObject Type="Embed" ProgID="Equation.DSMT4" ShapeID="_x0000_i1876" DrawAspect="Content" ObjectID="_1828160688" r:id="rId14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77" type="#_x0000_t75" alt="eqId003070b1e977b6f0bf09376ba9f380b9" style="width:60.75pt;height:35.25pt" o:ole="">
            <v:imagedata r:id="rId1407" o:title="eqId003070b1e977b6f0bf09376ba9f380b9"/>
          </v:shape>
          <o:OLEObject Type="Embed" ProgID="Equation.DSMT4" ShapeID="_x0000_i1877" DrawAspect="Content" ObjectID="_1828160689" r:id="rId140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78" type="#_x0000_t75" alt="eqId02beb8102b7cf17433122a8d29d80fb9" style="width:82.5pt;height:35.25pt" o:ole="">
            <v:imagedata r:id="rId1409" o:title="eqId02beb8102b7cf17433122a8d29d80fb9"/>
          </v:shape>
          <o:OLEObject Type="Embed" ProgID="Equation.DSMT4" ShapeID="_x0000_i1878" DrawAspect="Content" ObjectID="_1828160690" r:id="rId1410"/>
        </w:object>
      </w:r>
      <w:r>
        <w:rPr>
          <w:color w:val="FF0000"/>
        </w:rPr>
        <w:t>，</w:t>
      </w:r>
    </w:p>
    <w:p w:rsidR="00B55E0E" w:rsidP="00B55E0E" w14:paraId="5BA323F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879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1879" DrawAspect="Content" ObjectID="_1828160691" r:id="rId1411"/>
        </w:object>
      </w:r>
      <w:r>
        <w:rPr>
          <w:color w:val="FF0000"/>
        </w:rPr>
        <w:t>在圆</w:t>
      </w:r>
      <w:r>
        <w:rPr>
          <w:color w:val="FF0000"/>
        </w:rPr>
        <w:object>
          <v:shape id="_x0000_i1880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1880" DrawAspect="Content" ObjectID="_1828160692" r:id="rId1412"/>
        </w:object>
      </w:r>
      <w:r>
        <w:rPr>
          <w:color w:val="FF0000"/>
        </w:rPr>
        <w:t>上，可设</w:t>
      </w:r>
      <w:r>
        <w:rPr>
          <w:color w:val="FF0000"/>
        </w:rPr>
        <w:object>
          <v:shape id="_x0000_i1881" type="#_x0000_t75" alt="eqIdcb24514ebba9f7df42457645add459ed" style="width:90.75pt;height:18pt" o:ole="">
            <v:imagedata r:id="rId1413" o:title="eqIdcb24514ebba9f7df42457645add459ed"/>
          </v:shape>
          <o:OLEObject Type="Embed" ProgID="Equation.DSMT4" ShapeID="_x0000_i1881" DrawAspect="Content" ObjectID="_1828160693" r:id="rId14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2" type="#_x0000_t75" alt="eqId5d0ca9a39621967d7ba5629ea9b12d78" style="width:46.5pt;height:18pt" o:ole="">
            <v:imagedata r:id="rId1415" o:title="eqId5d0ca9a39621967d7ba5629ea9b12d78"/>
          </v:shape>
          <o:OLEObject Type="Embed" ProgID="Equation.DSMT4" ShapeID="_x0000_i1882" DrawAspect="Content" ObjectID="_1828160694" r:id="rId1416"/>
        </w:object>
      </w:r>
      <w:r>
        <w:rPr>
          <w:color w:val="FF0000"/>
        </w:rPr>
        <w:t>，</w:t>
      </w:r>
    </w:p>
    <w:p w:rsidR="00B55E0E" w:rsidP="00B55E0E" w14:paraId="1CA7A97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83" type="#_x0000_t75" alt="eqId649ab7ba6c08b27f5013615dd54eed76" style="width:120pt;height:35.25pt" o:ole="">
            <v:imagedata r:id="rId1417" o:title="eqId649ab7ba6c08b27f5013615dd54eed76"/>
          </v:shape>
          <o:OLEObject Type="Embed" ProgID="Equation.DSMT4" ShapeID="_x0000_i1883" DrawAspect="Content" ObjectID="_1828160695" r:id="rId1418"/>
        </w:object>
      </w:r>
      <w:r>
        <w:rPr>
          <w:color w:val="FF0000"/>
        </w:rPr>
        <w:t>，</w:t>
      </w:r>
    </w:p>
    <w:p w:rsidR="00B55E0E" w:rsidP="00B55E0E" w14:paraId="671D72A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884" type="#_x0000_t75" alt="eqIddcdb0295b373c6e306ca0dcf86f8b941" style="width:27pt;height:14.25pt" o:ole="">
            <v:imagedata r:id="rId1317" o:title="eqIddcdb0295b373c6e306ca0dcf86f8b941"/>
          </v:shape>
          <o:OLEObject Type="Embed" ProgID="Equation.DSMT4" ShapeID="_x0000_i1884" DrawAspect="Content" ObjectID="_1828160696" r:id="rId1419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885" type="#_x0000_t75" alt="eqIdc8df63b5733ab556e15befbb3927f1ce" style="width:54pt;height:17.25pt" o:ole="">
            <v:imagedata r:id="rId1420" o:title="eqIdc8df63b5733ab556e15befbb3927f1ce"/>
          </v:shape>
          <o:OLEObject Type="Embed" ProgID="Equation.DSMT4" ShapeID="_x0000_i1885" DrawAspect="Content" ObjectID="_1828160697" r:id="rId1421"/>
        </w:object>
      </w:r>
      <w:r>
        <w:rPr>
          <w:color w:val="FF0000"/>
        </w:rPr>
        <w:t>，</w:t>
      </w:r>
    </w:p>
    <w:p w:rsidR="00B55E0E" w:rsidP="00B55E0E" w14:paraId="6FC3650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1886" type="#_x0000_t75" alt="eqIdf485a3a3e3088b520d797e573ad480a8" style="width:111pt;height:61.5pt" o:ole="">
            <v:imagedata r:id="rId1422" o:title="eqIdf485a3a3e3088b520d797e573ad480a8"/>
          </v:shape>
          <o:OLEObject Type="Embed" ProgID="Equation.DSMT4" ShapeID="_x0000_i1886" DrawAspect="Content" ObjectID="_1828160698" r:id="rId1423"/>
        </w:object>
      </w:r>
      <w:r>
        <w:rPr>
          <w:color w:val="FF0000"/>
        </w:rPr>
        <w:t>，</w:t>
      </w:r>
    </w:p>
    <w:p w:rsidR="00B55E0E" w:rsidP="00B55E0E" w14:paraId="36069B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1887" type="#_x0000_t75" alt="eqId9b384412acba251d87902ab928902f16" style="width:22.5pt;height:12pt" o:ole="">
            <v:imagedata r:id="rId1424" o:title="eqId9b384412acba251d87902ab928902f16"/>
          </v:shape>
          <o:OLEObject Type="Embed" ProgID="Equation.DSMT4" ShapeID="_x0000_i1887" DrawAspect="Content" ObjectID="_1828160699" r:id="rId142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88" type="#_x0000_t75" alt="eqId857f5e7c24364ed4b52896bd1b12d453" style="width:32.25pt;height:16.5pt" o:ole="">
            <v:imagedata r:id="rId1426" o:title="eqId857f5e7c24364ed4b52896bd1b12d453"/>
          </v:shape>
          <o:OLEObject Type="Embed" ProgID="Equation.DSMT4" ShapeID="_x0000_i1888" DrawAspect="Content" ObjectID="_1828160700" r:id="rId14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9" type="#_x0000_t75" alt="eqId74f91e5f2861579340b696d77ffa063b" style="width:26.25pt;height:11.25pt" o:ole="">
            <v:imagedata r:id="rId1428" o:title="eqId74f91e5f2861579340b696d77ffa063b"/>
          </v:shape>
          <o:OLEObject Type="Embed" ProgID="Equation.DSMT4" ShapeID="_x0000_i1889" DrawAspect="Content" ObjectID="_1828160701" r:id="rId1429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890" type="#_x0000_t75" alt="eqId0f03e3861f43b72b5b3bf6d81e6f90d7" style="width:64.5pt;height:21pt" o:ole="">
            <v:imagedata r:id="rId1430" o:title="eqId0f03e3861f43b72b5b3bf6d81e6f90d7"/>
          </v:shape>
          <o:OLEObject Type="Embed" ProgID="Equation.DSMT4" ShapeID="_x0000_i1890" DrawAspect="Content" ObjectID="_1828160702" r:id="rId1431"/>
        </w:object>
      </w:r>
      <w:r>
        <w:rPr>
          <w:color w:val="FF0000"/>
        </w:rPr>
        <w:t>，</w:t>
      </w:r>
    </w:p>
    <w:p w:rsidR="00B55E0E" w:rsidP="00B55E0E" w14:paraId="36760F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891" type="#_x0000_t75" alt="eqId683c590673eece14fea3319c4fd5eb55" style="width:18.75pt;height:12pt" o:ole="">
            <v:imagedata r:id="rId1315" o:title="eqId683c590673eece14fea3319c4fd5eb55"/>
          </v:shape>
          <o:OLEObject Type="Embed" ProgID="Equation.DSMT4" ShapeID="_x0000_i1891" DrawAspect="Content" ObjectID="_1828160703" r:id="rId143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892" type="#_x0000_t75" alt="eqIddcdb0295b373c6e306ca0dcf86f8b941" style="width:27pt;height:14.25pt" o:ole="">
            <v:imagedata r:id="rId1317" o:title="eqIddcdb0295b373c6e306ca0dcf86f8b941"/>
          </v:shape>
          <o:OLEObject Type="Embed" ProgID="Equation.DSMT4" ShapeID="_x0000_i1892" DrawAspect="Content" ObjectID="_1828160704" r:id="rId1433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1893" type="#_x0000_t75" alt="eqIde170f206fdbbd834aad7580c727e2cc6" style="width:10.5pt;height:9.75pt" o:ole="">
            <v:imagedata r:id="rId1434" o:title="eqIde170f206fdbbd834aad7580c727e2cc6"/>
          </v:shape>
          <o:OLEObject Type="Embed" ProgID="Equation.DSMT4" ShapeID="_x0000_i1893" DrawAspect="Content" ObjectID="_1828160705" r:id="rId1435"/>
        </w:object>
      </w:r>
      <w:r>
        <w:rPr>
          <w:color w:val="FF0000"/>
        </w:rPr>
        <w:t>，</w:t>
      </w:r>
    </w:p>
    <w:p w:rsidR="00B55E0E" w:rsidP="00B55E0E" w14:paraId="6A4D82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894" type="#_x0000_t75" alt="eqId37dcc3d56fdcd5dc1c396b2c616c38b2" style="width:285.1pt;height:51pt" o:ole="">
            <v:imagedata r:id="rId1436" o:title="eqId37dcc3d56fdcd5dc1c396b2c616c38b2"/>
          </v:shape>
          <o:OLEObject Type="Embed" ProgID="Equation.DSMT4" ShapeID="_x0000_i1894" DrawAspect="Content" ObjectID="_1828160706" r:id="rId1437"/>
        </w:object>
      </w:r>
      <w:r>
        <w:rPr>
          <w:color w:val="FF0000"/>
        </w:rPr>
        <w:t>，</w:t>
      </w:r>
    </w:p>
    <w:p w:rsidR="00B55E0E" w:rsidP="00B55E0E" w14:paraId="3AA4FF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当</w:t>
      </w:r>
      <w:r>
        <w:rPr>
          <w:color w:val="FF0000"/>
        </w:rPr>
        <w:object>
          <v:shape id="_x0000_i1895" type="#_x0000_t75" alt="eqId55f47bafd8010409fbb1016ea97c776a" style="width:71.25pt;height:30pt" o:ole="">
            <v:imagedata r:id="rId1438" o:title="eqId55f47bafd8010409fbb1016ea97c776a"/>
          </v:shape>
          <o:OLEObject Type="Embed" ProgID="Equation.DSMT4" ShapeID="_x0000_i1895" DrawAspect="Content" ObjectID="_1828160707" r:id="rId143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96" type="#_x0000_t75" alt="eqIdb3e186ebc624ebacde9a03b96289f1ab" style="width:27pt;height:27pt" o:ole="">
            <v:imagedata r:id="rId1440" o:title="eqIdb3e186ebc624ebacde9a03b96289f1ab"/>
          </v:shape>
          <o:OLEObject Type="Embed" ProgID="Equation.DSMT4" ShapeID="_x0000_i1896" DrawAspect="Content" ObjectID="_1828160708" r:id="rId1441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897" type="#_x0000_t75" alt="eqIdb07cfd60a84bb3b85efdad516da01130" style="width:32.25pt;height:27pt" o:ole="">
            <v:imagedata r:id="rId1442" o:title="eqIdb07cfd60a84bb3b85efdad516da01130"/>
          </v:shape>
          <o:OLEObject Type="Embed" ProgID="Equation.DSMT4" ShapeID="_x0000_i1897" DrawAspect="Content" ObjectID="_1828160709" r:id="rId144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898" type="#_x0000_t75" alt="eqId0b4179e1ab8705cf19ea7aaf48888843" style="width:24.75pt;height:12pt" o:ole="">
            <v:imagedata r:id="rId1444" o:title="eqId0b4179e1ab8705cf19ea7aaf48888843"/>
          </v:shape>
          <o:OLEObject Type="Embed" ProgID="Equation.DSMT4" ShapeID="_x0000_i1898" DrawAspect="Content" ObjectID="_1828160710" r:id="rId1445"/>
        </w:object>
      </w:r>
      <w:r>
        <w:rPr>
          <w:color w:val="FF0000"/>
        </w:rPr>
        <w:t>有最大值</w:t>
      </w:r>
      <w:r>
        <w:rPr>
          <w:color w:val="FF0000"/>
        </w:rPr>
        <w:object>
          <v:shape id="_x0000_i1899" type="#_x0000_t75" alt="eqId7c8f19687a166c3022c81a831127dabd" style="width:27pt;height:30pt" o:ole="">
            <v:imagedata r:id="rId1319" o:title="eqId7c8f19687a166c3022c81a831127dabd"/>
          </v:shape>
          <o:OLEObject Type="Embed" ProgID="Equation.DSMT4" ShapeID="_x0000_i1899" DrawAspect="Content" ObjectID="_1828160711" r:id="rId1446"/>
        </w:object>
      </w:r>
      <w:r>
        <w:rPr>
          <w:color w:val="FF0000"/>
        </w:rPr>
        <w:t>，</w:t>
      </w:r>
    </w:p>
    <w:p w:rsidR="00B55E0E" w:rsidP="00B55E0E" w14:paraId="66EA31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00" type="#_x0000_t75" alt="eqIdb07cfd60a84bb3b85efdad516da01130" style="width:32.25pt;height:27pt" o:ole="">
            <v:imagedata r:id="rId1442" o:title="eqIdb07cfd60a84bb3b85efdad516da01130"/>
          </v:shape>
          <o:OLEObject Type="Embed" ProgID="Equation.DSMT4" ShapeID="_x0000_i1900" DrawAspect="Content" ObjectID="_1828160712" r:id="rId1447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01" type="#_x0000_t75" alt="eqIde63b7310996be8a12e227841b58204e3" style="width:90.75pt;height:35.25pt" o:ole="">
            <v:imagedata r:id="rId1448" o:title="eqIde63b7310996be8a12e227841b58204e3"/>
          </v:shape>
          <o:OLEObject Type="Embed" ProgID="Equation.DSMT4" ShapeID="_x0000_i1901" DrawAspect="Content" ObjectID="_1828160713" r:id="rId144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02" type="#_x0000_t75" alt="eqId652901d0cbdc66440cd2ffd9b1cb1aac" style="width:44.25pt;height:17.25pt" o:ole="">
            <v:imagedata r:id="rId1450" o:title="eqId652901d0cbdc66440cd2ffd9b1cb1aac"/>
          </v:shape>
          <o:OLEObject Type="Embed" ProgID="Equation.DSMT4" ShapeID="_x0000_i1902" DrawAspect="Content" ObjectID="_1828160714" r:id="rId1451"/>
        </w:object>
      </w:r>
      <w:r>
        <w:rPr>
          <w:color w:val="FF0000"/>
        </w:rPr>
        <w:t>，与点</w:t>
      </w:r>
      <w:r>
        <w:rPr>
          <w:color w:val="FF0000"/>
        </w:rPr>
        <w:object>
          <v:shape id="_x0000_i1903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1903" DrawAspect="Content" ObjectID="_1828160715" r:id="rId1452"/>
        </w:object>
      </w:r>
      <w:r>
        <w:rPr>
          <w:color w:val="FF0000"/>
        </w:rPr>
        <w:t>重合，不符；</w:t>
      </w:r>
    </w:p>
    <w:p w:rsidR="00B55E0E" w:rsidP="00B55E0E" w14:paraId="416BAD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1904" type="#_x0000_t75" alt="eqIdb3e186ebc624ebacde9a03b96289f1ab" style="width:27pt;height:27pt" o:ole="">
            <v:imagedata r:id="rId1440" o:title="eqIdb3e186ebc624ebacde9a03b96289f1ab"/>
          </v:shape>
          <o:OLEObject Type="Embed" ProgID="Equation.DSMT4" ShapeID="_x0000_i1904" DrawAspect="Content" ObjectID="_1828160716" r:id="rId145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905" type="#_x0000_t75" alt="eqIdde4f11970666455fa6390cb43f6826d3" style="width:75.75pt;height:35.25pt" o:ole="">
            <v:imagedata r:id="rId1454" o:title="eqIdde4f11970666455fa6390cb43f6826d3"/>
          </v:shape>
          <o:OLEObject Type="Embed" ProgID="Equation.DSMT4" ShapeID="_x0000_i1905" DrawAspect="Content" ObjectID="_1828160717" r:id="rId145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06" type="#_x0000_t75" alt="eqId1f670734945d86f50f33ddc57fb0417e" style="width:49.5pt;height:21pt" o:ole="">
            <v:imagedata r:id="rId1456" o:title="eqId1f670734945d86f50f33ddc57fb0417e"/>
          </v:shape>
          <o:OLEObject Type="Embed" ProgID="Equation.DSMT4" ShapeID="_x0000_i1906" DrawAspect="Content" ObjectID="_1828160718" r:id="rId1457"/>
        </w:object>
      </w:r>
      <w:r>
        <w:rPr>
          <w:color w:val="FF0000"/>
        </w:rPr>
        <w:t>，符合要求；</w:t>
      </w:r>
    </w:p>
    <w:p w:rsidR="00B55E0E" w:rsidP="00B55E0E" w14:paraId="5AE0AB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907" type="#_x0000_t75" alt="eqId683c590673eece14fea3319c4fd5eb55" style="width:18.75pt;height:12pt" o:ole="">
            <v:imagedata r:id="rId1315" o:title="eqId683c590673eece14fea3319c4fd5eb55"/>
          </v:shape>
          <o:OLEObject Type="Embed" ProgID="Equation.DSMT4" ShapeID="_x0000_i1907" DrawAspect="Content" ObjectID="_1828160719" r:id="rId1458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08" type="#_x0000_t75" alt="eqIddcdb0295b373c6e306ca0dcf86f8b941" style="width:27pt;height:14.25pt" o:ole="">
            <v:imagedata r:id="rId1317" o:title="eqIddcdb0295b373c6e306ca0dcf86f8b941"/>
          </v:shape>
          <o:OLEObject Type="Embed" ProgID="Equation.DSMT4" ShapeID="_x0000_i1908" DrawAspect="Content" ObjectID="_1828160720" r:id="rId1459"/>
        </w:object>
      </w:r>
      <w:r>
        <w:rPr>
          <w:color w:val="FF0000"/>
        </w:rPr>
        <w:t>所成角的正弦值的最大值为</w:t>
      </w:r>
      <w:r>
        <w:rPr>
          <w:color w:val="FF0000"/>
        </w:rPr>
        <w:object>
          <v:shape id="_x0000_i1909" type="#_x0000_t75" alt="eqId7c8f19687a166c3022c81a831127dabd" style="width:27pt;height:30pt" o:ole="">
            <v:imagedata r:id="rId1319" o:title="eqId7c8f19687a166c3022c81a831127dabd"/>
          </v:shape>
          <o:OLEObject Type="Embed" ProgID="Equation.DSMT4" ShapeID="_x0000_i1909" DrawAspect="Content" ObjectID="_1828160721" r:id="rId1460"/>
        </w:object>
      </w:r>
      <w:r>
        <w:rPr>
          <w:color w:val="FF0000"/>
        </w:rPr>
        <w:t>.</w:t>
      </w:r>
    </w:p>
    <w:p w:rsidR="00B55E0E" w:rsidP="00B55E0E" w14:paraId="782091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52600" cy="1276350"/>
            <wp:effectExtent l="0" t="0" r="0" b="0"/>
            <wp:docPr id="100071" name="图片 100071" descr="@@@f0959901-8818-42e0-ab9e-88821d3f7e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427" w:rsidP="00693427" w14:paraId="654B6D60" w14:textId="13F37310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福建莆田</w:t>
      </w:r>
      <w:r>
        <w:t>·</w:t>
      </w:r>
      <w:r>
        <w:t>月考）如图</w:t>
      </w:r>
      <w:r>
        <w:t>1</w:t>
      </w:r>
      <w:r>
        <w:t>，在平行四边形</w:t>
      </w:r>
      <w:r>
        <w:object>
          <v:shape id="_x0000_i1910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1910" DrawAspect="Content" ObjectID="_1828160722" r:id="rId1462"/>
        </w:object>
      </w:r>
      <w:r>
        <w:t>中，</w:t>
      </w:r>
      <w:r>
        <w:object>
          <v:shape id="_x0000_i1911" type="#_x0000_t75" alt="eqId0041488020a3e19377b18a70fbf82e7c" style="width:64.5pt;height:12.75pt" o:ole="">
            <v:imagedata r:id="rId1463" o:title="eqId0041488020a3e19377b18a70fbf82e7c"/>
          </v:shape>
          <o:OLEObject Type="Embed" ProgID="Equation.DSMT4" ShapeID="_x0000_i1911" DrawAspect="Content" ObjectID="_1828160723" r:id="rId1464"/>
        </w:object>
      </w:r>
      <w:r>
        <w:t>，</w:t>
      </w:r>
      <w:r>
        <w:object>
          <v:shape id="_x0000_i1912" type="#_x0000_t75" alt="eqIde075468e7fb0bf30229aec01a7205977" style="width:57pt;height:12pt" o:ole="">
            <v:imagedata r:id="rId1465" o:title="eqIde075468e7fb0bf30229aec01a7205977"/>
          </v:shape>
          <o:OLEObject Type="Embed" ProgID="Equation.DSMT4" ShapeID="_x0000_i1912" DrawAspect="Content" ObjectID="_1828160724" r:id="rId1466"/>
        </w:object>
      </w:r>
      <w:r>
        <w:t>，</w:t>
      </w:r>
      <w:r>
        <w:rPr>
          <w:rFonts w:eastAsia="Times New Roman"/>
          <w:i/>
        </w:rPr>
        <w:t>E</w:t>
      </w:r>
      <w:r>
        <w:t>为</w:t>
      </w:r>
      <w:r>
        <w:object>
          <v:shape id="_x0000_i1913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1913" DrawAspect="Content" ObjectID="_1828160725" r:id="rId1468"/>
        </w:object>
      </w:r>
      <w:r>
        <w:t>的中点．将</w:t>
      </w:r>
      <w:r>
        <w:object>
          <v:shape id="_x0000_i1914" type="#_x0000_t75" alt="eqIda25c28359f8d8da9eaf4672a6cf8ae4f" style="width:31.5pt;height:11.25pt" o:ole="">
            <v:imagedata r:id="rId1469" o:title="eqIda25c28359f8d8da9eaf4672a6cf8ae4f"/>
          </v:shape>
          <o:OLEObject Type="Embed" ProgID="Equation.DSMT4" ShapeID="_x0000_i1914" DrawAspect="Content" ObjectID="_1828160726" r:id="rId1470"/>
        </w:object>
      </w:r>
      <w:r>
        <w:t>沿</w:t>
      </w:r>
      <w:r>
        <w:object>
          <v:shape id="_x0000_i1915" type="#_x0000_t75" alt="eqId68a83fdd2ba72a2dba0b6b10bb3e06b9" style="width:17.25pt;height:11.25pt" o:ole="">
            <v:imagedata r:id="rId1471" o:title="eqId68a83fdd2ba72a2dba0b6b10bb3e06b9"/>
          </v:shape>
          <o:OLEObject Type="Embed" ProgID="Equation.DSMT4" ShapeID="_x0000_i1915" DrawAspect="Content" ObjectID="_1828160727" r:id="rId1472"/>
        </w:object>
      </w:r>
      <w:r>
        <w:t>折起，使得平面</w:t>
      </w:r>
      <w:r>
        <w:object>
          <v:shape id="_x0000_i1916" type="#_x0000_t75" alt="eqId4d28c625d7ac6878957facc8274d459c" style="width:30.75pt;height:10.5pt" o:ole="">
            <v:imagedata r:id="rId1473" o:title="eqId4d28c625d7ac6878957facc8274d459c"/>
          </v:shape>
          <o:OLEObject Type="Embed" ProgID="Equation.DSMT4" ShapeID="_x0000_i1916" DrawAspect="Content" ObjectID="_1828160728" r:id="rId1474"/>
        </w:object>
      </w:r>
      <w:r>
        <w:t>平面</w:t>
      </w:r>
      <w:r>
        <w:object>
          <v:shape id="_x0000_i1917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1917" DrawAspect="Content" ObjectID="_1828160729" r:id="rId1476"/>
        </w:object>
      </w:r>
      <w:r>
        <w:t>，连接</w:t>
      </w:r>
      <w:r>
        <w:object>
          <v:shape id="_x0000_i1918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1918" DrawAspect="Content" ObjectID="_1828160730" r:id="rId1478"/>
        </w:object>
      </w:r>
      <w:r>
        <w:t>与</w:t>
      </w:r>
      <w:r>
        <w:object>
          <v:shape id="_x0000_i1919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1919" DrawAspect="Content" ObjectID="_1828160731" r:id="rId1479"/>
        </w:object>
      </w:r>
      <w:r>
        <w:t>，如图</w:t>
      </w:r>
      <w:r>
        <w:t>2</w:t>
      </w:r>
      <w:r>
        <w:t>，设</w:t>
      </w:r>
      <w:r>
        <w:object>
          <v:shape id="_x0000_i1920" type="#_x0000_t75" alt="eqIdb029f290250b3c46fd392924eedb282c" style="width:93.75pt;height:18.75pt" o:ole="">
            <v:imagedata r:id="rId1480" o:title="eqIdb029f290250b3c46fd392924eedb282c"/>
          </v:shape>
          <o:OLEObject Type="Embed" ProgID="Equation.DSMT4" ShapeID="_x0000_i1920" DrawAspect="Content" ObjectID="_1828160732" r:id="rId1481"/>
        </w:object>
      </w:r>
      <w:r>
        <w:t>．</w:t>
      </w:r>
    </w:p>
    <w:p w:rsidR="00693427" w:rsidP="00693427" w14:paraId="19AFD830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095625" cy="1381125"/>
            <wp:effectExtent l="0" t="0" r="0" b="0"/>
            <wp:docPr id="100081" name="图片 100081" descr="@@@bde80dda-fb68-4b8b-ae44-0b765068cb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2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427" w:rsidP="00693427" w14:paraId="0A057AE3" w14:textId="77777777">
      <w:pPr>
        <w:spacing w:line="360" w:lineRule="auto"/>
        <w:jc w:val="left"/>
        <w:textAlignment w:val="center"/>
      </w:pPr>
      <w:r>
        <w:t>(1)</w:t>
      </w:r>
      <w:r>
        <w:t>判断四棱锥</w:t>
      </w:r>
      <w:r>
        <w:object>
          <v:shape id="_x0000_i1921" type="#_x0000_t75" alt="eqId675127116b1cace5e3158a88b7a2044a" style="width:48pt;height:12.75pt" o:ole="">
            <v:imagedata r:id="rId1483" o:title="eqId675127116b1cace5e3158a88b7a2044a"/>
          </v:shape>
          <o:OLEObject Type="Embed" ProgID="Equation.DSMT4" ShapeID="_x0000_i1921" DrawAspect="Content" ObjectID="_1828160733" r:id="rId1484"/>
        </w:object>
      </w:r>
      <w:r>
        <w:t>的顶点是否都在同一个球的球面上？若在，求出这个球的表面积；若不在，说明理由；</w:t>
      </w:r>
    </w:p>
    <w:p w:rsidR="00693427" w:rsidP="00693427" w14:paraId="0F481AF4" w14:textId="77777777">
      <w:pPr>
        <w:spacing w:line="360" w:lineRule="auto"/>
        <w:jc w:val="left"/>
        <w:textAlignment w:val="center"/>
      </w:pPr>
      <w:r>
        <w:t>(2)</w:t>
      </w:r>
      <w:r>
        <w:t>在图</w:t>
      </w:r>
      <w:r>
        <w:t>2</w:t>
      </w:r>
      <w:r>
        <w:t>中，若</w:t>
      </w:r>
      <w:r>
        <w:object>
          <v:shape id="_x0000_i1922" type="#_x0000_t75" alt="eqId5d46554105150391e671609fc6348a18" style="width:29.25pt;height:12.75pt" o:ole="">
            <v:imagedata r:id="rId1485" o:title="eqId5d46554105150391e671609fc6348a18"/>
          </v:shape>
          <o:OLEObject Type="Embed" ProgID="Equation.DSMT4" ShapeID="_x0000_i1922" DrawAspect="Content" ObjectID="_1828160734" r:id="rId1486"/>
        </w:object>
      </w:r>
      <w:r>
        <w:t>平面</w:t>
      </w:r>
      <w:r>
        <w:object>
          <v:shape id="_x0000_i1923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1923" DrawAspect="Content" ObjectID="_1828160735" r:id="rId1488"/>
        </w:object>
      </w:r>
      <w:r>
        <w:t>，求</w:t>
      </w:r>
      <w:r>
        <w:object>
          <v:shape id="_x0000_i1924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1924" DrawAspect="Content" ObjectID="_1828160736" r:id="rId1490"/>
        </w:object>
      </w:r>
      <w:r>
        <w:t>的值；</w:t>
      </w:r>
    </w:p>
    <w:p w:rsidR="00693427" w:rsidP="00693427" w14:paraId="5C3EB6DD" w14:textId="77777777">
      <w:pPr>
        <w:spacing w:line="360" w:lineRule="auto"/>
        <w:jc w:val="left"/>
        <w:textAlignment w:val="center"/>
      </w:pPr>
      <w:r>
        <w:t>(3)</w:t>
      </w:r>
      <w:r>
        <w:t>在图</w:t>
      </w:r>
      <w:r>
        <w:t>2</w:t>
      </w:r>
      <w:r>
        <w:t>中，若平面</w:t>
      </w:r>
      <w:r>
        <w:object>
          <v:shape id="_x0000_i1925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1925" DrawAspect="Content" ObjectID="_1828160737" r:id="rId1492"/>
        </w:object>
      </w:r>
      <w:r>
        <w:t>与平面</w:t>
      </w:r>
      <w:r>
        <w:object>
          <v:shape id="_x0000_i1926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1926" DrawAspect="Content" ObjectID="_1828160738" r:id="rId1493"/>
        </w:object>
      </w:r>
      <w:r>
        <w:t>的夹角的余弦值为</w:t>
      </w:r>
      <w:r>
        <w:object>
          <v:shape id="_x0000_i1927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1927" DrawAspect="Content" ObjectID="_1828160739" r:id="rId1494"/>
        </w:object>
      </w:r>
      <w:r>
        <w:t>，求</w:t>
      </w:r>
      <w:r>
        <w:object>
          <v:shape id="_x0000_i1928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1928" DrawAspect="Content" ObjectID="_1828160740" r:id="rId1495"/>
        </w:object>
      </w:r>
      <w:r>
        <w:t>的值．</w:t>
      </w:r>
    </w:p>
    <w:p w:rsidR="00693427" w:rsidP="00693427" w14:paraId="6CFA2D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存在；</w:t>
      </w:r>
      <w:r>
        <w:rPr>
          <w:color w:val="FF0000"/>
        </w:rPr>
        <w:object>
          <v:shape id="_x0000_i1929" type="#_x0000_t75" alt="eqId201a036fa6c70d8ec3bfe9d822ba7642" style="width:21pt;height:27pt" o:ole="">
            <v:imagedata r:id="rId1496" o:title="eqId201a036fa6c70d8ec3bfe9d822ba7642"/>
          </v:shape>
          <o:OLEObject Type="Embed" ProgID="Equation.DSMT4" ShapeID="_x0000_i1929" DrawAspect="Content" ObjectID="_1828160741" r:id="rId1497"/>
        </w:object>
      </w:r>
    </w:p>
    <w:p w:rsidR="00693427" w:rsidP="00693427" w14:paraId="54A7D35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0</w:t>
      </w:r>
    </w:p>
    <w:p w:rsidR="00693427" w:rsidP="00693427" w14:paraId="45635C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1930" type="#_x0000_t75" alt="eqIdf89eef3148f2d4d09379767b4af69132" style="width:10.5pt;height:21pt" o:ole="">
            <v:imagedata r:id="rId1498" o:title="eqIdf89eef3148f2d4d09379767b4af69132"/>
          </v:shape>
          <o:OLEObject Type="Embed" ProgID="Equation.DSMT4" ShapeID="_x0000_i1930" DrawAspect="Content" ObjectID="_1828160742" r:id="rId1499"/>
        </w:object>
      </w:r>
    </w:p>
    <w:p w:rsidR="00693427" w:rsidP="00693427" w14:paraId="0FD858C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以点</w:t>
      </w:r>
      <w:r>
        <w:rPr>
          <w:color w:val="FF0000"/>
        </w:rPr>
        <w:object>
          <v:shape id="_x0000_i1931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1931" DrawAspect="Content" ObjectID="_1828160743" r:id="rId1500"/>
        </w:object>
      </w:r>
      <w:r>
        <w:rPr>
          <w:color w:val="FF0000"/>
        </w:rPr>
        <w:t>为坐标原点，建立空间直角坐标系，用方程的思想求出球心的坐标，从而得出答案；</w:t>
      </w:r>
    </w:p>
    <w:p w:rsidR="00693427" w:rsidP="00693427" w14:paraId="79D19D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求出平面</w:t>
      </w:r>
      <w:r>
        <w:rPr>
          <w:color w:val="FF0000"/>
        </w:rPr>
        <w:object>
          <v:shape id="_x0000_i1932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1932" DrawAspect="Content" ObjectID="_1828160744" r:id="rId1501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1933" type="#_x0000_t75" alt="eqId1594d6a1a3e7d36e5432a64ad08bd1c6" style="width:69.75pt;height:16.5pt" o:ole="">
            <v:imagedata r:id="rId1502" o:title="eqId1594d6a1a3e7d36e5432a64ad08bd1c6"/>
          </v:shape>
          <o:OLEObject Type="Embed" ProgID="Equation.DSMT4" ShapeID="_x0000_i1933" DrawAspect="Content" ObjectID="_1828160745" r:id="rId1503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934" type="#_x0000_t75" alt="eqId5d44d4c3e7a31adda586ccb1f3c12109" style="width:26.25pt;height:11.25pt" o:ole="">
            <v:imagedata r:id="rId1504" o:title="eqId5d44d4c3e7a31adda586ccb1f3c12109"/>
          </v:shape>
          <o:OLEObject Type="Embed" ProgID="Equation.DSMT4" ShapeID="_x0000_i1934" DrawAspect="Content" ObjectID="_1828160746" r:id="rId150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35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1935" DrawAspect="Content" ObjectID="_1828160747" r:id="rId1506"/>
        </w:object>
      </w:r>
      <w:r>
        <w:rPr>
          <w:color w:val="FF0000"/>
        </w:rPr>
        <w:t>得出</w:t>
      </w:r>
      <w:r>
        <w:rPr>
          <w:color w:val="FF0000"/>
        </w:rPr>
        <w:object>
          <v:shape id="_x0000_i1936" type="#_x0000_t75" alt="eqId58945312b182928a5a16b576fa343d8e" style="width:35.25pt;height:15pt" o:ole="">
            <v:imagedata r:id="rId1507" o:title="eqId58945312b182928a5a16b576fa343d8e"/>
          </v:shape>
          <o:OLEObject Type="Embed" ProgID="Equation.DSMT4" ShapeID="_x0000_i1936" DrawAspect="Content" ObjectID="_1828160748" r:id="rId1508"/>
        </w:object>
      </w:r>
      <w:r>
        <w:rPr>
          <w:color w:val="FF0000"/>
        </w:rPr>
        <w:t>，从而得出答案；</w:t>
      </w:r>
    </w:p>
    <w:p w:rsidR="00693427" w:rsidP="00693427" w14:paraId="799D02E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分别写出平面</w:t>
      </w:r>
      <w:r>
        <w:rPr>
          <w:color w:val="FF0000"/>
        </w:rPr>
        <w:object>
          <v:shape id="_x0000_i1937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1937" DrawAspect="Content" ObjectID="_1828160749" r:id="rId150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1938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1938" DrawAspect="Content" ObjectID="_1828160750" r:id="rId1510"/>
        </w:object>
      </w:r>
      <w:r>
        <w:rPr>
          <w:color w:val="FF0000"/>
        </w:rPr>
        <w:t>的法向量，即可求出</w:t>
      </w:r>
      <w:r>
        <w:rPr>
          <w:color w:val="FF0000"/>
        </w:rPr>
        <w:object>
          <v:shape id="_x0000_i1939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1939" DrawAspect="Content" ObjectID="_1828160751" r:id="rId1511"/>
        </w:object>
      </w:r>
      <w:r>
        <w:rPr>
          <w:color w:val="FF0000"/>
        </w:rPr>
        <w:t>．</w:t>
      </w:r>
    </w:p>
    <w:p w:rsidR="00693427" w:rsidP="00693427" w14:paraId="1785F8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1940" type="#_x0000_t75" alt="eqId85c4bdfb0db1e31e8459df1d15f9ab55" style="width:15.75pt;height:10.5pt" o:ole="">
            <v:imagedata r:id="rId1512" o:title="eqId85c4bdfb0db1e31e8459df1d15f9ab55"/>
          </v:shape>
          <o:OLEObject Type="Embed" ProgID="Equation.DSMT4" ShapeID="_x0000_i1940" DrawAspect="Content" ObjectID="_1828160752" r:id="rId1513"/>
        </w:object>
      </w:r>
      <w:r>
        <w:rPr>
          <w:color w:val="FF0000"/>
        </w:rPr>
        <w:t>，由题意得，</w:t>
      </w:r>
      <w:r>
        <w:rPr>
          <w:color w:val="FF0000"/>
        </w:rPr>
        <w:object>
          <v:shape id="_x0000_i1941" type="#_x0000_t75" alt="eqIdafc0a8e10d76e4b5b34863add2d76aad" style="width:117.75pt;height:14.25pt" o:ole="">
            <v:imagedata r:id="rId1514" o:title="eqIdafc0a8e10d76e4b5b34863add2d76aad"/>
          </v:shape>
          <o:OLEObject Type="Embed" ProgID="Equation.DSMT4" ShapeID="_x0000_i1941" DrawAspect="Content" ObjectID="_1828160753" r:id="rId1515"/>
        </w:object>
      </w:r>
      <w:r>
        <w:rPr>
          <w:color w:val="FF0000"/>
        </w:rPr>
        <w:t>，</w:t>
      </w:r>
    </w:p>
    <w:p w:rsidR="00693427" w:rsidP="00693427" w14:paraId="0999DA4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42" type="#_x0000_t75" alt="eqIda25c28359f8d8da9eaf4672a6cf8ae4f" style="width:31.5pt;height:11.25pt" o:ole="">
            <v:imagedata r:id="rId1469" o:title="eqIda25c28359f8d8da9eaf4672a6cf8ae4f"/>
          </v:shape>
          <o:OLEObject Type="Embed" ProgID="Equation.DSMT4" ShapeID="_x0000_i1942" DrawAspect="Content" ObjectID="_1828160754" r:id="rId1516"/>
        </w:object>
      </w:r>
      <w:r>
        <w:rPr>
          <w:color w:val="FF0000"/>
        </w:rPr>
        <w:t>为等边三角形，</w:t>
      </w:r>
      <w:r>
        <w:rPr>
          <w:color w:val="FF0000"/>
        </w:rPr>
        <w:object>
          <v:shape id="_x0000_i1943" type="#_x0000_t75" alt="eqId4934c4df6fd69381832ea14d144364cc" style="width:59.25pt;height:11.25pt" o:ole="">
            <v:imagedata r:id="rId1517" o:title="eqId4934c4df6fd69381832ea14d144364cc"/>
          </v:shape>
          <o:OLEObject Type="Embed" ProgID="Equation.DSMT4" ShapeID="_x0000_i1943" DrawAspect="Content" ObjectID="_1828160755" r:id="rId1518"/>
        </w:object>
      </w:r>
      <w:r>
        <w:rPr>
          <w:color w:val="FF0000"/>
        </w:rPr>
        <w:t>，</w:t>
      </w:r>
    </w:p>
    <w:p w:rsidR="00693427" w:rsidP="00693427" w14:paraId="6E56AE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1944" type="#_x0000_t75" alt="eqIdbbfa1a2af7e38d33634c462300df381f" style="width:30pt;height:12pt" o:ole="">
            <v:imagedata r:id="rId1519" o:title="eqIdbbfa1a2af7e38d33634c462300df381f"/>
          </v:shape>
          <o:OLEObject Type="Embed" ProgID="Equation.DSMT4" ShapeID="_x0000_i1944" DrawAspect="Content" ObjectID="_1828160756" r:id="rId152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945" type="#_x0000_t75" alt="eqId2f048ccf8d65b4dc5a8517c45ab923a6" style="width:180.75pt;height:15.75pt" o:ole="">
            <v:imagedata r:id="rId1521" o:title="eqId2f048ccf8d65b4dc5a8517c45ab923a6"/>
          </v:shape>
          <o:OLEObject Type="Embed" ProgID="Equation.DSMT4" ShapeID="_x0000_i1945" DrawAspect="Content" ObjectID="_1828160757" r:id="rId1522"/>
        </w:object>
      </w:r>
      <w:r>
        <w:rPr>
          <w:color w:val="FF0000"/>
        </w:rPr>
        <w:t>，</w:t>
      </w:r>
    </w:p>
    <w:p w:rsidR="00693427" w:rsidP="00693427" w14:paraId="0E62080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余弦定理得</w:t>
      </w:r>
      <w:r>
        <w:rPr>
          <w:color w:val="FF0000"/>
        </w:rPr>
        <w:object>
          <v:shape id="_x0000_i1946" type="#_x0000_t75" alt="eqId1429eb9c755f3322fabd1a678e826583" style="width:298.5pt;height:30pt" o:ole="">
            <v:imagedata r:id="rId1523" o:title="eqId1429eb9c755f3322fabd1a678e826583"/>
          </v:shape>
          <o:OLEObject Type="Embed" ProgID="Equation.DSMT4" ShapeID="_x0000_i1946" DrawAspect="Content" ObjectID="_1828160758" r:id="rId1524"/>
        </w:object>
      </w:r>
      <w:r>
        <w:rPr>
          <w:color w:val="FF0000"/>
        </w:rPr>
        <w:t>，</w:t>
      </w:r>
    </w:p>
    <w:p w:rsidR="00693427" w:rsidP="00693427" w14:paraId="61DA62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1947" type="#_x0000_t75" alt="eqId9a9fd76d8997e3b2db7d9cb9b72d0f80" style="width:45.75pt;height:15.75pt" o:ole="">
            <v:imagedata r:id="rId1525" o:title="eqId9a9fd76d8997e3b2db7d9cb9b72d0f80"/>
          </v:shape>
          <o:OLEObject Type="Embed" ProgID="Equation.DSMT4" ShapeID="_x0000_i1947" DrawAspect="Content" ObjectID="_1828160759" r:id="rId1526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948" type="#_x0000_t75" alt="eqId4c58468e4e10ea38d2a83f5910edbb77" style="width:113.25pt;height:16.5pt" o:ole="">
            <v:imagedata r:id="rId1527" o:title="eqId4c58468e4e10ea38d2a83f5910edbb77"/>
          </v:shape>
          <o:OLEObject Type="Embed" ProgID="Equation.DSMT4" ShapeID="_x0000_i1948" DrawAspect="Content" ObjectID="_1828160760" r:id="rId1528"/>
        </w:object>
      </w:r>
      <w:r>
        <w:rPr>
          <w:color w:val="FF0000"/>
        </w:rPr>
        <w:t>，</w:t>
      </w:r>
    </w:p>
    <w:p w:rsidR="00693427" w:rsidP="00693427" w14:paraId="121250B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49" type="#_x0000_t75" alt="eqId8c56267527b8e07e810c278e44d7a786" style="width:78.75pt;height:13.5pt" o:ole="">
            <v:imagedata r:id="rId1529" o:title="eqId8c56267527b8e07e810c278e44d7a786"/>
          </v:shape>
          <o:OLEObject Type="Embed" ProgID="Equation.DSMT4" ShapeID="_x0000_i1949" DrawAspect="Content" ObjectID="_1828160761" r:id="rId153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50" type="#_x0000_t75" alt="eqIdf09785a454d62cbbd2e16ed61ed172a9" style="width:39.75pt;height:10.5pt" o:ole="">
            <v:imagedata r:id="rId1531" o:title="eqIdf09785a454d62cbbd2e16ed61ed172a9"/>
          </v:shape>
          <o:OLEObject Type="Embed" ProgID="Equation.DSMT4" ShapeID="_x0000_i1950" DrawAspect="Content" ObjectID="_1828160762" r:id="rId1532"/>
        </w:object>
      </w:r>
      <w:r>
        <w:rPr>
          <w:color w:val="FF0000"/>
        </w:rPr>
        <w:t>．</w:t>
      </w:r>
    </w:p>
    <w:p w:rsidR="00693427" w:rsidP="00693427" w14:paraId="63AFCA9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平面</w:t>
      </w:r>
      <w:r>
        <w:rPr>
          <w:color w:val="FF0000"/>
        </w:rPr>
        <w:object>
          <v:shape id="_x0000_i1951" type="#_x0000_t75" alt="eqIdb9a32bd7a1b78b5a0ec562c4025aea8c" style="width:25.5pt;height:11.25pt" o:ole="">
            <v:imagedata r:id="rId1533" o:title="eqIdb9a32bd7a1b78b5a0ec562c4025aea8c"/>
          </v:shape>
          <o:OLEObject Type="Embed" ProgID="Equation.DSMT4" ShapeID="_x0000_i1951" DrawAspect="Content" ObjectID="_1828160763" r:id="rId1534"/>
        </w:object>
      </w:r>
      <w:r>
        <w:rPr>
          <w:color w:val="FF0000"/>
        </w:rPr>
        <w:t>内过</w:t>
      </w:r>
      <w:r>
        <w:rPr>
          <w:color w:val="FF0000"/>
        </w:rPr>
        <w:object>
          <v:shape id="_x0000_i1952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1952" DrawAspect="Content" ObjectID="_1828160764" r:id="rId1535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953" type="#_x0000_t75" alt="eqIdd89dbf12c5aee1f355ff6b8438219c50" style="width:44.25pt;height:12pt" o:ole="">
            <v:imagedata r:id="rId1536" o:title="eqIdd89dbf12c5aee1f355ff6b8438219c50"/>
          </v:shape>
          <o:OLEObject Type="Embed" ProgID="Equation.DSMT4" ShapeID="_x0000_i1953" DrawAspect="Content" ObjectID="_1828160765" r:id="rId1537"/>
        </w:object>
      </w:r>
      <w:r>
        <w:rPr>
          <w:color w:val="FF0000"/>
        </w:rPr>
        <w:t>，</w:t>
      </w:r>
    </w:p>
    <w:p w:rsidR="00693427" w:rsidP="00693427" w14:paraId="69FC90B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平面</w:t>
      </w:r>
      <w:r>
        <w:rPr>
          <w:color w:val="FF0000"/>
        </w:rPr>
        <w:object>
          <v:shape id="_x0000_i1954" type="#_x0000_t75" alt="eqId4d28c625d7ac6878957facc8274d459c" style="width:30.75pt;height:10.5pt" o:ole="">
            <v:imagedata r:id="rId1473" o:title="eqId4d28c625d7ac6878957facc8274d459c"/>
          </v:shape>
          <o:OLEObject Type="Embed" ProgID="Equation.DSMT4" ShapeID="_x0000_i1954" DrawAspect="Content" ObjectID="_1828160766" r:id="rId15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5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1955" DrawAspect="Content" ObjectID="_1828160767" r:id="rId1539"/>
        </w:object>
      </w:r>
      <w:r>
        <w:rPr>
          <w:color w:val="FF0000"/>
        </w:rPr>
        <w:t>，</w:t>
      </w:r>
    </w:p>
    <w:p w:rsidR="00693427" w:rsidP="00693427" w14:paraId="1949D39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且平面</w:t>
      </w:r>
      <w:r>
        <w:rPr>
          <w:color w:val="FF0000"/>
        </w:rPr>
        <w:object>
          <v:shape id="_x0000_i1956" type="#_x0000_t75" alt="eqId64899adb2cc8913ed7d511eade821422" style="width:33.75pt;height:12.75pt" o:ole="">
            <v:imagedata r:id="rId1540" o:title="eqId64899adb2cc8913ed7d511eade821422"/>
          </v:shape>
          <o:OLEObject Type="Embed" ProgID="Equation.DSMT4" ShapeID="_x0000_i1956" DrawAspect="Content" ObjectID="_1828160768" r:id="rId15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7" type="#_x0000_t75" alt="eqId5e0716d80a64777ac189d30802dce93e" style="width:56.25pt;height:12.75pt" o:ole="">
            <v:imagedata r:id="rId1542" o:title="eqId5e0716d80a64777ac189d30802dce93e"/>
          </v:shape>
          <o:OLEObject Type="Embed" ProgID="Equation.DSMT4" ShapeID="_x0000_i1957" DrawAspect="Content" ObjectID="_1828160769" r:id="rId15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58" type="#_x0000_t75" alt="eqId851570eb5668a7e88504a25d83375464" style="width:27.75pt;height:12.75pt" o:ole="">
            <v:imagedata r:id="rId1544" o:title="eqId851570eb5668a7e88504a25d83375464"/>
          </v:shape>
          <o:OLEObject Type="Embed" ProgID="Equation.DSMT4" ShapeID="_x0000_i1958" DrawAspect="Content" ObjectID="_1828160770" r:id="rId154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59" type="#_x0000_t75" alt="eqIdb9a32bd7a1b78b5a0ec562c4025aea8c" style="width:25.5pt;height:11.25pt" o:ole="">
            <v:imagedata r:id="rId1533" o:title="eqIdb9a32bd7a1b78b5a0ec562c4025aea8c"/>
          </v:shape>
          <o:OLEObject Type="Embed" ProgID="Equation.DSMT4" ShapeID="_x0000_i1959" DrawAspect="Content" ObjectID="_1828160771" r:id="rId1546"/>
        </w:object>
      </w:r>
      <w:r>
        <w:rPr>
          <w:color w:val="FF0000"/>
        </w:rPr>
        <w:t>，</w:t>
      </w:r>
    </w:p>
    <w:p w:rsidR="00693427" w:rsidP="00693427" w14:paraId="404635E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60" type="#_x0000_t75" alt="eqIdf1d0df73a49d4348a5c1e3aaa149cc8a" style="width:27pt;height:12pt" o:ole="">
            <v:imagedata r:id="rId1547" o:title="eqIdf1d0df73a49d4348a5c1e3aaa149cc8a"/>
          </v:shape>
          <o:OLEObject Type="Embed" ProgID="Equation.DSMT4" ShapeID="_x0000_i1960" DrawAspect="Content" ObjectID="_1828160772" r:id="rId15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1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1961" DrawAspect="Content" ObjectID="_1828160773" r:id="rId15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62" type="#_x0000_t75" alt="eqId0931056c54cc9a9b2daa2aa7efc9301e" style="width:27pt;height:11.25pt" o:ole="">
            <v:imagedata r:id="rId1550" o:title="eqId0931056c54cc9a9b2daa2aa7efc9301e"/>
          </v:shape>
          <o:OLEObject Type="Embed" ProgID="Equation.DSMT4" ShapeID="_x0000_i1962" DrawAspect="Content" ObjectID="_1828160774" r:id="rId155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963" type="#_x0000_t75" alt="eqIdb9a32bd7a1b78b5a0ec562c4025aea8c" style="width:25.5pt;height:11.25pt" o:ole="">
            <v:imagedata r:id="rId1533" o:title="eqIdb9a32bd7a1b78b5a0ec562c4025aea8c"/>
          </v:shape>
          <o:OLEObject Type="Embed" ProgID="Equation.DSMT4" ShapeID="_x0000_i1963" DrawAspect="Content" ObjectID="_1828160775" r:id="rId155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64" type="#_x0000_t75" alt="eqId46abd17495a147128f69e096f756b31d" style="width:44.25pt;height:12pt" o:ole="">
            <v:imagedata r:id="rId1553" o:title="eqId46abd17495a147128f69e096f756b31d"/>
          </v:shape>
          <o:OLEObject Type="Embed" ProgID="Equation.DSMT4" ShapeID="_x0000_i1964" DrawAspect="Content" ObjectID="_1828160776" r:id="rId1554"/>
        </w:object>
      </w:r>
      <w:r>
        <w:rPr>
          <w:color w:val="FF0000"/>
        </w:rPr>
        <w:t>．</w:t>
      </w:r>
    </w:p>
    <w:p w:rsidR="00693427" w:rsidP="00693427" w14:paraId="608E72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，以点</w:t>
      </w:r>
      <w:r>
        <w:rPr>
          <w:color w:val="FF0000"/>
        </w:rPr>
        <w:object>
          <v:shape id="_x0000_i1965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1965" DrawAspect="Content" ObjectID="_1828160777" r:id="rId1555"/>
        </w:object>
      </w:r>
      <w:r>
        <w:rPr>
          <w:color w:val="FF0000"/>
        </w:rPr>
        <w:t>为坐标原点，以</w:t>
      </w:r>
      <w:r>
        <w:rPr>
          <w:color w:val="FF0000"/>
        </w:rPr>
        <w:object>
          <v:shape id="_x0000_i1966" type="#_x0000_t75" alt="eqIddca1bed2070613cf9868d1c87dde7b2d" style="width:51.75pt;height:12.75pt" o:ole="">
            <v:imagedata r:id="rId1556" o:title="eqIddca1bed2070613cf9868d1c87dde7b2d"/>
          </v:shape>
          <o:OLEObject Type="Embed" ProgID="Equation.DSMT4" ShapeID="_x0000_i1966" DrawAspect="Content" ObjectID="_1828160778" r:id="rId1557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1967" type="#_x0000_t75" alt="eqId1a14c388e1e2e5a2ff1ccf6caffbee0d" style="width:27pt;height:11.25pt" o:ole="">
            <v:imagedata r:id="rId1558" o:title="eqId1a14c388e1e2e5a2ff1ccf6caffbee0d"/>
          </v:shape>
          <o:OLEObject Type="Embed" ProgID="Equation.DSMT4" ShapeID="_x0000_i1967" DrawAspect="Content" ObjectID="_1828160779" r:id="rId1559"/>
        </w:object>
      </w:r>
      <w:r>
        <w:rPr>
          <w:color w:val="FF0000"/>
        </w:rPr>
        <w:t>轴，</w:t>
      </w:r>
    </w:p>
    <w:p w:rsidR="00693427" w:rsidP="00693427" w14:paraId="53C4B5B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如图所示的空间直角坐标系</w:t>
      </w:r>
      <w:r>
        <w:rPr>
          <w:color w:val="FF0000"/>
        </w:rPr>
        <w:object>
          <v:shape id="_x0000_i1968" type="#_x0000_t75" alt="eqIdc1a4879f277f875da210ee314ea431de" style="width:35.25pt;height:13.5pt" o:ole="">
            <v:imagedata r:id="rId1560" o:title="eqIdc1a4879f277f875da210ee314ea431de"/>
          </v:shape>
          <o:OLEObject Type="Embed" ProgID="Equation.DSMT4" ShapeID="_x0000_i1968" DrawAspect="Content" ObjectID="_1828160780" r:id="rId1561"/>
        </w:object>
      </w:r>
      <w:r>
        <w:rPr>
          <w:color w:val="FF0000"/>
        </w:rPr>
        <w:t>，</w:t>
      </w:r>
    </w:p>
    <w:p w:rsidR="00693427" w:rsidP="00693427" w14:paraId="3C7C05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0975" cy="142875"/>
            <wp:effectExtent l="0" t="0" r="0" b="0"/>
            <wp:docPr id="100083" name="图片 100083" descr="@@@1542d9a4019e4fa3a49b0f7781f9a3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266825"/>
            <wp:effectExtent l="0" t="0" r="0" b="0"/>
            <wp:docPr id="100085" name="图片 100085" descr="@@@ce544222-4b21-4599-9c92-1031db35fd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427" w:rsidP="00693427" w14:paraId="7CFDE8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69" type="#_x0000_t75" alt="eqId16599f75367effcc68884e174aa76d8f" style="width:253.5pt;height:21pt" o:ole="">
            <v:imagedata r:id="rId1564" o:title="eqId16599f75367effcc68884e174aa76d8f"/>
          </v:shape>
          <o:OLEObject Type="Embed" ProgID="Equation.DSMT4" ShapeID="_x0000_i1969" DrawAspect="Content" ObjectID="_1828160781" r:id="rId1565"/>
        </w:object>
      </w:r>
      <w:r>
        <w:rPr>
          <w:color w:val="FF0000"/>
        </w:rPr>
        <w:t>，</w:t>
      </w:r>
    </w:p>
    <w:p w:rsidR="00693427" w:rsidP="00693427" w14:paraId="33D864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1970" type="#_x0000_t75" alt="eqIda25c28359f8d8da9eaf4672a6cf8ae4f" style="width:31.5pt;height:11.25pt" o:ole="">
            <v:imagedata r:id="rId1469" o:title="eqIda25c28359f8d8da9eaf4672a6cf8ae4f"/>
          </v:shape>
          <o:OLEObject Type="Embed" ProgID="Equation.DSMT4" ShapeID="_x0000_i1970" DrawAspect="Content" ObjectID="_1828160782" r:id="rId1566"/>
        </w:object>
      </w:r>
      <w:r>
        <w:rPr>
          <w:color w:val="FF0000"/>
        </w:rPr>
        <w:t>的外接圆圆心为</w:t>
      </w:r>
      <w:r>
        <w:rPr>
          <w:color w:val="FF0000"/>
        </w:rPr>
        <w:object>
          <v:shape id="_x0000_i1971" type="#_x0000_t75" alt="eqId54a5d7d3b6b63fe5c24c3907b7a8eaa3" style="width:12pt;height:12pt" o:ole="">
            <v:imagedata r:id="rId1301" o:title="eqId54a5d7d3b6b63fe5c24c3907b7a8eaa3"/>
          </v:shape>
          <o:OLEObject Type="Embed" ProgID="Equation.DSMT4" ShapeID="_x0000_i1971" DrawAspect="Content" ObjectID="_1828160783" r:id="rId1567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1972" type="#_x0000_t75" alt="eqId68a83fdd2ba72a2dba0b6b10bb3e06b9" style="width:17.25pt;height:11.25pt" o:ole="">
            <v:imagedata r:id="rId1471" o:title="eqId68a83fdd2ba72a2dba0b6b10bb3e06b9"/>
          </v:shape>
          <o:OLEObject Type="Embed" ProgID="Equation.DSMT4" ShapeID="_x0000_i1972" DrawAspect="Content" ObjectID="_1828160784" r:id="rId1568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1973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1973" DrawAspect="Content" ObjectID="_1828160785" r:id="rId156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974" type="#_x0000_t75" alt="eqIdc7e4fa04825ac7d071968056322d88be" style="width:20.25pt;height:11.25pt" o:ole="">
            <v:imagedata r:id="rId1570" o:title="eqIdc7e4fa04825ac7d071968056322d88be"/>
          </v:shape>
          <o:OLEObject Type="Embed" ProgID="Equation.DSMT4" ShapeID="_x0000_i1974" DrawAspect="Content" ObjectID="_1828160786" r:id="rId157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75" type="#_x0000_t75" alt="eqId344067523ee04f5cc546978ca0116e07" style="width:46.5pt;height:12pt" o:ole="">
            <v:imagedata r:id="rId1572" o:title="eqId344067523ee04f5cc546978ca0116e07"/>
          </v:shape>
          <o:OLEObject Type="Embed" ProgID="Equation.DSMT4" ShapeID="_x0000_i1975" DrawAspect="Content" ObjectID="_1828160787" r:id="rId1573"/>
        </w:object>
      </w:r>
      <w:r>
        <w:rPr>
          <w:color w:val="FF0000"/>
        </w:rPr>
        <w:t>，</w:t>
      </w:r>
    </w:p>
    <w:p w:rsidR="00693427" w:rsidP="00693427" w14:paraId="0F89CCA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得</w:t>
      </w:r>
      <w:r>
        <w:rPr>
          <w:color w:val="FF0000"/>
        </w:rPr>
        <w:object>
          <v:shape id="_x0000_i1976" type="#_x0000_t75" alt="eqIdfdab99cd452912ebc46f4c3dfe3af897" style="width:42.75pt;height:15.75pt" o:ole="">
            <v:imagedata r:id="rId1574" o:title="eqIdfdab99cd452912ebc46f4c3dfe3af897"/>
          </v:shape>
          <o:OLEObject Type="Embed" ProgID="Equation.DSMT4" ShapeID="_x0000_i1976" DrawAspect="Content" ObjectID="_1828160788" r:id="rId157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977" type="#_x0000_t75" alt="eqId8fa768059dd42dc7305da35f4dd320a3" style="width:45pt;height:30pt" o:ole="">
            <v:imagedata r:id="rId1576" o:title="eqId8fa768059dd42dc7305da35f4dd320a3"/>
          </v:shape>
          <o:OLEObject Type="Embed" ProgID="Equation.DSMT4" ShapeID="_x0000_i1977" DrawAspect="Content" ObjectID="_1828160789" r:id="rId15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78" type="#_x0000_t75" alt="eqIdf3f515c607a8cfbfc03b0e3718c1863c" style="width:32.25pt;height:11.25pt" o:ole="">
            <v:imagedata r:id="rId1578" o:title="eqIdf3f515c607a8cfbfc03b0e3718c1863c"/>
          </v:shape>
          <o:OLEObject Type="Embed" ProgID="Equation.DSMT4" ShapeID="_x0000_i1978" DrawAspect="Content" ObjectID="_1828160790" r:id="rId1579"/>
        </w:object>
      </w:r>
    </w:p>
    <w:p w:rsidR="00693427" w:rsidP="00693427" w14:paraId="347C01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过点</w:t>
      </w:r>
      <w:r>
        <w:rPr>
          <w:color w:val="FF0000"/>
        </w:rPr>
        <w:object>
          <v:shape id="_x0000_i1979" type="#_x0000_t75" alt="eqId54a5d7d3b6b63fe5c24c3907b7a8eaa3" style="width:12pt;height:12pt" o:ole="">
            <v:imagedata r:id="rId1301" o:title="eqId54a5d7d3b6b63fe5c24c3907b7a8eaa3"/>
          </v:shape>
          <o:OLEObject Type="Embed" ProgID="Equation.DSMT4" ShapeID="_x0000_i1979" DrawAspect="Content" ObjectID="_1828160791" r:id="rId1580"/>
        </w:object>
      </w:r>
      <w:r>
        <w:rPr>
          <w:color w:val="FF0000"/>
        </w:rPr>
        <w:t>作平面</w:t>
      </w:r>
      <w:r>
        <w:rPr>
          <w:color w:val="FF0000"/>
        </w:rPr>
        <w:object>
          <v:shape id="_x0000_i1980" type="#_x0000_t75" alt="eqIdb9a32bd7a1b78b5a0ec562c4025aea8c" style="width:25.5pt;height:11.25pt" o:ole="">
            <v:imagedata r:id="rId1533" o:title="eqIdb9a32bd7a1b78b5a0ec562c4025aea8c"/>
          </v:shape>
          <o:OLEObject Type="Embed" ProgID="Equation.DSMT4" ShapeID="_x0000_i1980" DrawAspect="Content" ObjectID="_1828160792" r:id="rId1581"/>
        </w:object>
      </w:r>
      <w:r>
        <w:rPr>
          <w:color w:val="FF0000"/>
        </w:rPr>
        <w:t>的垂线，则该垂线与直线</w:t>
      </w:r>
      <w:r>
        <w:rPr>
          <w:color w:val="FF0000"/>
        </w:rPr>
        <w:object>
          <v:shape id="_x0000_i1981" type="#_x0000_t75" alt="eqId85c4bdfb0db1e31e8459df1d15f9ab55" style="width:15.75pt;height:10.5pt" o:ole="">
            <v:imagedata r:id="rId1512" o:title="eqId85c4bdfb0db1e31e8459df1d15f9ab55"/>
          </v:shape>
          <o:OLEObject Type="Embed" ProgID="Equation.DSMT4" ShapeID="_x0000_i1981" DrawAspect="Content" ObjectID="_1828160793" r:id="rId1582"/>
        </w:object>
      </w:r>
      <w:r>
        <w:rPr>
          <w:color w:val="FF0000"/>
        </w:rPr>
        <w:t>平行，</w:t>
      </w:r>
    </w:p>
    <w:p w:rsidR="00693427" w:rsidP="00693427" w14:paraId="1460A9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四棱锥</w:t>
      </w:r>
      <w:r>
        <w:rPr>
          <w:color w:val="FF0000"/>
        </w:rPr>
        <w:object>
          <v:shape id="_x0000_i1982" type="#_x0000_t75" alt="eqId675127116b1cace5e3158a88b7a2044a" style="width:48pt;height:12.75pt" o:ole="">
            <v:imagedata r:id="rId1483" o:title="eqId675127116b1cace5e3158a88b7a2044a"/>
          </v:shape>
          <o:OLEObject Type="Embed" ProgID="Equation.DSMT4" ShapeID="_x0000_i1982" DrawAspect="Content" ObjectID="_1828160794" r:id="rId1583"/>
        </w:object>
      </w:r>
      <w:r>
        <w:rPr>
          <w:color w:val="FF0000"/>
        </w:rPr>
        <w:t>存在外接球，则球心在该垂线上，故设球心</w:t>
      </w:r>
      <w:r>
        <w:rPr>
          <w:color w:val="FF0000"/>
        </w:rPr>
        <w:object>
          <v:shape id="_x0000_i1983" type="#_x0000_t75" alt="eqId8204c92f5e72f2f68839e5404f34f58e" style="width:50.25pt;height:30pt" o:ole="">
            <v:imagedata r:id="rId1584" o:title="eqId8204c92f5e72f2f68839e5404f34f58e"/>
          </v:shape>
          <o:OLEObject Type="Embed" ProgID="Equation.DSMT4" ShapeID="_x0000_i1983" DrawAspect="Content" ObjectID="_1828160795" r:id="rId1585"/>
        </w:object>
      </w:r>
      <w:r>
        <w:rPr>
          <w:color w:val="FF0000"/>
        </w:rPr>
        <w:t>，半径长为</w:t>
      </w:r>
      <w:r>
        <w:rPr>
          <w:color w:val="FF0000"/>
        </w:rPr>
        <w:object>
          <v:shape id="_x0000_i1984" type="#_x0000_t75" alt="eqId11bc05f41215f9894e11d1df0465751a" style="width:8.25pt;height:8.25pt" o:ole="">
            <v:imagedata r:id="rId1586" o:title="eqId11bc05f41215f9894e11d1df0465751a"/>
          </v:shape>
          <o:OLEObject Type="Embed" ProgID="Equation.DSMT4" ShapeID="_x0000_i1984" DrawAspect="Content" ObjectID="_1828160796" r:id="rId1587"/>
        </w:object>
      </w:r>
    </w:p>
    <w:p w:rsidR="00693427" w:rsidP="00693427" w14:paraId="5B532C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1985" type="#_x0000_t75" alt="eqId45d7310b76a2f6588f378a7f197bd480" style="width:93pt;height:30.75pt" o:ole="">
            <v:imagedata r:id="rId1588" o:title="eqId45d7310b76a2f6588f378a7f197bd480"/>
          </v:shape>
          <o:OLEObject Type="Embed" ProgID="Equation.DSMT4" ShapeID="_x0000_i1985" DrawAspect="Content" ObjectID="_1828160797" r:id="rId15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6" type="#_x0000_t75" alt="eqIdd8b509dda6bea4466ae980d9a5e83341" style="width:126.75pt;height:30.75pt" o:ole="">
            <v:imagedata r:id="rId1590" o:title="eqIdd8b509dda6bea4466ae980d9a5e83341"/>
          </v:shape>
          <o:OLEObject Type="Embed" ProgID="Equation.DSMT4" ShapeID="_x0000_i1986" DrawAspect="Content" ObjectID="_1828160798" r:id="rId1591"/>
        </w:object>
      </w:r>
      <w:r>
        <w:rPr>
          <w:color w:val="FF0000"/>
        </w:rPr>
        <w:t>，</w:t>
      </w:r>
    </w:p>
    <w:p w:rsidR="00693427" w:rsidP="00693427" w14:paraId="20E5C3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1987" type="#_x0000_t75" alt="eqIde319b5a35790e6b175101005e81c8b0b" style="width:141pt;height:30.75pt" o:ole="">
            <v:imagedata r:id="rId1592" o:title="eqIde319b5a35790e6b175101005e81c8b0b"/>
          </v:shape>
          <o:OLEObject Type="Embed" ProgID="Equation.DSMT4" ShapeID="_x0000_i1987" DrawAspect="Content" ObjectID="_1828160799" r:id="rId1593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988" type="#_x0000_t75" alt="eqId857f5e7c24364ed4b52896bd1b12d453" style="width:32.25pt;height:16.5pt" o:ole="">
            <v:imagedata r:id="rId1426" o:title="eqId857f5e7c24364ed4b52896bd1b12d453"/>
          </v:shape>
          <o:OLEObject Type="Embed" ProgID="Equation.DSMT4" ShapeID="_x0000_i1988" DrawAspect="Content" ObjectID="_1828160800" r:id="rId1594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1989" type="#_x0000_t75" alt="eqId538b4992e5493456364865acda25b8f0" style="width:56.25pt;height:30pt" o:ole="">
            <v:imagedata r:id="rId1595" o:title="eqId538b4992e5493456364865acda25b8f0"/>
          </v:shape>
          <o:OLEObject Type="Embed" ProgID="Equation.DSMT4" ShapeID="_x0000_i1989" DrawAspect="Content" ObjectID="_1828160801" r:id="rId1596"/>
        </w:object>
      </w:r>
    </w:p>
    <w:p w:rsidR="00693427" w:rsidP="00693427" w14:paraId="2998A9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从而</w:t>
      </w:r>
      <w:r>
        <w:rPr>
          <w:color w:val="FF0000"/>
        </w:rPr>
        <w:object>
          <v:shape id="_x0000_i1990" type="#_x0000_t75" alt="eqId03ab8e589d2bb1d01908dc4fde94eeb9" style="width:108pt;height:30.75pt" o:ole="">
            <v:imagedata r:id="rId1597" o:title="eqId03ab8e589d2bb1d01908dc4fde94eeb9"/>
          </v:shape>
          <o:OLEObject Type="Embed" ProgID="Equation.DSMT4" ShapeID="_x0000_i1990" DrawAspect="Content" ObjectID="_1828160802" r:id="rId1598"/>
        </w:object>
      </w:r>
      <w:r>
        <w:rPr>
          <w:color w:val="FF0000"/>
        </w:rPr>
        <w:t>，</w:t>
      </w:r>
    </w:p>
    <w:p w:rsidR="00693427" w:rsidP="00693427" w14:paraId="60ACF7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球的表面积为</w:t>
      </w:r>
      <w:r>
        <w:rPr>
          <w:color w:val="FF0000"/>
        </w:rPr>
        <w:object>
          <v:shape id="_x0000_i1991" type="#_x0000_t75" alt="eqId95f056e54f08936fc63bc9e982c59af3" style="width:92.25pt;height:27pt" o:ole="">
            <v:imagedata r:id="rId1599" o:title="eqId95f056e54f08936fc63bc9e982c59af3"/>
          </v:shape>
          <o:OLEObject Type="Embed" ProgID="Equation.DSMT4" ShapeID="_x0000_i1991" DrawAspect="Content" ObjectID="_1828160803" r:id="rId1600"/>
        </w:object>
      </w:r>
      <w:r>
        <w:rPr>
          <w:color w:val="FF0000"/>
        </w:rPr>
        <w:t>；</w:t>
      </w:r>
    </w:p>
    <w:p w:rsidR="00693427" w:rsidP="00693427" w14:paraId="66988C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综上，四棱锥</w:t>
      </w:r>
      <w:r>
        <w:rPr>
          <w:color w:val="FF0000"/>
        </w:rPr>
        <w:object>
          <v:shape id="_x0000_i1992" type="#_x0000_t75" alt="eqId675127116b1cace5e3158a88b7a2044a" style="width:48pt;height:12.75pt" o:ole="">
            <v:imagedata r:id="rId1483" o:title="eqId675127116b1cace5e3158a88b7a2044a"/>
          </v:shape>
          <o:OLEObject Type="Embed" ProgID="Equation.DSMT4" ShapeID="_x0000_i1992" DrawAspect="Content" ObjectID="_1828160804" r:id="rId1601"/>
        </w:object>
      </w:r>
      <w:r>
        <w:rPr>
          <w:color w:val="FF0000"/>
        </w:rPr>
        <w:t>的顶点都在同一个球的球面上，这个球的表面积为</w:t>
      </w:r>
      <w:r>
        <w:rPr>
          <w:color w:val="FF0000"/>
        </w:rPr>
        <w:object>
          <v:shape id="_x0000_i1993" type="#_x0000_t75" alt="eqId201a036fa6c70d8ec3bfe9d822ba7642" style="width:21pt;height:27pt" o:ole="">
            <v:imagedata r:id="rId1496" o:title="eqId201a036fa6c70d8ec3bfe9d822ba7642"/>
          </v:shape>
          <o:OLEObject Type="Embed" ProgID="Equation.DSMT4" ShapeID="_x0000_i1993" DrawAspect="Content" ObjectID="_1828160805" r:id="rId1602"/>
        </w:object>
      </w:r>
      <w:r>
        <w:rPr>
          <w:color w:val="FF0000"/>
        </w:rPr>
        <w:t>．</w:t>
      </w:r>
    </w:p>
    <w:p w:rsidR="00693427" w:rsidP="00693427" w14:paraId="054A864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得</w:t>
      </w:r>
      <w:r>
        <w:rPr>
          <w:color w:val="FF0000"/>
        </w:rPr>
        <w:object>
          <v:shape id="_x0000_i1994" type="#_x0000_t75" alt="eqId7078ae523a049b79e4e196df251c37d5" style="width:163.5pt;height:21pt" o:ole="">
            <v:imagedata r:id="rId1603" o:title="eqId7078ae523a049b79e4e196df251c37d5"/>
          </v:shape>
          <o:OLEObject Type="Embed" ProgID="Equation.DSMT4" ShapeID="_x0000_i1994" DrawAspect="Content" ObjectID="_1828160806" r:id="rId1604"/>
        </w:object>
      </w:r>
      <w:r>
        <w:rPr>
          <w:color w:val="FF0000"/>
        </w:rPr>
        <w:t>，</w:t>
      </w:r>
    </w:p>
    <w:p w:rsidR="00693427" w:rsidP="00693427" w14:paraId="170EA0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1995" type="#_x0000_t75" alt="eqIdda639a99b25346e181a27dffe4ba237e" style="width:92.25pt;height:16.5pt" o:ole="">
            <v:imagedata r:id="rId1605" o:title="eqIdda639a99b25346e181a27dffe4ba237e"/>
          </v:shape>
          <o:OLEObject Type="Embed" ProgID="Equation.DSMT4" ShapeID="_x0000_i1995" DrawAspect="Content" ObjectID="_1828160807" r:id="rId1606"/>
        </w:object>
      </w:r>
      <w:r>
        <w:rPr>
          <w:color w:val="FF0000"/>
        </w:rPr>
        <w:t>，</w:t>
      </w:r>
    </w:p>
    <w:p w:rsidR="00693427" w:rsidP="00693427" w14:paraId="272E0D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1996" type="#_x0000_t75" alt="eqId70dc9300d39019089d39810d6ff084f3" style="width:370.5pt;height:21pt" o:ole="">
            <v:imagedata r:id="rId1607" o:title="eqId70dc9300d39019089d39810d6ff084f3"/>
          </v:shape>
          <o:OLEObject Type="Embed" ProgID="Equation.DSMT4" ShapeID="_x0000_i1996" DrawAspect="Content" ObjectID="_1828160808" r:id="rId1608"/>
        </w:object>
      </w:r>
      <w:r>
        <w:rPr>
          <w:color w:val="FF0000"/>
        </w:rPr>
        <w:t>，</w:t>
      </w:r>
    </w:p>
    <w:p w:rsidR="00693427" w:rsidP="00693427" w14:paraId="2CD844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1997" type="#_x0000_t75" alt="eqId332d99f0df601346a6c29643f3c9609f" style="width:138.75pt;height:21pt" o:ole="">
            <v:imagedata r:id="rId1609" o:title="eqId332d99f0df601346a6c29643f3c9609f"/>
          </v:shape>
          <o:OLEObject Type="Embed" ProgID="Equation.DSMT4" ShapeID="_x0000_i1997" DrawAspect="Content" ObjectID="_1828160809" r:id="rId1610"/>
        </w:object>
      </w:r>
      <w:r>
        <w:rPr>
          <w:color w:val="FF0000"/>
        </w:rPr>
        <w:t>，</w:t>
      </w:r>
    </w:p>
    <w:p w:rsidR="00693427" w:rsidP="00693427" w14:paraId="7FCD11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1998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1998" DrawAspect="Content" ObjectID="_1828160810" r:id="rId1611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1999" type="#_x0000_t75" alt="eqId82e785ff239e8b2fa47660bd057799b1" style="width:49.5pt;height:17.25pt" o:ole="">
            <v:imagedata r:id="rId1612" o:title="eqId82e785ff239e8b2fa47660bd057799b1"/>
          </v:shape>
          <o:OLEObject Type="Embed" ProgID="Equation.DSMT4" ShapeID="_x0000_i1999" DrawAspect="Content" ObjectID="_1828160811" r:id="rId1613"/>
        </w:object>
      </w:r>
      <w:r>
        <w:rPr>
          <w:color w:val="FF0000"/>
        </w:rPr>
        <w:t>，</w:t>
      </w:r>
    </w:p>
    <w:p w:rsidR="00693427" w:rsidP="00693427" w14:paraId="7933AC3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方程组</w:t>
      </w:r>
      <w:r>
        <w:rPr>
          <w:color w:val="FF0000"/>
        </w:rPr>
        <w:object>
          <v:shape id="_x0000_i2000" type="#_x0000_t75" alt="eqId6a92721b0b3dfa64a240f8221fb0571d" style="width:99.75pt;height:36.75pt" o:ole="">
            <v:imagedata r:id="rId1614" o:title="eqId6a92721b0b3dfa64a240f8221fb0571d"/>
          </v:shape>
          <o:OLEObject Type="Embed" ProgID="Equation.DSMT4" ShapeID="_x0000_i2000" DrawAspect="Content" ObjectID="_1828160812" r:id="rId1615"/>
        </w:object>
      </w:r>
      <w:r>
        <w:rPr>
          <w:color w:val="FF0000"/>
        </w:rPr>
        <w:t>令</w:t>
      </w:r>
      <w:r>
        <w:rPr>
          <w:color w:val="FF0000"/>
        </w:rPr>
        <w:object>
          <v:shape id="_x0000_i2001" type="#_x0000_t75" alt="eqId857f5e7c24364ed4b52896bd1b12d453" style="width:32.25pt;height:16.5pt" o:ole="">
            <v:imagedata r:id="rId1426" o:title="eqId857f5e7c24364ed4b52896bd1b12d453"/>
          </v:shape>
          <o:OLEObject Type="Embed" ProgID="Equation.DSMT4" ShapeID="_x0000_i2001" DrawAspect="Content" ObjectID="_1828160813" r:id="rId161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02" type="#_x0000_t75" alt="eqId8433c20bceae37a0d8ff4b24744b18ac" style="width:62.25pt;height:17.25pt" o:ole="">
            <v:imagedata r:id="rId1617" o:title="eqId8433c20bceae37a0d8ff4b24744b18ac"/>
          </v:shape>
          <o:OLEObject Type="Embed" ProgID="Equation.DSMT4" ShapeID="_x0000_i2002" DrawAspect="Content" ObjectID="_1828160814" r:id="rId1618"/>
        </w:object>
      </w:r>
    </w:p>
    <w:p w:rsidR="00693427" w:rsidP="00693427" w14:paraId="4E62C5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>
          <v:shape id="_x0000_i2003" type="#_x0000_t75" alt="eqId1594d6a1a3e7d36e5432a64ad08bd1c6" style="width:69.75pt;height:16.5pt" o:ole="">
            <v:imagedata r:id="rId1502" o:title="eqId1594d6a1a3e7d36e5432a64ad08bd1c6"/>
          </v:shape>
          <o:OLEObject Type="Embed" ProgID="Equation.DSMT4" ShapeID="_x0000_i2003" DrawAspect="Content" ObjectID="_1828160815" r:id="rId1619"/>
        </w:object>
      </w:r>
    </w:p>
    <w:p w:rsidR="00693427" w:rsidP="00693427" w14:paraId="3E36DB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若</w:t>
      </w:r>
      <w:r>
        <w:rPr>
          <w:color w:val="FF0000"/>
        </w:rPr>
        <w:object>
          <v:shape id="_x0000_i2004" type="#_x0000_t75" alt="eqId5d44d4c3e7a31adda586ccb1f3c12109" style="width:26.25pt;height:11.25pt" o:ole="">
            <v:imagedata r:id="rId1504" o:title="eqId5d44d4c3e7a31adda586ccb1f3c12109"/>
          </v:shape>
          <o:OLEObject Type="Embed" ProgID="Equation.DSMT4" ShapeID="_x0000_i2004" DrawAspect="Content" ObjectID="_1828160816" r:id="rId16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05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2005" DrawAspect="Content" ObjectID="_1828160817" r:id="rId162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06" type="#_x0000_t75" alt="eqId58945312b182928a5a16b576fa343d8e" style="width:35.25pt;height:15pt" o:ole="">
            <v:imagedata r:id="rId1507" o:title="eqId58945312b182928a5a16b576fa343d8e"/>
          </v:shape>
          <o:OLEObject Type="Embed" ProgID="Equation.DSMT4" ShapeID="_x0000_i2006" DrawAspect="Content" ObjectID="_1828160818" r:id="rId1622"/>
        </w:object>
      </w:r>
      <w:r>
        <w:rPr>
          <w:color w:val="FF0000"/>
        </w:rPr>
        <w:t>，</w:t>
      </w:r>
    </w:p>
    <w:p w:rsidR="00693427" w:rsidP="00693427" w14:paraId="599686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007" type="#_x0000_t75" alt="eqId23dff457cedb49b4661e6ef0fd44fae0" style="width:227.25pt;height:18.75pt" o:ole="">
            <v:imagedata r:id="rId1623" o:title="eqId23dff457cedb49b4661e6ef0fd44fae0"/>
          </v:shape>
          <o:OLEObject Type="Embed" ProgID="Equation.DSMT4" ShapeID="_x0000_i2007" DrawAspect="Content" ObjectID="_1828160819" r:id="rId1624"/>
        </w:object>
      </w:r>
      <w:r>
        <w:rPr>
          <w:color w:val="FF0000"/>
        </w:rPr>
        <w:t>，</w:t>
      </w:r>
    </w:p>
    <w:p w:rsidR="00693427" w:rsidP="00693427" w14:paraId="7EB15E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</w:t>
      </w:r>
      <w:r>
        <w:rPr>
          <w:color w:val="FF0000"/>
        </w:rPr>
        <w:object>
          <v:shape id="_x0000_i2008" type="#_x0000_t75" alt="eqId558e11d700481dc414d5d073b4b88a3d" style="width:25.5pt;height:12pt" o:ole="">
            <v:imagedata r:id="rId1625" o:title="eqId558e11d700481dc414d5d073b4b88a3d"/>
          </v:shape>
          <o:OLEObject Type="Embed" ProgID="Equation.DSMT4" ShapeID="_x0000_i2008" DrawAspect="Content" ObjectID="_1828160820" r:id="rId1626"/>
        </w:object>
      </w:r>
      <w:r>
        <w:rPr>
          <w:color w:val="FF0000"/>
        </w:rPr>
        <w:t>；</w:t>
      </w:r>
    </w:p>
    <w:p w:rsidR="00693427" w:rsidP="00693427" w14:paraId="75800AE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易得平面</w:t>
      </w:r>
      <w:r>
        <w:rPr>
          <w:color w:val="FF0000"/>
        </w:rPr>
        <w:object>
          <v:shape id="_x0000_i2009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2009" DrawAspect="Content" ObjectID="_1828160821" r:id="rId1627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010" type="#_x0000_t75" alt="eqId47697b197557e67a9681fc3f768278d4" style="width:48.75pt;height:16.5pt" o:ole="">
            <v:imagedata r:id="rId1628" o:title="eqId47697b197557e67a9681fc3f768278d4"/>
          </v:shape>
          <o:OLEObject Type="Embed" ProgID="Equation.DSMT4" ShapeID="_x0000_i2010" DrawAspect="Content" ObjectID="_1828160822" r:id="rId162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11" type="#_x0000_t75" alt="eqId05755358a22dedc79b3aac25492e3139" style="width:61.5pt;height:18.75pt" o:ole="">
            <v:imagedata r:id="rId1630" o:title="eqId05755358a22dedc79b3aac25492e3139"/>
          </v:shape>
          <o:OLEObject Type="Embed" ProgID="Equation.DSMT4" ShapeID="_x0000_i2011" DrawAspect="Content" ObjectID="_1828160823" r:id="rId1631"/>
        </w:object>
      </w:r>
    </w:p>
    <w:p w:rsidR="00693427" w:rsidP="00693427" w14:paraId="4C2E5C0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知</w:t>
      </w:r>
      <w:r>
        <w:rPr>
          <w:color w:val="FF0000"/>
        </w:rPr>
        <w:object>
          <v:shape id="_x0000_i2012" type="#_x0000_t75" alt="eqIdbde6168ad6fc1017a27790379c17789b" style="width:133.5pt;height:21pt" o:ole="">
            <v:imagedata r:id="rId1632" o:title="eqIdbde6168ad6fc1017a27790379c17789b"/>
          </v:shape>
          <o:OLEObject Type="Embed" ProgID="Equation.DSMT4" ShapeID="_x0000_i2012" DrawAspect="Content" ObjectID="_1828160824" r:id="rId1633"/>
        </w:object>
      </w:r>
    </w:p>
    <w:p w:rsidR="00693427" w:rsidP="00693427" w14:paraId="298DC0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013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2013" DrawAspect="Content" ObjectID="_1828160825" r:id="rId1634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014" type="#_x0000_t75" alt="eqIdb48ae63feaa8a257421abc870c10052c" style="width:63pt;height:17.25pt" o:ole="">
            <v:imagedata r:id="rId1635" o:title="eqIdb48ae63feaa8a257421abc870c10052c"/>
          </v:shape>
          <o:OLEObject Type="Embed" ProgID="Equation.DSMT4" ShapeID="_x0000_i2014" DrawAspect="Content" ObjectID="_1828160826" r:id="rId1636"/>
        </w:object>
      </w:r>
      <w:r>
        <w:rPr>
          <w:color w:val="FF0000"/>
        </w:rPr>
        <w:t>，</w:t>
      </w:r>
    </w:p>
    <w:p w:rsidR="00693427" w:rsidP="00693427" w14:paraId="3E258C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得方程组</w:t>
      </w:r>
      <w:r>
        <w:rPr>
          <w:color w:val="FF0000"/>
        </w:rPr>
        <w:object>
          <v:shape id="_x0000_i2015" type="#_x0000_t75" alt="eqId24f09e0c90f3b67e355b8a1b5f1f3dd3" style="width:209.25pt;height:36.75pt" o:ole="">
            <v:imagedata r:id="rId1637" o:title="eqId24f09e0c90f3b67e355b8a1b5f1f3dd3"/>
          </v:shape>
          <o:OLEObject Type="Embed" ProgID="Equation.DSMT4" ShapeID="_x0000_i2015" DrawAspect="Content" ObjectID="_1828160827" r:id="rId1638"/>
        </w:object>
      </w:r>
    </w:p>
    <w:p w:rsidR="00693427" w:rsidP="00693427" w14:paraId="419B74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016" type="#_x0000_t75" alt="eqIddb24f61f200db48fa34667276897fd36" style="width:30pt;height:15.75pt" o:ole="">
            <v:imagedata r:id="rId1639" o:title="eqIddb24f61f200db48fa34667276897fd36"/>
          </v:shape>
          <o:OLEObject Type="Embed" ProgID="Equation.DSMT4" ShapeID="_x0000_i2016" DrawAspect="Content" ObjectID="_1828160828" r:id="rId164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017" type="#_x0000_t75" alt="eqId38c2890a6e493c2f66928b8c191bd48d" style="width:82.5pt;height:15.75pt" o:ole="">
            <v:imagedata r:id="rId1641" o:title="eqId38c2890a6e493c2f66928b8c191bd48d"/>
          </v:shape>
          <o:OLEObject Type="Embed" ProgID="Equation.DSMT4" ShapeID="_x0000_i2017" DrawAspect="Content" ObjectID="_1828160829" r:id="rId164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018" type="#_x0000_t75" alt="eqIde7b79845ab70857337d7b9ab92695391" style="width:77.25pt;height:16.5pt" o:ole="">
            <v:imagedata r:id="rId1643" o:title="eqIde7b79845ab70857337d7b9ab92695391"/>
          </v:shape>
          <o:OLEObject Type="Embed" ProgID="Equation.DSMT4" ShapeID="_x0000_i2018" DrawAspect="Content" ObjectID="_1828160830" r:id="rId1644"/>
        </w:object>
      </w:r>
    </w:p>
    <w:p w:rsidR="00693427" w:rsidP="00693427" w14:paraId="03DF91F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于平面</w:t>
      </w:r>
      <w:r>
        <w:rPr>
          <w:color w:val="FF0000"/>
        </w:rPr>
        <w:object>
          <v:shape id="_x0000_i2019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2019" DrawAspect="Content" ObjectID="_1828160831" r:id="rId164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20" type="#_x0000_t75" alt="eqId01ff27eea7545bb06f9472f91290c54e" style="width:30.75pt;height:12.75pt" o:ole="">
            <v:imagedata r:id="rId1475" o:title="eqId01ff27eea7545bb06f9472f91290c54e"/>
          </v:shape>
          <o:OLEObject Type="Embed" ProgID="Equation.DSMT4" ShapeID="_x0000_i2020" DrawAspect="Content" ObjectID="_1828160832" r:id="rId1646"/>
        </w:object>
      </w:r>
      <w:r>
        <w:rPr>
          <w:color w:val="FF0000"/>
        </w:rPr>
        <w:t>的夹角的余弦值为</w:t>
      </w:r>
      <w:r>
        <w:rPr>
          <w:color w:val="FF0000"/>
        </w:rPr>
        <w:object>
          <v:shape id="_x0000_i2021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2021" DrawAspect="Content" ObjectID="_1828160833" r:id="rId1647"/>
        </w:object>
      </w:r>
      <w:r>
        <w:rPr>
          <w:color w:val="FF0000"/>
        </w:rPr>
        <w:t>，</w:t>
      </w:r>
    </w:p>
    <w:p w:rsidR="00693427" w:rsidP="00693427" w14:paraId="32F05D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22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2022" DrawAspect="Content" ObjectID="_1828160834" r:id="rId1648"/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2023" type="#_x0000_t75" alt="eqId0f692991893f131f8a3eb29d61f6c737" style="width:159pt;height:34.5pt" o:ole="">
            <v:imagedata r:id="rId1649" o:title="eqId0f692991893f131f8a3eb29d61f6c737"/>
          </v:shape>
          <o:OLEObject Type="Embed" ProgID="Equation.DSMT4" ShapeID="_x0000_i2023" DrawAspect="Content" ObjectID="_1828160835" r:id="rId1650"/>
        </w:object>
      </w:r>
      <w:r>
        <w:rPr>
          <w:color w:val="FF0000"/>
        </w:rPr>
        <w:t>，</w:t>
      </w:r>
    </w:p>
    <w:p w:rsidR="00693427" w:rsidP="00693427" w14:paraId="4A4DE8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解得：</w:t>
      </w:r>
      <w:r>
        <w:rPr>
          <w:color w:val="FF0000"/>
        </w:rPr>
        <w:object>
          <v:shape id="_x0000_i2024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2024" DrawAspect="Content" ObjectID="_1828160836" r:id="rId1651"/>
        </w:object>
      </w:r>
      <w:r>
        <w:rPr>
          <w:color w:val="FF0000"/>
        </w:rPr>
        <w:t>．</w:t>
      </w:r>
    </w:p>
    <w:p w:rsidR="00693427" w:rsidP="00693427" w14:paraId="533D7527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025·</w:t>
      </w:r>
      <w:r>
        <w:t>河北</w:t>
      </w:r>
      <w:r>
        <w:t>·</w:t>
      </w:r>
      <w:r>
        <w:t>模拟预测）如图，在三棱锥</w:t>
      </w:r>
      <w:r>
        <w:object>
          <v:shape id="_x0000_i2025" type="#_x0000_t75" alt="eqId891579e7c231584a8e16b8eeff79888e" style="width:41.25pt;height:12.75pt" o:ole="">
            <v:imagedata r:id="rId1652" o:title="eqId891579e7c231584a8e16b8eeff79888e"/>
          </v:shape>
          <o:OLEObject Type="Embed" ProgID="Equation.DSMT4" ShapeID="_x0000_i2025" DrawAspect="Content" ObjectID="_1828160837" r:id="rId1653"/>
        </w:object>
      </w:r>
      <w:r>
        <w:t>中，</w:t>
      </w:r>
      <w:r>
        <w:object>
          <v:shape id="_x0000_i2026" type="#_x0000_t75" alt="eqIdf95475bfc06e884754eb4a455c3f434e" style="width:27pt;height:11.25pt" o:ole="">
            <v:imagedata r:id="rId1654" o:title="eqIdf95475bfc06e884754eb4a455c3f434e"/>
          </v:shape>
          <o:OLEObject Type="Embed" ProgID="Equation.DSMT4" ShapeID="_x0000_i2026" DrawAspect="Content" ObjectID="_1828160838" r:id="rId1655"/>
        </w:object>
      </w:r>
      <w:r>
        <w:t>平面</w:t>
      </w:r>
      <w:r>
        <w:object>
          <v:shape id="_x0000_i2027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027" DrawAspect="Content" ObjectID="_1828160839" r:id="rId1657"/>
        </w:object>
      </w:r>
      <w:r>
        <w:t>，</w:t>
      </w:r>
      <w:r>
        <w:object>
          <v:shape id="_x0000_i2028" type="#_x0000_t75" alt="eqIdd3bbe4cdd2c154bd9a8073b0d4cecb8a" style="width:57pt;height:12.75pt" o:ole="">
            <v:imagedata r:id="rId1658" o:title="eqIdd3bbe4cdd2c154bd9a8073b0d4cecb8a"/>
          </v:shape>
          <o:OLEObject Type="Embed" ProgID="Equation.DSMT4" ShapeID="_x0000_i2028" DrawAspect="Content" ObjectID="_1828160840" r:id="rId1659"/>
        </w:object>
      </w:r>
      <w:r>
        <w:t>，</w:t>
      </w:r>
      <w:r>
        <w:object>
          <v:shape id="_x0000_i2029" type="#_x0000_t75" alt="eqId7c3e9ef3e849788645552cfb0735d987" style="width:59.25pt;height:12.75pt" o:ole="">
            <v:imagedata r:id="rId1660" o:title="eqId7c3e9ef3e849788645552cfb0735d987"/>
          </v:shape>
          <o:OLEObject Type="Embed" ProgID="Equation.DSMT4" ShapeID="_x0000_i2029" DrawAspect="Content" ObjectID="_1828160841" r:id="rId1661"/>
        </w:object>
      </w:r>
      <w:r>
        <w:t>，</w:t>
      </w:r>
      <w:r>
        <w:object>
          <v:shape id="_x0000_i2030" type="#_x0000_t75" alt="eqId037b342a682cbd4241855a243da3c016" style="width:31.5pt;height:12pt" o:ole="">
            <v:imagedata r:id="rId1662" o:title="eqId037b342a682cbd4241855a243da3c016"/>
          </v:shape>
          <o:OLEObject Type="Embed" ProgID="Equation.DSMT4" ShapeID="_x0000_i2030" DrawAspect="Content" ObjectID="_1828160842" r:id="rId1663"/>
        </w:object>
      </w:r>
      <w:r>
        <w:t>，</w:t>
      </w:r>
      <w:r>
        <w:object>
          <v:shape id="_x0000_i2031" type="#_x0000_t75" alt="eqId0c1ac2e11788860424508ea9e80cf89d" style="width:46.5pt;height:15pt" o:ole="">
            <v:imagedata r:id="rId1664" o:title="eqId0c1ac2e11788860424508ea9e80cf89d"/>
          </v:shape>
          <o:OLEObject Type="Embed" ProgID="Equation.DSMT4" ShapeID="_x0000_i2031" DrawAspect="Content" ObjectID="_1828160843" r:id="rId1665"/>
        </w:object>
      </w:r>
      <w:r>
        <w:t>．</w:t>
      </w:r>
    </w:p>
    <w:p w:rsidR="00693427" w:rsidP="00693427" w14:paraId="77C44CA1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019175"/>
            <wp:effectExtent l="0" t="0" r="0" b="0"/>
            <wp:docPr id="306354521" name="图片 306354521" descr="@@@512bc5f8-d0e5-4727-8899-63f630b59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3545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427" w:rsidP="00693427" w14:paraId="40BCB92B" w14:textId="77777777">
      <w:pPr>
        <w:spacing w:line="360" w:lineRule="auto"/>
        <w:jc w:val="left"/>
        <w:textAlignment w:val="center"/>
      </w:pPr>
      <w:r>
        <w:t>(1)</w:t>
      </w:r>
      <w:r>
        <w:t>求证：平面</w:t>
      </w:r>
      <w:r>
        <w:object>
          <v:shape id="_x0000_i2032" type="#_x0000_t75" alt="eqIda3d7090639341730951c1bc3c9b6164e" style="width:34.5pt;height:12pt" o:ole="">
            <v:imagedata r:id="rId1667" o:title="eqIda3d7090639341730951c1bc3c9b6164e"/>
          </v:shape>
          <o:OLEObject Type="Embed" ProgID="Equation.DSMT4" ShapeID="_x0000_i2032" DrawAspect="Content" ObjectID="_1828160844" r:id="rId1668"/>
        </w:object>
      </w:r>
      <w:r>
        <w:t>平面</w:t>
      </w:r>
      <w:r>
        <w:object>
          <v:shape id="_x0000_i2033" type="#_x0000_t75" alt="eqIdb4eb7e9ad5486cf1c5e506b20c5469e8" style="width:25.5pt;height:12pt" o:ole="">
            <v:imagedata r:id="rId1669" o:title="eqIdb4eb7e9ad5486cf1c5e506b20c5469e8"/>
          </v:shape>
          <o:OLEObject Type="Embed" ProgID="Equation.DSMT4" ShapeID="_x0000_i2033" DrawAspect="Content" ObjectID="_1828160845" r:id="rId1670"/>
        </w:object>
      </w:r>
      <w:r>
        <w:t>；</w:t>
      </w:r>
    </w:p>
    <w:p w:rsidR="00693427" w:rsidP="00693427" w14:paraId="23188A0E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2034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034" DrawAspect="Content" ObjectID="_1828160846" r:id="rId1671"/>
        </w:object>
      </w:r>
      <w:r>
        <w:t>与平面</w:t>
      </w:r>
      <w:r>
        <w:object>
          <v:shape id="_x0000_i2035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35" DrawAspect="Content" ObjectID="_1828160847" r:id="rId1673"/>
        </w:object>
      </w:r>
      <w:r>
        <w:t>所成角的正弦值．</w:t>
      </w:r>
    </w:p>
    <w:p w:rsidR="00693427" w:rsidP="00693427" w14:paraId="7F74EFF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693427" w:rsidP="00693427" w14:paraId="4427798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036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2036" DrawAspect="Content" ObjectID="_1828160848" r:id="rId1674"/>
        </w:object>
      </w:r>
      <w:r>
        <w:rPr>
          <w:color w:val="FF0000"/>
        </w:rPr>
        <w:t>．</w:t>
      </w:r>
    </w:p>
    <w:p w:rsidR="00693427" w:rsidP="00693427" w14:paraId="396E07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</w:t>
      </w:r>
      <w:r>
        <w:rPr>
          <w:color w:val="FF0000"/>
        </w:rPr>
        <w:object>
          <v:shape id="_x0000_i2037" type="#_x0000_t75" alt="eqIdf95475bfc06e884754eb4a455c3f434e" style="width:27pt;height:11.25pt" o:ole="">
            <v:imagedata r:id="rId1654" o:title="eqIdf95475bfc06e884754eb4a455c3f434e"/>
          </v:shape>
          <o:OLEObject Type="Embed" ProgID="Equation.DSMT4" ShapeID="_x0000_i2037" DrawAspect="Content" ObjectID="_1828160849" r:id="rId167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38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038" DrawAspect="Content" ObjectID="_1828160850" r:id="rId1676"/>
        </w:object>
      </w:r>
      <w:r>
        <w:rPr>
          <w:color w:val="FF0000"/>
        </w:rPr>
        <w:t>得到</w:t>
      </w:r>
      <w:r>
        <w:rPr>
          <w:color w:val="FF0000"/>
        </w:rPr>
        <w:object>
          <v:shape id="_x0000_i2039" type="#_x0000_t75" alt="eqIdd4710f75c66f19825a3e44b48f78bbac" style="width:44.25pt;height:12pt" o:ole="">
            <v:imagedata r:id="rId1677" o:title="eqIdd4710f75c66f19825a3e44b48f78bbac"/>
          </v:shape>
          <o:OLEObject Type="Embed" ProgID="Equation.DSMT4" ShapeID="_x0000_i2039" DrawAspect="Content" ObjectID="_1828160851" r:id="rId1678"/>
        </w:object>
      </w:r>
      <w:r>
        <w:rPr>
          <w:color w:val="FF0000"/>
        </w:rPr>
        <w:t>．由</w:t>
      </w:r>
      <w:r>
        <w:rPr>
          <w:color w:val="FF0000"/>
        </w:rPr>
        <w:object>
          <v:shape id="_x0000_i2040" type="#_x0000_t75" alt="eqIdd3bbe4cdd2c154bd9a8073b0d4cecb8a" style="width:57pt;height:12.75pt" o:ole="">
            <v:imagedata r:id="rId1658" o:title="eqIdd3bbe4cdd2c154bd9a8073b0d4cecb8a"/>
          </v:shape>
          <o:OLEObject Type="Embed" ProgID="Equation.DSMT4" ShapeID="_x0000_i2040" DrawAspect="Content" ObjectID="_1828160852" r:id="rId1679"/>
        </w:object>
      </w:r>
      <w:r>
        <w:rPr>
          <w:color w:val="FF0000"/>
        </w:rPr>
        <w:t>得到</w:t>
      </w:r>
      <w:r>
        <w:rPr>
          <w:color w:val="FF0000"/>
        </w:rPr>
        <w:object>
          <v:shape id="_x0000_i2041" type="#_x0000_t75" alt="eqId7aa1162d5481e2441fe5bc0d49a576b0" style="width:44.25pt;height:12.75pt" o:ole="">
            <v:imagedata r:id="rId1680" o:title="eqId7aa1162d5481e2441fe5bc0d49a576b0"/>
          </v:shape>
          <o:OLEObject Type="Embed" ProgID="Equation.DSMT4" ShapeID="_x0000_i2041" DrawAspect="Content" ObjectID="_1828160853" r:id="rId1681"/>
        </w:object>
      </w:r>
      <w:r>
        <w:rPr>
          <w:color w:val="FF0000"/>
        </w:rPr>
        <w:t>．</w:t>
      </w:r>
    </w:p>
    <w:p w:rsidR="00693427" w:rsidP="00693427" w14:paraId="4D33382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利用直线和平面垂直的判定定理得到</w:t>
      </w:r>
      <w:r>
        <w:rPr>
          <w:color w:val="FF0000"/>
        </w:rPr>
        <w:object>
          <v:shape id="_x0000_i2042" type="#_x0000_t75" alt="eqId97f30533da2e1d2a958dc906c37eba9d" style="width:27pt;height:12.75pt" o:ole="">
            <v:imagedata r:id="rId1682" o:title="eqId97f30533da2e1d2a958dc906c37eba9d"/>
          </v:shape>
          <o:OLEObject Type="Embed" ProgID="Equation.DSMT4" ShapeID="_x0000_i2042" DrawAspect="Content" ObjectID="_1828160854" r:id="rId168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3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043" DrawAspect="Content" ObjectID="_1828160855" r:id="rId1685"/>
        </w:object>
      </w:r>
      <w:r>
        <w:rPr>
          <w:color w:val="FF0000"/>
        </w:rPr>
        <w:t>，利用平面和平面的判定定理得到平面</w:t>
      </w:r>
      <w:r>
        <w:rPr>
          <w:color w:val="FF0000"/>
        </w:rPr>
        <w:object>
          <v:shape id="_x0000_i2044" type="#_x0000_t75" alt="eqIda3d7090639341730951c1bc3c9b6164e" style="width:34.5pt;height:12pt" o:ole="">
            <v:imagedata r:id="rId1667" o:title="eqIda3d7090639341730951c1bc3c9b6164e"/>
          </v:shape>
          <o:OLEObject Type="Embed" ProgID="Equation.DSMT4" ShapeID="_x0000_i2044" DrawAspect="Content" ObjectID="_1828160856" r:id="rId16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45" type="#_x0000_t75" alt="eqIdb4eb7e9ad5486cf1c5e506b20c5469e8" style="width:25.5pt;height:12pt" o:ole="">
            <v:imagedata r:id="rId1669" o:title="eqIdb4eb7e9ad5486cf1c5e506b20c5469e8"/>
          </v:shape>
          <o:OLEObject Type="Embed" ProgID="Equation.DSMT4" ShapeID="_x0000_i2045" DrawAspect="Content" ObjectID="_1828160857" r:id="rId1687"/>
        </w:object>
      </w:r>
      <w:r>
        <w:rPr>
          <w:color w:val="FF0000"/>
        </w:rPr>
        <w:t>；</w:t>
      </w:r>
    </w:p>
    <w:p w:rsidR="00693427" w:rsidP="00693427" w14:paraId="40FD682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</w:t>
      </w:r>
      <w:r>
        <w:rPr>
          <w:color w:val="FF0000"/>
        </w:rPr>
        <w:object>
          <v:shape id="_x0000_i2046" type="#_x0000_t75" alt="eqId4bd6a2b112facda441f4e34bf5c145fa" style="width:44.25pt;height:12.75pt" o:ole="">
            <v:imagedata r:id="rId1688" o:title="eqId4bd6a2b112facda441f4e34bf5c145fa"/>
          </v:shape>
          <o:OLEObject Type="Embed" ProgID="Equation.DSMT4" ShapeID="_x0000_i2046" DrawAspect="Content" ObjectID="_1828160858" r:id="rId1689"/>
        </w:object>
      </w:r>
      <w:r>
        <w:rPr>
          <w:color w:val="FF0000"/>
        </w:rPr>
        <w:t>得到以点</w:t>
      </w:r>
      <w:r>
        <w:rPr>
          <w:color w:val="FF0000"/>
        </w:rPr>
        <w:object>
          <v:shape id="_x0000_i2047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2047" DrawAspect="Content" ObjectID="_1828160859" r:id="rId1690"/>
        </w:object>
      </w:r>
      <w:r>
        <w:rPr>
          <w:color w:val="FF0000"/>
        </w:rPr>
        <w:t>为坐标原点，以</w:t>
      </w:r>
      <w:r>
        <w:rPr>
          <w:color w:val="FF0000"/>
        </w:rPr>
        <w:object>
          <v:shape id="_x0000_i2048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2048" DrawAspect="Content" ObjectID="_1828160860" r:id="rId169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49" type="#_x0000_t75" alt="eqId6b1bd1adfe4cc6566218f19970c2fd3b" style="width:16.5pt;height:12pt" o:ole="">
            <v:imagedata r:id="rId1692" o:title="eqId6b1bd1adfe4cc6566218f19970c2fd3b"/>
          </v:shape>
          <o:OLEObject Type="Embed" ProgID="Equation.DSMT4" ShapeID="_x0000_i2049" DrawAspect="Content" ObjectID="_1828160861" r:id="rId1693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050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050" DrawAspect="Content" ObjectID="_1828160862" r:id="rId1694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205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051" DrawAspect="Content" ObjectID="_1828160863" r:id="rId1695"/>
        </w:object>
      </w:r>
      <w:r>
        <w:rPr>
          <w:color w:val="FF0000"/>
        </w:rPr>
        <w:t>轴，建系，写出点的坐标，求出</w:t>
      </w:r>
      <w:r>
        <w:rPr>
          <w:color w:val="FF0000"/>
        </w:rPr>
        <w:object>
          <v:shape id="_x0000_i2052" type="#_x0000_t75" alt="eqIdcbaeae7045ad94158cdf5ae97073bc17" style="width:16.5pt;height:14.25pt" o:ole="">
            <v:imagedata r:id="rId1696" o:title="eqIdcbaeae7045ad94158cdf5ae97073bc17"/>
          </v:shape>
          <o:OLEObject Type="Embed" ProgID="Equation.DSMT4" ShapeID="_x0000_i2052" DrawAspect="Content" ObjectID="_1828160864" r:id="rId1697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053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53" DrawAspect="Content" ObjectID="_1828160865" r:id="rId1698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2054" type="#_x0000_t75" alt="eqIdd1b8a88a16125366536cb4ad658e0cf1" style="width:9pt;height:12pt" o:ole="">
            <v:imagedata r:id="rId1699" o:title="eqIdd1b8a88a16125366536cb4ad658e0cf1"/>
          </v:shape>
          <o:OLEObject Type="Embed" ProgID="Equation.DSMT4" ShapeID="_x0000_i2054" DrawAspect="Content" ObjectID="_1828160866" r:id="rId1700"/>
        </w:object>
      </w:r>
      <w:r>
        <w:rPr>
          <w:color w:val="FF0000"/>
        </w:rPr>
        <w:t>，设直线</w:t>
      </w:r>
      <w:r>
        <w:rPr>
          <w:color w:val="FF0000"/>
        </w:rPr>
        <w:object>
          <v:shape id="_x0000_i2055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055" DrawAspect="Content" ObjectID="_1828160867" r:id="rId170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56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56" DrawAspect="Content" ObjectID="_1828160868" r:id="rId1702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057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057" DrawAspect="Content" ObjectID="_1828160869" r:id="rId1704"/>
        </w:object>
      </w:r>
      <w:r>
        <w:rPr>
          <w:color w:val="FF0000"/>
        </w:rPr>
        <w:t>，</w:t>
      </w:r>
    </w:p>
    <w:p w:rsidR="00693427" w:rsidP="00693427" w14:paraId="5491D7B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利用数量积公式求出</w:t>
      </w:r>
      <w:r>
        <w:rPr>
          <w:color w:val="FF0000"/>
        </w:rPr>
        <w:object>
          <v:shape id="_x0000_i2058" type="#_x0000_t75" alt="eqId7956b9571ad258d18a9480000db1fa24" style="width:68.25pt;height:42pt" o:ole="">
            <v:imagedata r:id="rId1705" o:title="eqId7956b9571ad258d18a9480000db1fa24"/>
          </v:shape>
          <o:OLEObject Type="Embed" ProgID="Equation.DSMT4" ShapeID="_x0000_i2058" DrawAspect="Content" ObjectID="_1828160870" r:id="rId1706"/>
        </w:object>
      </w:r>
      <w:r>
        <w:rPr>
          <w:color w:val="FF0000"/>
        </w:rPr>
        <w:t>，从而得到直线</w:t>
      </w:r>
      <w:r>
        <w:rPr>
          <w:color w:val="FF0000"/>
        </w:rPr>
        <w:object>
          <v:shape id="_x0000_i2059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059" DrawAspect="Content" ObjectID="_1828160871" r:id="rId170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60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60" DrawAspect="Content" ObjectID="_1828160872" r:id="rId1708"/>
        </w:object>
      </w:r>
      <w:r>
        <w:rPr>
          <w:color w:val="FF0000"/>
        </w:rPr>
        <w:t>所成角的正弦值．</w:t>
      </w:r>
    </w:p>
    <w:p w:rsidR="00693427" w:rsidP="00693427" w14:paraId="7A0E6E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2061" type="#_x0000_t75" alt="eqIdf95475bfc06e884754eb4a455c3f434e" style="width:27pt;height:11.25pt" o:ole="">
            <v:imagedata r:id="rId1654" o:title="eqIdf95475bfc06e884754eb4a455c3f434e"/>
          </v:shape>
          <o:OLEObject Type="Embed" ProgID="Equation.DSMT4" ShapeID="_x0000_i2061" DrawAspect="Content" ObjectID="_1828160873" r:id="rId170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2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062" DrawAspect="Content" ObjectID="_1828160874" r:id="rId17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63" type="#_x0000_t75" alt="eqId8c512b1574276cb2674017c826059b33" style="width:27.75pt;height:12pt" o:ole="">
            <v:imagedata r:id="rId747" o:title="eqId8c512b1574276cb2674017c826059b33"/>
          </v:shape>
          <o:OLEObject Type="Embed" ProgID="Equation.DSMT4" ShapeID="_x0000_i2063" DrawAspect="Content" ObjectID="_1828160875" r:id="rId171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4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064" DrawAspect="Content" ObjectID="_1828160876" r:id="rId171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65" type="#_x0000_t75" alt="eqIdd4710f75c66f19825a3e44b48f78bbac" style="width:44.25pt;height:12pt" o:ole="">
            <v:imagedata r:id="rId1677" o:title="eqIdd4710f75c66f19825a3e44b48f78bbac"/>
          </v:shape>
          <o:OLEObject Type="Embed" ProgID="Equation.DSMT4" ShapeID="_x0000_i2065" DrawAspect="Content" ObjectID="_1828160877" r:id="rId1713"/>
        </w:object>
      </w:r>
      <w:r>
        <w:rPr>
          <w:color w:val="FF0000"/>
        </w:rPr>
        <w:t>．</w:t>
      </w:r>
    </w:p>
    <w:p w:rsidR="00693427" w:rsidP="00693427" w14:paraId="16B647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066" type="#_x0000_t75" alt="eqIdd3bbe4cdd2c154bd9a8073b0d4cecb8a" style="width:57pt;height:12.75pt" o:ole="">
            <v:imagedata r:id="rId1658" o:title="eqIdd3bbe4cdd2c154bd9a8073b0d4cecb8a"/>
          </v:shape>
          <o:OLEObject Type="Embed" ProgID="Equation.DSMT4" ShapeID="_x0000_i2066" DrawAspect="Content" ObjectID="_1828160878" r:id="rId171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67" type="#_x0000_t75" alt="eqId7aa1162d5481e2441fe5bc0d49a576b0" style="width:44.25pt;height:12.75pt" o:ole="">
            <v:imagedata r:id="rId1680" o:title="eqId7aa1162d5481e2441fe5bc0d49a576b0"/>
          </v:shape>
          <o:OLEObject Type="Embed" ProgID="Equation.DSMT4" ShapeID="_x0000_i2067" DrawAspect="Content" ObjectID="_1828160879" r:id="rId1715"/>
        </w:object>
      </w:r>
      <w:r>
        <w:rPr>
          <w:color w:val="FF0000"/>
        </w:rPr>
        <w:t>．</w:t>
      </w:r>
    </w:p>
    <w:p w:rsidR="00693427" w:rsidP="00693427" w14:paraId="69E81B4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068" type="#_x0000_t75" alt="eqIdc8fb0100e1c71a4e705d7f818ee81630" style="width:105.75pt;height:13.5pt" o:ole="">
            <v:imagedata r:id="rId1716" o:title="eqIdc8fb0100e1c71a4e705d7f818ee81630"/>
          </v:shape>
          <o:OLEObject Type="Embed" ProgID="Equation.DSMT4" ShapeID="_x0000_i2068" DrawAspect="Content" ObjectID="_1828160880" r:id="rId1717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69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069" DrawAspect="Content" ObjectID="_1828160881" r:id="rId171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070" type="#_x0000_t75" alt="eqId97f30533da2e1d2a958dc906c37eba9d" style="width:27pt;height:12.75pt" o:ole="">
            <v:imagedata r:id="rId1682" o:title="eqId97f30533da2e1d2a958dc906c37eba9d"/>
          </v:shape>
          <o:OLEObject Type="Embed" ProgID="Equation.DSMT4" ShapeID="_x0000_i2070" DrawAspect="Content" ObjectID="_1828160882" r:id="rId171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1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071" DrawAspect="Content" ObjectID="_1828160883" r:id="rId1720"/>
        </w:object>
      </w:r>
      <w:r>
        <w:rPr>
          <w:color w:val="FF0000"/>
        </w:rPr>
        <w:t>．</w:t>
      </w:r>
    </w:p>
    <w:p w:rsidR="00693427" w:rsidP="00693427" w14:paraId="086C2A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072" type="#_x0000_t75" alt="eqId8c512b1574276cb2674017c826059b33" style="width:27.75pt;height:12pt" o:ole="">
            <v:imagedata r:id="rId747" o:title="eqId8c512b1574276cb2674017c826059b33"/>
          </v:shape>
          <o:OLEObject Type="Embed" ProgID="Equation.DSMT4" ShapeID="_x0000_i2072" DrawAspect="Content" ObjectID="_1828160884" r:id="rId172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3" type="#_x0000_t75" alt="eqIdb4eb7e9ad5486cf1c5e506b20c5469e8" style="width:25.5pt;height:12pt" o:ole="">
            <v:imagedata r:id="rId1669" o:title="eqIdb4eb7e9ad5486cf1c5e506b20c5469e8"/>
          </v:shape>
          <o:OLEObject Type="Embed" ProgID="Equation.DSMT4" ShapeID="_x0000_i2073" DrawAspect="Content" ObjectID="_1828160885" r:id="rId1722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074" type="#_x0000_t75" alt="eqIda3d7090639341730951c1bc3c9b6164e" style="width:34.5pt;height:12pt" o:ole="">
            <v:imagedata r:id="rId1667" o:title="eqIda3d7090639341730951c1bc3c9b6164e"/>
          </v:shape>
          <o:OLEObject Type="Embed" ProgID="Equation.DSMT4" ShapeID="_x0000_i2074" DrawAspect="Content" ObjectID="_1828160886" r:id="rId172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075" type="#_x0000_t75" alt="eqIdb4eb7e9ad5486cf1c5e506b20c5469e8" style="width:25.5pt;height:12pt" o:ole="">
            <v:imagedata r:id="rId1669" o:title="eqIdb4eb7e9ad5486cf1c5e506b20c5469e8"/>
          </v:shape>
          <o:OLEObject Type="Embed" ProgID="Equation.DSMT4" ShapeID="_x0000_i2075" DrawAspect="Content" ObjectID="_1828160887" r:id="rId1724"/>
        </w:object>
      </w:r>
      <w:r>
        <w:rPr>
          <w:color w:val="FF0000"/>
        </w:rPr>
        <w:t>．</w:t>
      </w:r>
    </w:p>
    <w:p w:rsidR="00693427" w:rsidP="00693427" w14:paraId="38B854D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因为</w:t>
      </w:r>
      <w:r>
        <w:rPr>
          <w:color w:val="FF0000"/>
        </w:rPr>
        <w:object>
          <v:shape id="_x0000_i2076" type="#_x0000_t75" alt="eqId4bd6a2b112facda441f4e34bf5c145fa" style="width:44.25pt;height:12.75pt" o:ole="">
            <v:imagedata r:id="rId1688" o:title="eqId4bd6a2b112facda441f4e34bf5c145fa"/>
          </v:shape>
          <o:OLEObject Type="Embed" ProgID="Equation.DSMT4" ShapeID="_x0000_i2076" DrawAspect="Content" ObjectID="_1828160888" r:id="rId1725"/>
        </w:object>
      </w:r>
      <w:r>
        <w:rPr>
          <w:color w:val="FF0000"/>
        </w:rPr>
        <w:t>，所以以点</w:t>
      </w:r>
      <w:r>
        <w:rPr>
          <w:color w:val="FF0000"/>
        </w:rPr>
        <w:object>
          <v:shape id="_x0000_i2077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2077" DrawAspect="Content" ObjectID="_1828160889" r:id="rId1726"/>
        </w:object>
      </w:r>
      <w:r>
        <w:rPr>
          <w:color w:val="FF0000"/>
        </w:rPr>
        <w:t>为坐标原点，</w:t>
      </w:r>
    </w:p>
    <w:p w:rsidR="00693427" w:rsidP="00693427" w14:paraId="129A93A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2078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2078" DrawAspect="Content" ObjectID="_1828160890" r:id="rId17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79" type="#_x0000_t75" alt="eqId6b1bd1adfe4cc6566218f19970c2fd3b" style="width:16.5pt;height:12pt" o:ole="">
            <v:imagedata r:id="rId1692" o:title="eqId6b1bd1adfe4cc6566218f19970c2fd3b"/>
          </v:shape>
          <o:OLEObject Type="Embed" ProgID="Equation.DSMT4" ShapeID="_x0000_i2079" DrawAspect="Content" ObjectID="_1828160891" r:id="rId1728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080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080" DrawAspect="Content" ObjectID="_1828160892" r:id="rId1729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208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081" DrawAspect="Content" ObjectID="_1828160893" r:id="rId1730"/>
        </w:object>
      </w:r>
      <w:r>
        <w:rPr>
          <w:color w:val="FF0000"/>
        </w:rPr>
        <w:t>轴，建立如图所示的空间直角坐标系，</w:t>
      </w:r>
    </w:p>
    <w:p w:rsidR="00693427" w:rsidP="00693427" w14:paraId="4F1FD45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82" type="#_x0000_t75" alt="eqIdc3d04cd0e5a76fdff76a395047b0a0ff" style="width:204.75pt;height:21pt" o:ole="">
            <v:imagedata r:id="rId1731" o:title="eqIdc3d04cd0e5a76fdff76a395047b0a0ff"/>
          </v:shape>
          <o:OLEObject Type="Embed" ProgID="Equation.DSMT4" ShapeID="_x0000_i2082" DrawAspect="Content" ObjectID="_1828160894" r:id="rId1732"/>
        </w:object>
      </w:r>
      <w:r>
        <w:rPr>
          <w:color w:val="FF0000"/>
        </w:rPr>
        <w:t>，</w:t>
      </w:r>
    </w:p>
    <w:p w:rsidR="00693427" w:rsidP="00693427" w14:paraId="132324C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083" type="#_x0000_t75" alt="eqId762950a5422aa60e7c3e0f785b965ee9" style="width:156pt;height:21pt" o:ole="">
            <v:imagedata r:id="rId1733" o:title="eqId762950a5422aa60e7c3e0f785b965ee9"/>
          </v:shape>
          <o:OLEObject Type="Embed" ProgID="Equation.DSMT4" ShapeID="_x0000_i2083" DrawAspect="Content" ObjectID="_1828160895" r:id="rId17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84" type="#_x0000_t75" alt="eqId8dc6edfa3c0c8fc28e0301bd20aaf52d" style="width:77.25pt;height:21pt" o:ole="">
            <v:imagedata r:id="rId1735" o:title="eqId8dc6edfa3c0c8fc28e0301bd20aaf52d"/>
          </v:shape>
          <o:OLEObject Type="Embed" ProgID="Equation.DSMT4" ShapeID="_x0000_i2084" DrawAspect="Content" ObjectID="_1828160896" r:id="rId1736"/>
        </w:object>
      </w:r>
      <w:r>
        <w:rPr>
          <w:color w:val="FF0000"/>
        </w:rPr>
        <w:t>，</w:t>
      </w:r>
    </w:p>
    <w:p w:rsidR="00693427" w:rsidP="00693427" w14:paraId="46464E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085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85" DrawAspect="Content" ObjectID="_1828160897" r:id="rId1737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086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086" DrawAspect="Content" ObjectID="_1828160898" r:id="rId1738"/>
        </w:object>
      </w:r>
      <w:r>
        <w:rPr>
          <w:color w:val="FF0000"/>
        </w:rPr>
        <w:t>，</w:t>
      </w:r>
    </w:p>
    <w:p w:rsidR="00693427" w:rsidP="00693427" w14:paraId="123A2E5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87" type="#_x0000_t75" alt="eqId9957a9b45ab2d45a5ac29bb0e0bc3f58" style="width:52.5pt;height:36.75pt" o:ole="">
            <v:imagedata r:id="rId1739" o:title="eqId9957a9b45ab2d45a5ac29bb0e0bc3f58"/>
          </v:shape>
          <o:OLEObject Type="Embed" ProgID="Equation.DSMT4" ShapeID="_x0000_i2087" DrawAspect="Content" ObjectID="_1828160899" r:id="rId1740"/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2088" type="#_x0000_t75" alt="eqIdd4ef2603ff2782cf74c88b7933ee6567" style="width:76.5pt;height:36.75pt" o:ole="">
            <v:imagedata r:id="rId1741" o:title="eqIdd4ef2603ff2782cf74c88b7933ee6567"/>
          </v:shape>
          <o:OLEObject Type="Embed" ProgID="Equation.DSMT4" ShapeID="_x0000_i2088" DrawAspect="Content" ObjectID="_1828160900" r:id="rId1742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089" type="#_x0000_t75" alt="eqIdc50866229ec5a3640fb250f9bd2192b3" style="width:22.5pt;height:14.25pt" o:ole="">
            <v:imagedata r:id="rId1743" o:title="eqIdc50866229ec5a3640fb250f9bd2192b3"/>
          </v:shape>
          <o:OLEObject Type="Embed" ProgID="Equation.DSMT4" ShapeID="_x0000_i2089" DrawAspect="Content" ObjectID="_1828160901" r:id="rId1744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090" type="#_x0000_t75" alt="eqId86c371fe7162e060e6869cbed8b5fe8a" style="width:60.75pt;height:16.5pt" o:ole="">
            <v:imagedata r:id="rId1745" o:title="eqId86c371fe7162e060e6869cbed8b5fe8a"/>
          </v:shape>
          <o:OLEObject Type="Embed" ProgID="Equation.DSMT4" ShapeID="_x0000_i2090" DrawAspect="Content" ObjectID="_1828160902" r:id="rId1746"/>
        </w:object>
      </w:r>
      <w:r>
        <w:rPr>
          <w:color w:val="FF0000"/>
        </w:rPr>
        <w:t>，</w:t>
      </w:r>
    </w:p>
    <w:p w:rsidR="00693427" w:rsidP="00693427" w14:paraId="5D109B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平面</w:t>
      </w:r>
      <w:r>
        <w:rPr>
          <w:color w:val="FF0000"/>
        </w:rPr>
        <w:object>
          <v:shape id="_x0000_i2091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91" DrawAspect="Content" ObjectID="_1828160903" r:id="rId1747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092" type="#_x0000_t75" alt="eqIde93bcb969a82bb96197804b834239a0d" style="width:60.75pt;height:21pt" o:ole="">
            <v:imagedata r:id="rId1748" o:title="eqIde93bcb969a82bb96197804b834239a0d"/>
          </v:shape>
          <o:OLEObject Type="Embed" ProgID="Equation.DSMT4" ShapeID="_x0000_i2092" DrawAspect="Content" ObjectID="_1828160904" r:id="rId1749"/>
        </w:object>
      </w:r>
      <w:r>
        <w:rPr>
          <w:color w:val="FF0000"/>
        </w:rPr>
        <w:t>，</w:t>
      </w:r>
    </w:p>
    <w:p w:rsidR="00693427" w:rsidP="00693427" w14:paraId="612BF8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2093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093" DrawAspect="Content" ObjectID="_1828160905" r:id="rId1750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94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94" DrawAspect="Content" ObjectID="_1828160906" r:id="rId1751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095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095" DrawAspect="Content" ObjectID="_1828160907" r:id="rId1752"/>
        </w:object>
      </w:r>
      <w:r>
        <w:rPr>
          <w:color w:val="FF0000"/>
        </w:rPr>
        <w:t>，</w:t>
      </w:r>
    </w:p>
    <w:p w:rsidR="00693427" w:rsidP="00693427" w14:paraId="6EE7C6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096" type="#_x0000_t75" alt="eqId0112c7f95b5f39b2738b4e93c731ddbb" style="width:137.25pt;height:42pt" o:ole="">
            <v:imagedata r:id="rId1753" o:title="eqId0112c7f95b5f39b2738b4e93c731ddbb"/>
          </v:shape>
          <o:OLEObject Type="Embed" ProgID="Equation.DSMT4" ShapeID="_x0000_i2096" DrawAspect="Content" ObjectID="_1828160908" r:id="rId1754"/>
        </w:object>
      </w:r>
      <w:r>
        <w:rPr>
          <w:color w:val="FF0000"/>
        </w:rPr>
        <w:t>，</w:t>
      </w:r>
    </w:p>
    <w:p w:rsidR="00693427" w:rsidP="00693427" w14:paraId="4CB010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直线</w:t>
      </w:r>
      <w:r>
        <w:rPr>
          <w:color w:val="FF0000"/>
        </w:rPr>
        <w:object>
          <v:shape id="_x0000_i2097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097" DrawAspect="Content" ObjectID="_1828160909" r:id="rId175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098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098" DrawAspect="Content" ObjectID="_1828160910" r:id="rId1756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099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2099" DrawAspect="Content" ObjectID="_1828160911" r:id="rId1757"/>
        </w:object>
      </w:r>
      <w:r>
        <w:rPr>
          <w:color w:val="FF0000"/>
        </w:rPr>
        <w:t>．</w:t>
      </w:r>
    </w:p>
    <w:p w:rsidR="00693427" w:rsidP="00693427" w14:paraId="197601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047750"/>
            <wp:effectExtent l="0" t="0" r="0" b="0"/>
            <wp:docPr id="1480494122" name="图片 1480494122" descr="@@@a2176819-a11f-4216-a483-a92b1c134a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4941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0C49" w:rsidP="00D10C49" w14:paraId="513ECFB7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浙江</w:t>
      </w:r>
      <w:r>
        <w:t>·</w:t>
      </w:r>
      <w:r>
        <w:t>月考）如图，在四棱锥</w:t>
      </w:r>
      <w:r>
        <w:object>
          <v:shape id="_x0000_i2100" type="#_x0000_t75" alt="eqIdfaeb97acf19bd3b2c6c77c2814df4d2f" style="width:47.25pt;height:12pt" o:ole="">
            <v:imagedata r:id="rId1759" o:title="eqIdfaeb97acf19bd3b2c6c77c2814df4d2f"/>
          </v:shape>
          <o:OLEObject Type="Embed" ProgID="Equation.DSMT4" ShapeID="_x0000_i2100" DrawAspect="Content" ObjectID="_1828160912" r:id="rId1760"/>
        </w:object>
      </w:r>
      <w:r>
        <w:t>中，</w:t>
      </w:r>
      <w:r>
        <w:object>
          <v:shape id="_x0000_i2101" type="#_x0000_t75" alt="eqId617a895f3161a016e9aee745e5674190" style="width:44.25pt;height:12.75pt" o:ole="">
            <v:imagedata r:id="rId1761" o:title="eqId617a895f3161a016e9aee745e5674190"/>
          </v:shape>
          <o:OLEObject Type="Embed" ProgID="Equation.DSMT4" ShapeID="_x0000_i2101" DrawAspect="Content" ObjectID="_1828160913" r:id="rId1762"/>
        </w:object>
      </w:r>
      <w:r>
        <w:t>，</w:t>
      </w:r>
      <w:r>
        <w:object>
          <v:shape id="_x0000_i2102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2102" DrawAspect="Content" ObjectID="_1828160914" r:id="rId1763"/>
        </w:object>
      </w:r>
      <w:r>
        <w:t>，</w:t>
      </w:r>
      <w:r>
        <w:object>
          <v:shape id="_x0000_i2103" type="#_x0000_t75" alt="eqId6b1a8807dce8aa8f65b6808c30f33726" style="width:102.75pt;height:12pt" o:ole="">
            <v:imagedata r:id="rId1764" o:title="eqId6b1a8807dce8aa8f65b6808c30f33726"/>
          </v:shape>
          <o:OLEObject Type="Embed" ProgID="Equation.DSMT4" ShapeID="_x0000_i2103" DrawAspect="Content" ObjectID="_1828160915" r:id="rId1765"/>
        </w:object>
      </w:r>
      <w:r>
        <w:t>，</w:t>
      </w:r>
      <w:r>
        <w:object>
          <v:shape id="_x0000_i2104" type="#_x0000_t75" alt="eqIdfcd0ced286a0fbc7e4862f8147264277" style="width:30pt;height:10.5pt" o:ole="">
            <v:imagedata r:id="rId1766" o:title="eqIdfcd0ced286a0fbc7e4862f8147264277"/>
          </v:shape>
          <o:OLEObject Type="Embed" ProgID="Equation.DSMT4" ShapeID="_x0000_i2104" DrawAspect="Content" ObjectID="_1828160916" r:id="rId1767"/>
        </w:object>
      </w:r>
      <w:r>
        <w:t>，</w:t>
      </w:r>
      <w:r>
        <w:object>
          <v:shape id="_x0000_i2105" type="#_x0000_t75" alt="eqId42f8101a317552f115b7e2e12759971f" style="width:45pt;height:15pt" o:ole="">
            <v:imagedata r:id="rId1768" o:title="eqId42f8101a317552f115b7e2e12759971f"/>
          </v:shape>
          <o:OLEObject Type="Embed" ProgID="Equation.DSMT4" ShapeID="_x0000_i2105" DrawAspect="Content" ObjectID="_1828160917" r:id="rId1769"/>
        </w:object>
      </w:r>
      <w:r>
        <w:t>，</w:t>
      </w:r>
      <w:r>
        <w:object>
          <v:shape id="_x0000_i2106" type="#_x0000_t75" alt="eqIdafe62a251f3d6dfb60ba2a42bdda534c" style="width:37.5pt;height:14.25pt" o:ole="">
            <v:imagedata r:id="rId1770" o:title="eqIdafe62a251f3d6dfb60ba2a42bdda534c"/>
          </v:shape>
          <o:OLEObject Type="Embed" ProgID="Equation.DSMT4" ShapeID="_x0000_i2106" DrawAspect="Content" ObjectID="_1828160918" r:id="rId1771"/>
        </w:object>
      </w:r>
      <w:r>
        <w:t>．</w:t>
      </w:r>
    </w:p>
    <w:p w:rsidR="00D10C49" w:rsidP="00D10C49" w14:paraId="71B37B1D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762000"/>
            <wp:effectExtent l="0" t="0" r="0" b="0"/>
            <wp:docPr id="404694796" name="图片 404694796" descr="@@@8803b68b-7920-411a-a066-cfd380439e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6947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0C49" w:rsidP="00D10C49" w14:paraId="0D870D5C" w14:textId="77777777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>
          <v:shape id="_x0000_i2107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2107" DrawAspect="Content" ObjectID="_1828160919" r:id="rId1773"/>
        </w:object>
      </w:r>
      <w:r>
        <w:t>，求证：</w:t>
      </w:r>
      <w:r>
        <w:object>
          <v:shape id="_x0000_i2108" type="#_x0000_t75" alt="eqId7440b41636c761b0910639e310ff7dfb" style="width:29.25pt;height:12.75pt" o:ole="">
            <v:imagedata r:id="rId1774" o:title="eqId7440b41636c761b0910639e310ff7dfb"/>
          </v:shape>
          <o:OLEObject Type="Embed" ProgID="Equation.DSMT4" ShapeID="_x0000_i2108" DrawAspect="Content" ObjectID="_1828160920" r:id="rId1775"/>
        </w:object>
      </w:r>
      <w:r>
        <w:t>平面</w:t>
      </w:r>
      <w:r>
        <w:object>
          <v:shape id="_x0000_i2109" type="#_x0000_t75" alt="eqId21665d21bbfb04410c78345de1fd15ae" style="width:22.5pt;height:12.75pt" o:ole="">
            <v:imagedata r:id="rId1776" o:title="eqId21665d21bbfb04410c78345de1fd15ae"/>
          </v:shape>
          <o:OLEObject Type="Embed" ProgID="Equation.DSMT4" ShapeID="_x0000_i2109" DrawAspect="Content" ObjectID="_1828160921" r:id="rId1777"/>
        </w:object>
      </w:r>
      <w:r>
        <w:t>；</w:t>
      </w:r>
    </w:p>
    <w:p w:rsidR="00D10C49" w:rsidP="00D10C49" w14:paraId="111845C9" w14:textId="77777777">
      <w:pPr>
        <w:spacing w:line="360" w:lineRule="auto"/>
        <w:jc w:val="left"/>
        <w:textAlignment w:val="center"/>
      </w:pPr>
      <w:r>
        <w:t>(2)</w:t>
      </w:r>
      <w:r>
        <w:t>若平面</w:t>
      </w:r>
      <w:r>
        <w:object>
          <v:shape id="_x0000_i2110" type="#_x0000_t75" alt="eqId877582b5387278008d14fe5932622fe7" style="width:32.25pt;height:12.75pt" o:ole="">
            <v:imagedata r:id="rId1778" o:title="eqId877582b5387278008d14fe5932622fe7"/>
          </v:shape>
          <o:OLEObject Type="Embed" ProgID="Equation.DSMT4" ShapeID="_x0000_i2110" DrawAspect="Content" ObjectID="_1828160922" r:id="rId1779"/>
        </w:object>
      </w:r>
      <w:r>
        <w:t>平面</w:t>
      </w:r>
      <w:r>
        <w:object>
          <v:shape id="_x0000_i2111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2111" DrawAspect="Content" ObjectID="_1828160923" r:id="rId1780"/>
        </w:object>
      </w:r>
      <w:r>
        <w:t>，求直线</w:t>
      </w:r>
      <w:r>
        <w:object>
          <v:shape id="_x0000_i2112" type="#_x0000_t75" alt="eqId4eedae8d316c76e3d0b451256de03fb9" style="width:16.5pt;height:12pt" o:ole="">
            <v:imagedata r:id="rId1781" o:title="eqId4eedae8d316c76e3d0b451256de03fb9"/>
          </v:shape>
          <o:OLEObject Type="Embed" ProgID="Equation.DSMT4" ShapeID="_x0000_i2112" DrawAspect="Content" ObjectID="_1828160924" r:id="rId1782"/>
        </w:object>
      </w:r>
      <w:r>
        <w:t>与平面</w:t>
      </w:r>
      <w:r>
        <w:object>
          <v:shape id="_x0000_i2113" type="#_x0000_t75" alt="eqIdbc9c9cfa597b444b5c9dbae7a825a695" style="width:21.75pt;height:12pt" o:ole="">
            <v:imagedata r:id="rId1783" o:title="eqIdbc9c9cfa597b444b5c9dbae7a825a695"/>
          </v:shape>
          <o:OLEObject Type="Embed" ProgID="Equation.DSMT4" ShapeID="_x0000_i2113" DrawAspect="Content" ObjectID="_1828160925" r:id="rId1784"/>
        </w:object>
      </w:r>
      <w:r>
        <w:t>夹角正弦值的最小值．</w:t>
      </w:r>
    </w:p>
    <w:p w:rsidR="00D10C49" w:rsidP="00D10C49" w14:paraId="6B39EE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D10C49" w:rsidP="00D10C49" w14:paraId="288B5D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114" type="#_x0000_t75" alt="eqId21061c88c73e333c85933ed91e1ca393" style="width:22.5pt;height:30pt" o:ole="">
            <v:imagedata r:id="rId1785" o:title="eqId21061c88c73e333c85933ed91e1ca393"/>
          </v:shape>
          <o:OLEObject Type="Embed" ProgID="Equation.DSMT4" ShapeID="_x0000_i2114" DrawAspect="Content" ObjectID="_1828160926" r:id="rId1786"/>
        </w:object>
      </w:r>
    </w:p>
    <w:p w:rsidR="00D10C49" w:rsidP="00D10C49" w14:paraId="0586642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取</w:t>
      </w:r>
      <w:r>
        <w:rPr>
          <w:color w:val="FF0000"/>
        </w:rPr>
        <w:object>
          <v:shape id="_x0000_i2115" type="#_x0000_t75" alt="eqIde7b5e290c6b2c5508a3bf6117afbf7e1" style="width:16.5pt;height:12pt" o:ole="">
            <v:imagedata r:id="rId1787" o:title="eqIde7b5e290c6b2c5508a3bf6117afbf7e1"/>
          </v:shape>
          <o:OLEObject Type="Embed" ProgID="Equation.DSMT4" ShapeID="_x0000_i2115" DrawAspect="Content" ObjectID="_1828160927" r:id="rId1788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116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2116" DrawAspect="Content" ObjectID="_1828160928" r:id="rId1789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17" type="#_x0000_t75" alt="eqId49b50357a6545cae8348e3059312f520" style="width:17.25pt;height:11.25pt" o:ole="">
            <v:imagedata r:id="rId1338" o:title="eqId49b50357a6545cae8348e3059312f520"/>
          </v:shape>
          <o:OLEObject Type="Embed" ProgID="Equation.DSMT4" ShapeID="_x0000_i2117" DrawAspect="Content" ObjectID="_1828160929" r:id="rId179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18" type="#_x0000_t75" alt="eqId4cae70b8a9d2d2e96dea62c00ced04b9" style="width:17.25pt;height:12.75pt" o:ole="">
            <v:imagedata r:id="rId1791" o:title="eqId4cae70b8a9d2d2e96dea62c00ced04b9"/>
          </v:shape>
          <o:OLEObject Type="Embed" ProgID="Equation.DSMT4" ShapeID="_x0000_i2118" DrawAspect="Content" ObjectID="_1828160930" r:id="rId1792"/>
        </w:object>
      </w:r>
      <w:r>
        <w:rPr>
          <w:color w:val="FF0000"/>
        </w:rPr>
        <w:t>，证明四边形</w:t>
      </w:r>
      <w:r>
        <w:rPr>
          <w:color w:val="FF0000"/>
        </w:rPr>
        <w:object>
          <v:shape id="_x0000_i2119" type="#_x0000_t75" alt="eqIdb32c05247f6998d7a70d31d13be4148c" style="width:31.5pt;height:12.75pt" o:ole="">
            <v:imagedata r:id="rId1793" o:title="eqIdb32c05247f6998d7a70d31d13be4148c"/>
          </v:shape>
          <o:OLEObject Type="Embed" ProgID="Equation.DSMT4" ShapeID="_x0000_i2119" DrawAspect="Content" ObjectID="_1828160931" r:id="rId1794"/>
        </w:object>
      </w:r>
      <w:r>
        <w:rPr>
          <w:color w:val="FF0000"/>
        </w:rPr>
        <w:t>是平行四边形，从而证明线面平行</w:t>
      </w:r>
      <w:r>
        <w:rPr>
          <w:color w:val="FF0000"/>
        </w:rPr>
        <w:t>.</w:t>
      </w:r>
    </w:p>
    <w:p w:rsidR="00D10C49" w:rsidP="00D10C49" w14:paraId="0FBD13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立适当的空间直角坐标系，求出平面</w:t>
      </w:r>
      <w:r>
        <w:rPr>
          <w:color w:val="FF0000"/>
        </w:rPr>
        <w:object>
          <v:shape id="_x0000_i2120" type="#_x0000_t75" alt="eqIdbc9c9cfa597b444b5c9dbae7a825a695" style="width:21.75pt;height:12pt" o:ole="">
            <v:imagedata r:id="rId1783" o:title="eqIdbc9c9cfa597b444b5c9dbae7a825a695"/>
          </v:shape>
          <o:OLEObject Type="Embed" ProgID="Equation.DSMT4" ShapeID="_x0000_i2120" DrawAspect="Content" ObjectID="_1828160932" r:id="rId1795"/>
        </w:object>
      </w:r>
      <w:r>
        <w:rPr>
          <w:color w:val="FF0000"/>
        </w:rPr>
        <w:t>的法向量，代入空间向量线面角公式，最后通过二次函数的最值来求角度的最小值</w:t>
      </w:r>
      <w:r>
        <w:rPr>
          <w:color w:val="FF0000"/>
        </w:rPr>
        <w:t>.</w:t>
      </w:r>
    </w:p>
    <w:p w:rsidR="00D10C49" w:rsidP="00D10C49" w14:paraId="63A494F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如图，取</w:t>
      </w:r>
      <w:r>
        <w:rPr>
          <w:color w:val="FF0000"/>
        </w:rPr>
        <w:object>
          <v:shape id="_x0000_i2121" type="#_x0000_t75" alt="eqIde7b5e290c6b2c5508a3bf6117afbf7e1" style="width:16.5pt;height:12pt" o:ole="">
            <v:imagedata r:id="rId1787" o:title="eqIde7b5e290c6b2c5508a3bf6117afbf7e1"/>
          </v:shape>
          <o:OLEObject Type="Embed" ProgID="Equation.DSMT4" ShapeID="_x0000_i2121" DrawAspect="Content" ObjectID="_1828160933" r:id="rId1796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122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2122" DrawAspect="Content" ObjectID="_1828160934" r:id="rId179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23" type="#_x0000_t75" alt="eqId49b50357a6545cae8348e3059312f520" style="width:17.25pt;height:11.25pt" o:ole="">
            <v:imagedata r:id="rId1338" o:title="eqId49b50357a6545cae8348e3059312f520"/>
          </v:shape>
          <o:OLEObject Type="Embed" ProgID="Equation.DSMT4" ShapeID="_x0000_i2123" DrawAspect="Content" ObjectID="_1828160935" r:id="rId179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124" type="#_x0000_t75" alt="eqId4cae70b8a9d2d2e96dea62c00ced04b9" style="width:17.25pt;height:12.75pt" o:ole="">
            <v:imagedata r:id="rId1791" o:title="eqId4cae70b8a9d2d2e96dea62c00ced04b9"/>
          </v:shape>
          <o:OLEObject Type="Embed" ProgID="Equation.DSMT4" ShapeID="_x0000_i2124" DrawAspect="Content" ObjectID="_1828160936" r:id="rId1799"/>
        </w:object>
      </w:r>
      <w:r>
        <w:rPr>
          <w:color w:val="FF0000"/>
        </w:rPr>
        <w:t>．</w:t>
      </w:r>
    </w:p>
    <w:p w:rsidR="00D10C49" w:rsidP="00D10C49" w14:paraId="3BF49CA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125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2125" DrawAspect="Content" ObjectID="_1828160937" r:id="rId180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126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2126" DrawAspect="Content" ObjectID="_1828160938" r:id="rId1801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2127" type="#_x0000_t75" alt="eqId8a6e2867f32d3f1c3cd36cd3a11a8580" style="width:15pt;height:12pt" o:ole="">
            <v:imagedata r:id="rId1802" o:title="eqId8a6e2867f32d3f1c3cd36cd3a11a8580"/>
          </v:shape>
          <o:OLEObject Type="Embed" ProgID="Equation.DSMT4" ShapeID="_x0000_i2127" DrawAspect="Content" ObjectID="_1828160939" r:id="rId1803"/>
        </w:object>
      </w:r>
      <w:r>
        <w:rPr>
          <w:color w:val="FF0000"/>
        </w:rPr>
        <w:t>中点，</w:t>
      </w:r>
    </w:p>
    <w:p w:rsidR="00D10C49" w:rsidP="00D10C49" w14:paraId="322A9E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28" type="#_x0000_t75" alt="eqIde2c5500ef1e05ec02ae970fdb2bc1f84" style="width:57.75pt;height:12.75pt" o:ole="">
            <v:imagedata r:id="rId1804" o:title="eqIde2c5500ef1e05ec02ae970fdb2bc1f84"/>
          </v:shape>
          <o:OLEObject Type="Embed" ProgID="Equation.DSMT4" ShapeID="_x0000_i2128" DrawAspect="Content" ObjectID="_1828160940" r:id="rId1805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129" type="#_x0000_t75" alt="eqId3ab9f0a695747a224f651d431c1e9611" style="width:75.75pt;height:27pt" o:ole="">
            <v:imagedata r:id="rId1806" o:title="eqId3ab9f0a695747a224f651d431c1e9611"/>
          </v:shape>
          <o:OLEObject Type="Embed" ProgID="Equation.DSMT4" ShapeID="_x0000_i2129" DrawAspect="Content" ObjectID="_1828160941" r:id="rId1807"/>
        </w:object>
      </w:r>
      <w:r>
        <w:rPr>
          <w:color w:val="FF0000"/>
        </w:rPr>
        <w:t>，</w:t>
      </w:r>
    </w:p>
    <w:p w:rsidR="00D10C49" w:rsidP="00D10C49" w14:paraId="28094A1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>
          <v:shape id="_x0000_i2130" type="#_x0000_t75" alt="eqIdb32c05247f6998d7a70d31d13be4148c" style="width:31.5pt;height:12.75pt" o:ole="">
            <v:imagedata r:id="rId1793" o:title="eqIdb32c05247f6998d7a70d31d13be4148c"/>
          </v:shape>
          <o:OLEObject Type="Embed" ProgID="Equation.DSMT4" ShapeID="_x0000_i2130" DrawAspect="Content" ObjectID="_1828160942" r:id="rId1808"/>
        </w:object>
      </w:r>
      <w:r>
        <w:rPr>
          <w:color w:val="FF0000"/>
        </w:rPr>
        <w:t>是平行四边形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31" type="#_x0000_t75" alt="eqIdfc7f2be28943f97c6ddbab15faae373b" style="width:39.75pt;height:12.75pt" o:ole="">
            <v:imagedata r:id="rId1809" o:title="eqIdfc7f2be28943f97c6ddbab15faae373b"/>
          </v:shape>
          <o:OLEObject Type="Embed" ProgID="Equation.DSMT4" ShapeID="_x0000_i2131" DrawAspect="Content" ObjectID="_1828160943" r:id="rId1810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D10C49" w:rsidP="00D10C49" w14:paraId="076D4A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object>
          <v:shape id="_x0000_i2132" type="#_x0000_t75" alt="eqId20b814260b25809fdaeb2bfd6a9335a6" style="width:28.5pt;height:13.5pt" o:ole="">
            <v:imagedata r:id="rId1811" o:title="eqId20b814260b25809fdaeb2bfd6a9335a6"/>
          </v:shape>
          <o:OLEObject Type="Embed" ProgID="Equation.DSMT4" ShapeID="_x0000_i2132" DrawAspect="Content" ObjectID="_1828160944" r:id="rId18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3" type="#_x0000_t75" alt="eqId21665d21bbfb04410c78345de1fd15ae" style="width:22.5pt;height:12.75pt" o:ole="">
            <v:imagedata r:id="rId1776" o:title="eqId21665d21bbfb04410c78345de1fd15ae"/>
          </v:shape>
          <o:OLEObject Type="Embed" ProgID="Equation.DSMT4" ShapeID="_x0000_i2133" DrawAspect="Content" ObjectID="_1828160945" r:id="rId18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4" type="#_x0000_t75" alt="eqId91e3ffd599e4fb57893b141bad96c66b" style="width:27pt;height:12.75pt" o:ole="">
            <v:imagedata r:id="rId1814" o:title="eqId91e3ffd599e4fb57893b141bad96c66b"/>
          </v:shape>
          <o:OLEObject Type="Embed" ProgID="Equation.DSMT4" ShapeID="_x0000_i2134" DrawAspect="Content" ObjectID="_1828160946" r:id="rId181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5" type="#_x0000_t75" alt="eqId21665d21bbfb04410c78345de1fd15ae" style="width:22.5pt;height:12.75pt" o:ole="">
            <v:imagedata r:id="rId1776" o:title="eqId21665d21bbfb04410c78345de1fd15ae"/>
          </v:shape>
          <o:OLEObject Type="Embed" ProgID="Equation.DSMT4" ShapeID="_x0000_i2135" DrawAspect="Content" ObjectID="_1828160947" r:id="rId1816"/>
        </w:object>
      </w:r>
      <w:r>
        <w:rPr>
          <w:color w:val="FF0000"/>
        </w:rPr>
        <w:t>，</w:t>
      </w:r>
    </w:p>
    <w:p w:rsidR="00D10C49" w:rsidP="00D10C49" w14:paraId="06E01A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36" type="#_x0000_t75" alt="eqId56978254794a77eca9d0a14bab2a84f0" style="width:29.25pt;height:12.75pt" o:ole="">
            <v:imagedata r:id="rId1817" o:title="eqId56978254794a77eca9d0a14bab2a84f0"/>
          </v:shape>
          <o:OLEObject Type="Embed" ProgID="Equation.DSMT4" ShapeID="_x0000_i2136" DrawAspect="Content" ObjectID="_1828160948" r:id="rId181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37" type="#_x0000_t75" alt="eqId21665d21bbfb04410c78345de1fd15ae" style="width:22.5pt;height:12.75pt" o:ole="">
            <v:imagedata r:id="rId1776" o:title="eqId21665d21bbfb04410c78345de1fd15ae"/>
          </v:shape>
          <o:OLEObject Type="Embed" ProgID="Equation.DSMT4" ShapeID="_x0000_i2137" DrawAspect="Content" ObjectID="_1828160949" r:id="rId1819"/>
        </w:object>
      </w:r>
      <w:r>
        <w:rPr>
          <w:color w:val="FF0000"/>
        </w:rPr>
        <w:t>．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D10C49" w:rsidP="00D10C49" w14:paraId="5E618CA6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52575" cy="771525"/>
            <wp:effectExtent l="0" t="0" r="0" b="0"/>
            <wp:docPr id="269737770" name="图片 269737770" descr="@@@c6d75625-f11c-4f22-9155-9286ff0e8c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7377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0C49" w:rsidP="00D10C49" w14:paraId="5F5DB5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，以</w:t>
      </w:r>
      <w:r>
        <w:rPr>
          <w:color w:val="FF0000"/>
        </w:rPr>
        <w:t>B</w:t>
      </w:r>
      <w:r>
        <w:rPr>
          <w:color w:val="FF0000"/>
        </w:rPr>
        <w:t>为原点建立空间直角坐标系，</w:t>
      </w:r>
    </w:p>
    <w:p w:rsidR="00D10C49" w:rsidP="00D10C49" w14:paraId="28F905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已知得，</w:t>
      </w:r>
      <w:r>
        <w:rPr>
          <w:color w:val="FF0000"/>
        </w:rPr>
        <w:object>
          <v:shape id="_x0000_i2138" type="#_x0000_t75" alt="eqIdb3a0baf6a1baa7ae800e3b09f2e5c78b" style="width:40.5pt;height:14.25pt" o:ole="">
            <v:imagedata r:id="rId1821" o:title="eqIdb3a0baf6a1baa7ae800e3b09f2e5c78b"/>
          </v:shape>
          <o:OLEObject Type="Embed" ProgID="Equation.DSMT4" ShapeID="_x0000_i2138" DrawAspect="Content" ObjectID="_1828160950" r:id="rId18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39" type="#_x0000_t75" alt="eqId7dccd6d8dcfcc1d38c5d0c5ccd5d8b85" style="width:40.5pt;height:14.25pt" o:ole="">
            <v:imagedata r:id="rId1823" o:title="eqId7dccd6d8dcfcc1d38c5d0c5ccd5d8b85"/>
          </v:shape>
          <o:OLEObject Type="Embed" ProgID="Equation.DSMT4" ShapeID="_x0000_i2139" DrawAspect="Content" ObjectID="_1828160951" r:id="rId18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0" type="#_x0000_t75" alt="eqIdbccf717304413eb2eeaa0eb962bde0b1" style="width:39.75pt;height:13.5pt" o:ole="">
            <v:imagedata r:id="rId1825" o:title="eqIdbccf717304413eb2eeaa0eb962bde0b1"/>
          </v:shape>
          <o:OLEObject Type="Embed" ProgID="Equation.DSMT4" ShapeID="_x0000_i2140" DrawAspect="Content" ObjectID="_1828160952" r:id="rId18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41" type="#_x0000_t75" alt="eqIda294cbba54dc55c5a58c4ecd5b208a83" style="width:37.5pt;height:13.5pt" o:ole="">
            <v:imagedata r:id="rId1827" o:title="eqIda294cbba54dc55c5a58c4ecd5b208a83"/>
          </v:shape>
          <o:OLEObject Type="Embed" ProgID="Equation.DSMT4" ShapeID="_x0000_i2141" DrawAspect="Content" ObjectID="_1828160953" r:id="rId1828"/>
        </w:object>
      </w:r>
      <w:r>
        <w:rPr>
          <w:color w:val="FF0000"/>
        </w:rPr>
        <w:t>．</w:t>
      </w:r>
    </w:p>
    <w:p w:rsidR="00D10C49" w:rsidP="00D10C49" w14:paraId="745C95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142" type="#_x0000_t75" alt="eqId03902478df1a55bc99703210bccab910" style="width:18.75pt;height:11.25pt" o:ole="">
            <v:imagedata r:id="rId1829" o:title="eqId03902478df1a55bc99703210bccab910"/>
          </v:shape>
          <o:OLEObject Type="Embed" ProgID="Equation.DSMT4" ShapeID="_x0000_i2142" DrawAspect="Content" ObjectID="_1828160954" r:id="rId1830"/>
        </w:object>
      </w:r>
      <w:r>
        <w:rPr>
          <w:color w:val="FF0000"/>
        </w:rPr>
        <w:t>中点</w:t>
      </w:r>
      <w:r>
        <w:rPr>
          <w:color w:val="FF0000"/>
        </w:rPr>
        <w:object>
          <v:shape id="_x0000_i2143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2143" DrawAspect="Content" ObjectID="_1828160955" r:id="rId183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144" type="#_x0000_t75" alt="eqIdfddbb7f29e8672f34941fe70b0a1e45f" style="width:19.5pt;height:12pt" o:ole="">
            <v:imagedata r:id="rId1832" o:title="eqIdfddbb7f29e8672f34941fe70b0a1e45f"/>
          </v:shape>
          <o:OLEObject Type="Embed" ProgID="Equation.DSMT4" ShapeID="_x0000_i2144" DrawAspect="Content" ObjectID="_1828160956" r:id="rId1833"/>
        </w:object>
      </w:r>
      <w:r>
        <w:rPr>
          <w:color w:val="FF0000"/>
        </w:rPr>
        <w:t>．</w:t>
      </w:r>
    </w:p>
    <w:p w:rsidR="00D10C49" w:rsidP="00D10C49" w14:paraId="1EEA76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已知</w:t>
      </w:r>
      <w:r>
        <w:rPr>
          <w:color w:val="FF0000"/>
        </w:rPr>
        <w:object>
          <v:shape id="_x0000_i2145" type="#_x0000_t75" alt="eqIdd5b191d50b7a1b666f1beb6e60cac922" style="width:52.5pt;height:12.75pt" o:ole="">
            <v:imagedata r:id="rId1834" o:title="eqIdd5b191d50b7a1b666f1beb6e60cac922"/>
          </v:shape>
          <o:OLEObject Type="Embed" ProgID="Equation.DSMT4" ShapeID="_x0000_i2145" DrawAspect="Content" ObjectID="_1828160957" r:id="rId1835"/>
        </w:object>
      </w:r>
      <w:r>
        <w:rPr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46" type="#_x0000_t75" alt="eqId57b5a1af8b3b2a97aae1eba18da26bc7" style="width:45.75pt;height:12.75pt" o:ole="">
            <v:imagedata r:id="rId1836" o:title="eqId57b5a1af8b3b2a97aae1eba18da26bc7"/>
          </v:shape>
          <o:OLEObject Type="Embed" ProgID="Equation.DSMT4" ShapeID="_x0000_i2146" DrawAspect="Content" ObjectID="_1828160958" r:id="rId1837"/>
        </w:object>
      </w:r>
      <w:r>
        <w:rPr>
          <w:color w:val="FF0000"/>
        </w:rPr>
        <w:t>，</w:t>
      </w:r>
    </w:p>
    <w:p w:rsidR="00D10C49" w:rsidP="00D10C49" w14:paraId="23C039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t>平面</w:t>
      </w:r>
      <w:r>
        <w:rPr>
          <w:color w:val="FF0000"/>
        </w:rPr>
        <w:object>
          <v:shape id="_x0000_i2147" type="#_x0000_t75" alt="eqId877582b5387278008d14fe5932622fe7" style="width:32.25pt;height:12.75pt" o:ole="">
            <v:imagedata r:id="rId1778" o:title="eqId877582b5387278008d14fe5932622fe7"/>
          </v:shape>
          <o:OLEObject Type="Embed" ProgID="Equation.DSMT4" ShapeID="_x0000_i2147" DrawAspect="Content" ObjectID="_1828160959" r:id="rId18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48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2148" DrawAspect="Content" ObjectID="_1828160960" r:id="rId1839"/>
        </w:object>
      </w:r>
      <w:r>
        <w:rPr>
          <w:color w:val="FF0000"/>
        </w:rPr>
        <w:t>，平面</w:t>
      </w:r>
      <w:r>
        <w:rPr>
          <w:color w:val="FF0000"/>
        </w:rPr>
        <w:object>
          <v:shape id="_x0000_i2149" type="#_x0000_t75" alt="eqId3b66af1efba9c495ea6273cc06b7f328" style="width:32.25pt;height:12.75pt" o:ole="">
            <v:imagedata r:id="rId1840" o:title="eqId3b66af1efba9c495ea6273cc06b7f328"/>
          </v:shape>
          <o:OLEObject Type="Embed" ProgID="Equation.DSMT4" ShapeID="_x0000_i2149" DrawAspect="Content" ObjectID="_1828160961" r:id="rId184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50" type="#_x0000_t75" alt="eqId798fa500ad5f59ac77e5ff815d61ed68" style="width:57.75pt;height:12.75pt" o:ole="">
            <v:imagedata r:id="rId1064" o:title="eqId798fa500ad5f59ac77e5ff815d61ed68"/>
          </v:shape>
          <o:OLEObject Type="Embed" ProgID="Equation.DSMT4" ShapeID="_x0000_i2150" DrawAspect="Content" ObjectID="_1828160962" r:id="rId184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1" type="#_x0000_t75" alt="eqId6ad65f3efb77296c8927f0f70339746a" style="width:29.25pt;height:12.75pt" o:ole="">
            <v:imagedata r:id="rId1843" o:title="eqId6ad65f3efb77296c8927f0f70339746a"/>
          </v:shape>
          <o:OLEObject Type="Embed" ProgID="Equation.DSMT4" ShapeID="_x0000_i2151" DrawAspect="Content" ObjectID="_1828160963" r:id="rId184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52" type="#_x0000_t75" alt="eqId4d923a338dd2d2e29336b42574d38448" style="width:22.5pt;height:12.75pt" o:ole="">
            <v:imagedata r:id="rId1845" o:title="eqId4d923a338dd2d2e29336b42574d38448"/>
          </v:shape>
          <o:OLEObject Type="Embed" ProgID="Equation.DSMT4" ShapeID="_x0000_i2152" DrawAspect="Content" ObjectID="_1828160964" r:id="rId1846"/>
        </w:object>
      </w:r>
      <w:r>
        <w:rPr>
          <w:color w:val="FF0000"/>
        </w:rPr>
        <w:t>，</w:t>
      </w:r>
    </w:p>
    <w:p w:rsidR="00D10C49" w:rsidP="00D10C49" w14:paraId="2065F1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53" type="#_x0000_t75" alt="eqIda39802292f73019ec1c900d46050abd1" style="width:29.25pt;height:12.75pt" o:ole="">
            <v:imagedata r:id="rId1847" o:title="eqIda39802292f73019ec1c900d46050abd1"/>
          </v:shape>
          <o:OLEObject Type="Embed" ProgID="Equation.DSMT4" ShapeID="_x0000_i2153" DrawAspect="Content" ObjectID="_1828160965" r:id="rId184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154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2154" DrawAspect="Content" ObjectID="_1828160966" r:id="rId1849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</w:t>
      </w:r>
    </w:p>
    <w:p w:rsidR="00D10C49" w:rsidP="00D10C49" w14:paraId="01EE2B8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55" type="#_x0000_t75" alt="eqId3352f7bfc660191e1e60794eaecf7d49" style="width:60.75pt;height:35.25pt" o:ole="">
            <v:imagedata r:id="rId1850" o:title="eqId3352f7bfc660191e1e60794eaecf7d49"/>
          </v:shape>
          <o:OLEObject Type="Embed" ProgID="Equation.DSMT4" ShapeID="_x0000_i2155" DrawAspect="Content" ObjectID="_1828160967" r:id="rId18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156" type="#_x0000_t75" alt="eqId94024816975f32d13a50a03644358543" style="width:118.5pt;height:35.25pt" o:ole="">
            <v:imagedata r:id="rId1852" o:title="eqId94024816975f32d13a50a03644358543"/>
          </v:shape>
          <o:OLEObject Type="Embed" ProgID="Equation.DSMT4" ShapeID="_x0000_i2156" DrawAspect="Content" ObjectID="_1828160968" r:id="rId1853"/>
        </w:object>
      </w:r>
      <w:r>
        <w:rPr>
          <w:color w:val="FF0000"/>
        </w:rPr>
        <w:t>，</w:t>
      </w:r>
    </w:p>
    <w:p w:rsidR="00D10C49" w:rsidP="00D10C49" w14:paraId="290932E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57" type="#_x0000_t75" alt="eqId9e9811f59e5e1595fdb6db96550ee46e" style="width:135.75pt;height:35.25pt" o:ole="">
            <v:imagedata r:id="rId1854" o:title="eqId9e9811f59e5e1595fdb6db96550ee46e"/>
          </v:shape>
          <o:OLEObject Type="Embed" ProgID="Equation.DSMT4" ShapeID="_x0000_i2157" DrawAspect="Content" ObjectID="_1828160969" r:id="rId1855"/>
        </w:object>
      </w:r>
      <w:r>
        <w:rPr>
          <w:color w:val="FF0000"/>
        </w:rPr>
        <w:t>，，</w:t>
      </w:r>
      <w:r>
        <w:rPr>
          <w:color w:val="FF0000"/>
        </w:rPr>
        <w:object>
          <v:shape id="_x0000_i2158" type="#_x0000_t75" alt="eqId66dd1063af3819e6db208e1460639480" style="width:141pt;height:35.25pt" o:ole="">
            <v:imagedata r:id="rId1856" o:title="eqId66dd1063af3819e6db208e1460639480"/>
          </v:shape>
          <o:OLEObject Type="Embed" ProgID="Equation.DSMT4" ShapeID="_x0000_i2158" DrawAspect="Content" ObjectID="_1828160970" r:id="rId1857"/>
        </w:object>
      </w:r>
      <w:r>
        <w:rPr>
          <w:color w:val="FF0000"/>
        </w:rPr>
        <w:t>，</w:t>
      </w:r>
    </w:p>
    <w:p w:rsidR="00D10C49" w:rsidP="00D10C49" w14:paraId="60F1FB9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159" type="#_x0000_t75" alt="eqIdbc9c9cfa597b444b5c9dbae7a825a695" style="width:21.75pt;height:12pt" o:ole="">
            <v:imagedata r:id="rId1783" o:title="eqIdbc9c9cfa597b444b5c9dbae7a825a695"/>
          </v:shape>
          <o:OLEObject Type="Embed" ProgID="Equation.DSMT4" ShapeID="_x0000_i2159" DrawAspect="Content" ObjectID="_1828160971" r:id="rId1858"/>
        </w:object>
      </w:r>
      <w:r>
        <w:rPr>
          <w:color w:val="FF0000"/>
        </w:rPr>
        <w:t>的一个法向量</w:t>
      </w:r>
      <w:r>
        <w:rPr>
          <w:color w:val="FF0000"/>
        </w:rPr>
        <w:object>
          <v:shape id="_x0000_i2160" type="#_x0000_t75" alt="eqId104798ae87ab122a719ecebfc3e6ad31" style="width:51pt;height:14.25pt" o:ole="">
            <v:imagedata r:id="rId1859" o:title="eqId104798ae87ab122a719ecebfc3e6ad31"/>
          </v:shape>
          <o:OLEObject Type="Embed" ProgID="Equation.DSMT4" ShapeID="_x0000_i2160" DrawAspect="Content" ObjectID="_1828160972" r:id="rId1860"/>
        </w:object>
      </w:r>
      <w:r>
        <w:rPr>
          <w:color w:val="FF0000"/>
        </w:rPr>
        <w:t>，</w:t>
      </w:r>
    </w:p>
    <w:p w:rsidR="00D10C49" w:rsidP="00D10C49" w14:paraId="3E4CD6F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161" type="#_x0000_t75" alt="eqId51fc99f62c568fda68fbfc03d99ddfda" style="width:127.5pt;height:49.5pt" o:ole="">
            <v:imagedata r:id="rId1861" o:title="eqId51fc99f62c568fda68fbfc03d99ddfda"/>
          </v:shape>
          <o:OLEObject Type="Embed" ProgID="Equation.DSMT4" ShapeID="_x0000_i2161" DrawAspect="Content" ObjectID="_1828160973" r:id="rId186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162" type="#_x0000_t75" alt="eqIdcc862000062c6a1e3156eb05ce08b661" style="width:48.75pt;height:35.25pt" o:ole="">
            <v:imagedata r:id="rId1863" o:title="eqIdcc862000062c6a1e3156eb05ce08b661"/>
          </v:shape>
          <o:OLEObject Type="Embed" ProgID="Equation.DSMT4" ShapeID="_x0000_i2162" DrawAspect="Content" ObjectID="_1828160974" r:id="rId1864"/>
        </w:object>
      </w:r>
      <w:r>
        <w:rPr>
          <w:color w:val="FF0000"/>
        </w:rPr>
        <w:t>，</w:t>
      </w:r>
    </w:p>
    <w:p w:rsidR="00D10C49" w:rsidP="00D10C49" w14:paraId="24E0CF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取</w:t>
      </w:r>
      <w:r>
        <w:rPr>
          <w:color w:val="FF0000"/>
        </w:rPr>
        <w:object>
          <v:shape id="_x0000_i2163" type="#_x0000_t75" alt="eqIdbe123419bc9032cdb365fd55a43567b7" style="width:21.75pt;height:11.25pt" o:ole="">
            <v:imagedata r:id="rId1865" o:title="eqIdbe123419bc9032cdb365fd55a43567b7"/>
          </v:shape>
          <o:OLEObject Type="Embed" ProgID="Equation.DSMT4" ShapeID="_x0000_i2163" DrawAspect="Content" ObjectID="_1828160975" r:id="rId186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164" type="#_x0000_t75" alt="eqIdd0623543819ce68d5de62b93fd4432a3" style="width:61.5pt;height:16.5pt" o:ole="">
            <v:imagedata r:id="rId1867" o:title="eqIdd0623543819ce68d5de62b93fd4432a3"/>
          </v:shape>
          <o:OLEObject Type="Embed" ProgID="Equation.DSMT4" ShapeID="_x0000_i2164" DrawAspect="Content" ObjectID="_1828160976" r:id="rId1868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D10C49" w:rsidP="00D10C49" w14:paraId="5F720F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65" type="#_x0000_t75" alt="eqId3f129dffbd91ff48691195382d6e23bc" style="width:223.5pt;height:54.75pt" o:ole="">
            <v:imagedata r:id="rId1869" o:title="eqId3f129dffbd91ff48691195382d6e23bc"/>
          </v:shape>
          <o:OLEObject Type="Embed" ProgID="Equation.DSMT4" ShapeID="_x0000_i2165" DrawAspect="Content" ObjectID="_1828160977" r:id="rId1870"/>
        </w:object>
      </w:r>
      <w:r>
        <w:rPr>
          <w:color w:val="FF0000"/>
        </w:rPr>
        <w:t>，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D10C49" w:rsidP="00D10C49" w14:paraId="35B9A1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2166" type="#_x0000_t75" alt="eqId500d68f2678989a5ce7431cfd51b019d" style="width:24pt;height:12pt" o:ole="">
            <v:imagedata r:id="rId1871" o:title="eqId500d68f2678989a5ce7431cfd51b019d"/>
          </v:shape>
          <o:OLEObject Type="Embed" ProgID="Equation.DSMT4" ShapeID="_x0000_i2166" DrawAspect="Content" ObjectID="_1828160978" r:id="rId1872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167" type="#_x0000_t75" alt="eqId15b76e8d64fb930edc901ecad5cbd57d" style="width:1in;height:30pt" o:ole="">
            <v:imagedata r:id="rId1873" o:title="eqId15b76e8d64fb930edc901ecad5cbd57d"/>
          </v:shape>
          <o:OLEObject Type="Embed" ProgID="Equation.DSMT4" ShapeID="_x0000_i2167" DrawAspect="Content" ObjectID="_1828160979" r:id="rId1874"/>
        </w:object>
      </w:r>
      <w:r>
        <w:rPr>
          <w:color w:val="FF0000"/>
        </w:rPr>
        <w:t>，即直线</w:t>
      </w:r>
      <w:r>
        <w:rPr>
          <w:color w:val="FF0000"/>
        </w:rPr>
        <w:object>
          <v:shape id="_x0000_i2168" type="#_x0000_t75" alt="eqId4eedae8d316c76e3d0b451256de03fb9" style="width:16.5pt;height:12pt" o:ole="">
            <v:imagedata r:id="rId1781" o:title="eqId4eedae8d316c76e3d0b451256de03fb9"/>
          </v:shape>
          <o:OLEObject Type="Embed" ProgID="Equation.DSMT4" ShapeID="_x0000_i2168" DrawAspect="Content" ObjectID="_1828160980" r:id="rId187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169" type="#_x0000_t75" alt="eqIdbc9c9cfa597b444b5c9dbae7a825a695" style="width:21.75pt;height:12pt" o:ole="">
            <v:imagedata r:id="rId1783" o:title="eqIdbc9c9cfa597b444b5c9dbae7a825a695"/>
          </v:shape>
          <o:OLEObject Type="Embed" ProgID="Equation.DSMT4" ShapeID="_x0000_i2169" DrawAspect="Content" ObjectID="_1828160981" r:id="rId1876"/>
        </w:object>
      </w:r>
      <w:r>
        <w:rPr>
          <w:color w:val="FF0000"/>
        </w:rPr>
        <w:t>夹角正弦值的最小值为</w:t>
      </w:r>
      <w:r>
        <w:rPr>
          <w:color w:val="FF0000"/>
        </w:rPr>
        <w:object>
          <v:shape id="_x0000_i2170" type="#_x0000_t75" alt="eqId21061c88c73e333c85933ed91e1ca393" style="width:22.5pt;height:30pt" o:ole="">
            <v:imagedata r:id="rId1785" o:title="eqId21061c88c73e333c85933ed91e1ca393"/>
          </v:shape>
          <o:OLEObject Type="Embed" ProgID="Equation.DSMT4" ShapeID="_x0000_i2170" DrawAspect="Content" ObjectID="_1828160982" r:id="rId1877"/>
        </w:object>
      </w:r>
      <w:r>
        <w:rPr>
          <w:color w:val="FF0000"/>
        </w:rPr>
        <w:t>．</w:t>
      </w:r>
      <w:r>
        <w:rPr>
          <w:rFonts w:eastAsia="Times New Roman"/>
          <w:color w:val="FF0000"/>
          <w:kern w:val="0"/>
          <w:sz w:val="24"/>
          <w:szCs w:val="24"/>
        </w:rPr>
        <w:t>    </w:t>
      </w:r>
    </w:p>
    <w:p w:rsidR="009A3AC2" w:rsidRPr="001B00BD" w:rsidP="001B00BD" w14:paraId="1B06D334" w14:textId="7493A97A">
      <w:pPr>
        <w:shd w:val="clear" w:color="auto" w:fill="F2F2F2"/>
        <w:spacing w:line="360" w:lineRule="auto"/>
        <w:textAlignment w:val="center"/>
        <w:rPr>
          <w:rFonts w:hint="eastAsia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38300" cy="790575"/>
            <wp:effectExtent l="0" t="0" r="0" b="0"/>
            <wp:docPr id="457837751" name="图片 457837751" descr="@@@44dca7c2-c520-4be6-b91f-927d26fc3a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8377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DD9" w:rsidP="00EC2DD9" w14:paraId="2E3EF44A" w14:textId="21C52A75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C139A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4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 </w:t>
      </w:r>
      <w:r w:rsidR="005B6B2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基于底面需要构造垂直关系的建系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28C33A92" w14:textId="77777777" w:rsidTr="003E5053">
        <w:tblPrEx>
          <w:tblW w:w="0" w:type="auto"/>
          <w:tblLook w:val="04A0"/>
        </w:tblPrEx>
        <w:tc>
          <w:tcPr>
            <w:tcW w:w="9742" w:type="dxa"/>
          </w:tcPr>
          <w:p w:rsidR="00EC2DD9" w:rsidP="00C71467" w14:paraId="402E88A9" w14:textId="2B5C2EB0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EC2DD9" w:rsidRPr="0010222C" w:rsidP="00C71467" w14:paraId="56F24EBB" w14:textId="50B70C8A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条件中有垂直于底面的直线，但是在底面的这个位置不太好构造出垂直的关系。</w:t>
            </w:r>
          </w:p>
        </w:tc>
      </w:tr>
    </w:tbl>
    <w:p w:rsidR="003E5053" w:rsidP="003E5053" w14:paraId="1C989DAF" w14:textId="70B3213A">
      <w:pPr>
        <w:spacing w:line="360" w:lineRule="auto"/>
        <w:jc w:val="left"/>
        <w:textAlignment w:val="center"/>
      </w:pPr>
      <w:r>
        <w:t>1</w:t>
      </w:r>
      <w:r>
        <w:t>．（</w:t>
      </w:r>
      <w:r>
        <w:t>2025</w:t>
      </w:r>
      <w:r>
        <w:t>高二</w:t>
      </w:r>
      <w:r>
        <w:t>·</w:t>
      </w:r>
      <w:r>
        <w:t>全国</w:t>
      </w:r>
      <w:r>
        <w:t>·</w:t>
      </w:r>
      <w:r>
        <w:t>专题练习）如图，在三棱锥</w:t>
      </w:r>
      <w:r>
        <w:object>
          <v:shape id="_x0000_i2171" type="#_x0000_t75" alt="eqId891579e7c231584a8e16b8eeff79888e" style="width:41.25pt;height:12.75pt" o:ole="">
            <v:imagedata r:id="rId1652" o:title="eqId891579e7c231584a8e16b8eeff79888e"/>
          </v:shape>
          <o:OLEObject Type="Embed" ProgID="Equation.DSMT4" ShapeID="_x0000_i2171" DrawAspect="Content" ObjectID="_1828160983" r:id="rId1879"/>
        </w:object>
      </w:r>
      <w:r>
        <w:t>中，底面</w:t>
      </w:r>
      <w:r>
        <w:object>
          <v:shape id="_x0000_i2172" type="#_x0000_t75" alt="eqId661ff55b5ebbadfb600989af3cfce2fd" style="width:34.5pt;height:12pt" o:ole="">
            <v:imagedata r:id="rId1880" o:title="eqId661ff55b5ebbadfb600989af3cfce2fd"/>
          </v:shape>
          <o:OLEObject Type="Embed" ProgID="Equation.DSMT4" ShapeID="_x0000_i2172" DrawAspect="Content" ObjectID="_1828160984" r:id="rId1881"/>
        </w:object>
      </w:r>
      <w:r>
        <w:t>是等腰直角三角形，</w:t>
      </w:r>
      <w:r>
        <w:object>
          <v:shape id="_x0000_i2173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2173" DrawAspect="Content" ObjectID="_1828160985" r:id="rId1882"/>
        </w:object>
      </w:r>
      <w:r>
        <w:t>底面</w:t>
      </w:r>
      <w:r>
        <w:object>
          <v:shape id="_x0000_i2174" type="#_x0000_t75" alt="eqId111eee6bf3cb976b9a090e43cd949ab9" style="width:125.25pt;height:14.25pt" o:ole="">
            <v:imagedata r:id="rId1883" o:title="eqId111eee6bf3cb976b9a090e43cd949ab9"/>
          </v:shape>
          <o:OLEObject Type="Embed" ProgID="Equation.DSMT4" ShapeID="_x0000_i2174" DrawAspect="Content" ObjectID="_1828160986" r:id="rId1884"/>
        </w:object>
      </w:r>
      <w:r>
        <w:t>是</w:t>
      </w:r>
      <w:r>
        <w:object>
          <v:shape id="_x0000_i2175" type="#_x0000_t75" alt="eqId03902478df1a55bc99703210bccab910" style="width:18.75pt;height:11.25pt" o:ole="">
            <v:imagedata r:id="rId1829" o:title="eqId03902478df1a55bc99703210bccab910"/>
          </v:shape>
          <o:OLEObject Type="Embed" ProgID="Equation.DSMT4" ShapeID="_x0000_i2175" DrawAspect="Content" ObjectID="_1828160987" r:id="rId1885"/>
        </w:object>
      </w:r>
      <w:r>
        <w:t>的中点，</w:t>
      </w:r>
      <w:r>
        <w:object>
          <v:shape id="_x0000_i2176" type="#_x0000_t75" alt="eqIddad2a36927223bd70f426ba06aea4b45" style="width:9.75pt;height:10.5pt" o:ole="">
            <v:imagedata r:id="rId1886" o:title="eqIddad2a36927223bd70f426ba06aea4b45"/>
          </v:shape>
          <o:OLEObject Type="Embed" ProgID="Equation.DSMT4" ShapeID="_x0000_i2176" DrawAspect="Content" ObjectID="_1828160988" r:id="rId1887"/>
        </w:object>
      </w:r>
      <w:r>
        <w:t>是</w:t>
      </w:r>
      <w:r>
        <w:object>
          <v:shape id="_x0000_i2177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2177" DrawAspect="Content" ObjectID="_1828160989" r:id="rId1888"/>
        </w:object>
      </w:r>
      <w:r>
        <w:t>的中点，且</w:t>
      </w:r>
      <w:r>
        <w:object>
          <v:shape id="_x0000_i2178" type="#_x0000_t75" alt="eqId1784b49fdd3ac8c541b467ac9523eb1f" style="width:63pt;height:16.5pt" o:ole="">
            <v:imagedata r:id="rId1889" o:title="eqId1784b49fdd3ac8c541b467ac9523eb1f"/>
          </v:shape>
          <o:OLEObject Type="Embed" ProgID="Equation.DSMT4" ShapeID="_x0000_i2178" DrawAspect="Content" ObjectID="_1828160990" r:id="rId1890"/>
        </w:object>
      </w:r>
      <w:r>
        <w:t>．</w:t>
      </w:r>
    </w:p>
    <w:p w:rsidR="003E5053" w:rsidP="003E5053" w14:paraId="25E601D1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543050"/>
            <wp:effectExtent l="0" t="0" r="0" b="0"/>
            <wp:docPr id="100091" name="图片 100091" descr="@@@19263764-2ac4-4acd-a2fe-84cb1359d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5053" w:rsidP="003E5053" w14:paraId="03E07999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179" type="#_x0000_t75" alt="eqId7a5f1641947153c80b987320885a2b57" style="width:15.75pt;height:14.25pt" o:ole="">
            <v:imagedata r:id="rId1892" o:title="eqId7a5f1641947153c80b987320885a2b57"/>
          </v:shape>
          <o:OLEObject Type="Embed" ProgID="Equation.DSMT4" ShapeID="_x0000_i2179" DrawAspect="Content" ObjectID="_1828160991" r:id="rId1893"/>
        </w:object>
      </w:r>
      <w:r>
        <w:object>
          <v:shape id="_x0000_i2180" type="#_x0000_t75" alt="eqId638537c0a30676c73fea76c80e0f8bd0" style="width:11.25pt;height:11.25pt" o:ole="">
            <v:imagedata r:id="rId1894" o:title="eqId638537c0a30676c73fea76c80e0f8bd0"/>
          </v:shape>
          <o:OLEObject Type="Embed" ProgID="Equation.DSMT4" ShapeID="_x0000_i2180" DrawAspect="Content" ObjectID="_1828160992" r:id="rId1895"/>
        </w:object>
      </w:r>
      <w:r>
        <w:t>平面</w:t>
      </w:r>
      <w:r>
        <w:object>
          <v:shape id="_x0000_i2181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181" DrawAspect="Content" ObjectID="_1828160993" r:id="rId1896"/>
        </w:object>
      </w:r>
      <w:r>
        <w:t>；</w:t>
      </w:r>
    </w:p>
    <w:p w:rsidR="003E5053" w:rsidP="003E5053" w14:paraId="55A58310" w14:textId="77777777">
      <w:pPr>
        <w:spacing w:line="360" w:lineRule="auto"/>
        <w:jc w:val="left"/>
        <w:textAlignment w:val="center"/>
      </w:pPr>
      <w:r>
        <w:t>(2)</w:t>
      </w:r>
      <w:r>
        <w:t>求直线</w:t>
      </w:r>
      <w:r>
        <w:object>
          <v:shape id="_x0000_i2182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2182" DrawAspect="Content" ObjectID="_1828160994" r:id="rId1897"/>
        </w:object>
      </w:r>
      <w:r>
        <w:t>与平面</w:t>
      </w:r>
      <w:r>
        <w:object>
          <v:shape id="_x0000_i2183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183" DrawAspect="Content" ObjectID="_1828160995" r:id="rId1898"/>
        </w:object>
      </w:r>
      <w:r>
        <w:t>所成角的正弦值．</w:t>
      </w:r>
    </w:p>
    <w:p w:rsidR="003E5053" w:rsidP="003E5053" w14:paraId="49A1DF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3E5053" w:rsidP="003E5053" w14:paraId="621796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184" type="#_x0000_t75" alt="eqId0467b0675c3ecfb282cc88255284d3e1" style="width:18.75pt;height:30pt" o:ole="">
            <v:imagedata r:id="rId1899" o:title="eqId0467b0675c3ecfb282cc88255284d3e1"/>
          </v:shape>
          <o:OLEObject Type="Embed" ProgID="Equation.DSMT4" ShapeID="_x0000_i2184" DrawAspect="Content" ObjectID="_1828160996" r:id="rId1900"/>
        </w:object>
      </w:r>
      <w:r>
        <w:rPr>
          <w:color w:val="FF0000"/>
        </w:rPr>
        <w:t>．</w:t>
      </w:r>
    </w:p>
    <w:p w:rsidR="003E5053" w:rsidP="003E5053" w14:paraId="3DF1E6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在平面</w:t>
      </w:r>
      <w:r>
        <w:rPr>
          <w:color w:val="FF0000"/>
        </w:rPr>
        <w:object>
          <v:shape id="_x0000_i218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185" DrawAspect="Content" ObjectID="_1828160997" r:id="rId1901"/>
        </w:object>
      </w:r>
      <w:r>
        <w:rPr>
          <w:color w:val="FF0000"/>
        </w:rPr>
        <w:t>内，过点</w:t>
      </w:r>
      <w:r>
        <w:rPr>
          <w:color w:val="FF0000"/>
        </w:rPr>
        <w:object>
          <v:shape id="_x0000_i2186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186" DrawAspect="Content" ObjectID="_1828160998" r:id="rId1902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187" type="#_x0000_t75" alt="eqIdec9e2a600d4675d510c58b984027e33d" style="width:45pt;height:11.25pt" o:ole="">
            <v:imagedata r:id="rId1903" o:title="eqIdec9e2a600d4675d510c58b984027e33d"/>
          </v:shape>
          <o:OLEObject Type="Embed" ProgID="Equation.DSMT4" ShapeID="_x0000_i2187" DrawAspect="Content" ObjectID="_1828160999" r:id="rId1904"/>
        </w:object>
      </w:r>
      <w:r>
        <w:rPr>
          <w:color w:val="FF0000"/>
        </w:rPr>
        <w:t>，以</w:t>
      </w:r>
      <w:r>
        <w:rPr>
          <w:color w:val="FF0000"/>
        </w:rPr>
        <w:object>
          <v:shape id="_x0000_i2188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188" DrawAspect="Content" ObjectID="_1828161000" r:id="rId1905"/>
        </w:object>
      </w:r>
      <w:r>
        <w:rPr>
          <w:color w:val="FF0000"/>
        </w:rPr>
        <w:t>为坐标原点，分别以</w:t>
      </w:r>
      <w:r>
        <w:rPr>
          <w:color w:val="FF0000"/>
        </w:rPr>
        <w:object>
          <v:shape id="_x0000_i2189" type="#_x0000_t75" alt="eqId6cc1ffe57ca7b0f6cf2088c240ecd7f8" style="width:54.75pt;height:14.25pt" o:ole="">
            <v:imagedata r:id="rId1906" o:title="eqId6cc1ffe57ca7b0f6cf2088c240ecd7f8"/>
          </v:shape>
          <o:OLEObject Type="Embed" ProgID="Equation.DSMT4" ShapeID="_x0000_i2189" DrawAspect="Content" ObjectID="_1828161001" r:id="rId1907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2190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190" DrawAspect="Content" ObjectID="_1828161002" r:id="rId1908"/>
        </w:object>
      </w:r>
      <w:r>
        <w:rPr>
          <w:color w:val="FF0000"/>
        </w:rPr>
        <w:t>轴</w:t>
      </w:r>
      <w:r>
        <w:rPr>
          <w:rFonts w:ascii="微软雅黑" w:eastAsia="微软雅黑" w:hAnsi="微软雅黑" w:cs="微软雅黑" w:hint="eastAsia"/>
          <w:color w:val="FF0000"/>
        </w:rPr>
        <w:t>､</w:t>
      </w:r>
      <w:r>
        <w:rPr>
          <w:color w:val="FF0000"/>
        </w:rPr>
        <w:object>
          <v:shape id="_x0000_i219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191" DrawAspect="Content" ObjectID="_1828161003" r:id="rId1909"/>
        </w:object>
      </w:r>
      <w:r>
        <w:rPr>
          <w:color w:val="FF0000"/>
        </w:rPr>
        <w:t>轴</w:t>
      </w:r>
      <w:r>
        <w:rPr>
          <w:rFonts w:ascii="微软雅黑" w:eastAsia="微软雅黑" w:hAnsi="微软雅黑" w:cs="微软雅黑" w:hint="eastAsia"/>
          <w:color w:val="FF0000"/>
        </w:rPr>
        <w:t>､</w:t>
      </w:r>
      <w:r>
        <w:rPr>
          <w:color w:val="FF0000"/>
        </w:rPr>
        <w:object>
          <v:shape id="_x0000_i2192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2192" DrawAspect="Content" ObjectID="_1828161004" r:id="rId1911"/>
        </w:object>
      </w:r>
      <w:r>
        <w:rPr>
          <w:color w:val="FF0000"/>
        </w:rPr>
        <w:t>轴建立空间直角坐标系，利用直线方向向量与平面法向量垂直即可证明结论；</w:t>
      </w:r>
    </w:p>
    <w:p w:rsidR="003E5053" w:rsidP="003E5053" w14:paraId="0421CAD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求出</w:t>
      </w:r>
      <w:r>
        <w:rPr>
          <w:color w:val="FF0000"/>
        </w:rPr>
        <w:object>
          <v:shape id="_x0000_i2193" type="#_x0000_t75" alt="eqId07768ec8fc362a0df437031845373940" style="width:80.25pt;height:21pt" o:ole="">
            <v:imagedata r:id="rId1912" o:title="eqId07768ec8fc362a0df437031845373940"/>
          </v:shape>
          <o:OLEObject Type="Embed" ProgID="Equation.DSMT4" ShapeID="_x0000_i2193" DrawAspect="Content" ObjectID="_1828161005" r:id="rId1913"/>
        </w:object>
      </w:r>
      <w:r>
        <w:rPr>
          <w:color w:val="FF0000"/>
        </w:rPr>
        <w:t>以及平面</w:t>
      </w:r>
      <w:r>
        <w:rPr>
          <w:color w:val="FF0000"/>
        </w:rPr>
        <w:object>
          <v:shape id="_x0000_i219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194" DrawAspect="Content" ObjectID="_1828161006" r:id="rId1914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2195" type="#_x0000_t75" alt="eqIde39df4f99773fe4c7d75bbf7407fd238" style="width:55.5pt;height:21pt" o:ole="">
            <v:imagedata r:id="rId1915" o:title="eqIde39df4f99773fe4c7d75bbf7407fd238"/>
          </v:shape>
          <o:OLEObject Type="Embed" ProgID="Equation.DSMT4" ShapeID="_x0000_i2195" DrawAspect="Content" ObjectID="_1828161007" r:id="rId1916"/>
        </w:object>
      </w:r>
      <w:r>
        <w:rPr>
          <w:color w:val="FF0000"/>
        </w:rPr>
        <w:t>，再利用空间向量夹角公式求解即可．</w:t>
      </w:r>
    </w:p>
    <w:p w:rsidR="003E5053" w:rsidP="003E5053" w14:paraId="1F6FCC3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在平面</w:t>
      </w:r>
      <w:r>
        <w:rPr>
          <w:color w:val="FF0000"/>
        </w:rPr>
        <w:object>
          <v:shape id="_x0000_i2196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196" DrawAspect="Content" ObjectID="_1828161008" r:id="rId1917"/>
        </w:object>
      </w:r>
      <w:r>
        <w:rPr>
          <w:color w:val="FF0000"/>
        </w:rPr>
        <w:t>内，过点</w:t>
      </w:r>
      <w:r>
        <w:rPr>
          <w:color w:val="FF0000"/>
        </w:rPr>
        <w:object>
          <v:shape id="_x0000_i2197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197" DrawAspect="Content" ObjectID="_1828161009" r:id="rId191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2198" type="#_x0000_t75" alt="eqIdec9e2a600d4675d510c58b984027e33d" style="width:45pt;height:11.25pt" o:ole="">
            <v:imagedata r:id="rId1903" o:title="eqIdec9e2a600d4675d510c58b984027e33d"/>
          </v:shape>
          <o:OLEObject Type="Embed" ProgID="Equation.DSMT4" ShapeID="_x0000_i2198" DrawAspect="Content" ObjectID="_1828161010" r:id="rId1919"/>
        </w:object>
      </w:r>
      <w:r>
        <w:rPr>
          <w:color w:val="FF0000"/>
        </w:rPr>
        <w:t>，由题知，</w:t>
      </w:r>
      <w:r>
        <w:rPr>
          <w:color w:val="FF0000"/>
        </w:rPr>
        <w:object>
          <v:shape id="_x0000_i2199" type="#_x0000_t75" alt="eqId269ca5bef2661a6420525735e78f1025" style="width:87.75pt;height:13.5pt" o:ole="">
            <v:imagedata r:id="rId1920" o:title="eqId269ca5bef2661a6420525735e78f1025"/>
          </v:shape>
          <o:OLEObject Type="Embed" ProgID="Equation.DSMT4" ShapeID="_x0000_i2199" DrawAspect="Content" ObjectID="_1828161011" r:id="rId1921"/>
        </w:object>
      </w:r>
      <w:r>
        <w:rPr>
          <w:color w:val="FF0000"/>
        </w:rPr>
        <w:t>，</w:t>
      </w:r>
    </w:p>
    <w:p w:rsidR="003E5053" w:rsidP="003E5053" w14:paraId="1EFA043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00" type="#_x0000_t75" alt="eqIdc7fb25d0cccda6d49da36b33fa71fd68" style="width:56.25pt;height:13.5pt" o:ole="">
            <v:imagedata r:id="rId1922" o:title="eqIdc7fb25d0cccda6d49da36b33fa71fd68"/>
          </v:shape>
          <o:OLEObject Type="Embed" ProgID="Equation.DSMT4" ShapeID="_x0000_i2200" DrawAspect="Content" ObjectID="_1828161012" r:id="rId192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01" type="#_x0000_t75" alt="eqId63b1fc918f25d00da65a28ae132d9099" style="width:56.25pt;height:14.25pt" o:ole="">
            <v:imagedata r:id="rId1924" o:title="eqId63b1fc918f25d00da65a28ae132d9099"/>
          </v:shape>
          <o:OLEObject Type="Embed" ProgID="Equation.DSMT4" ShapeID="_x0000_i2201" DrawAspect="Content" ObjectID="_1828161013" r:id="rId1925"/>
        </w:object>
      </w:r>
      <w:r>
        <w:rPr>
          <w:color w:val="FF0000"/>
        </w:rPr>
        <w:t>．因为</w:t>
      </w:r>
      <w:r>
        <w:rPr>
          <w:color w:val="FF0000"/>
        </w:rPr>
        <w:object>
          <v:shape id="_x0000_i2202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2202" DrawAspect="Content" ObjectID="_1828161014" r:id="rId1926"/>
        </w:object>
      </w:r>
      <w:r>
        <w:rPr>
          <w:color w:val="FF0000"/>
        </w:rPr>
        <w:t>底面</w:t>
      </w:r>
      <w:r>
        <w:rPr>
          <w:color w:val="FF0000"/>
        </w:rPr>
        <w:object>
          <v:shape id="_x0000_i220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03" DrawAspect="Content" ObjectID="_1828161015" r:id="rId192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04" type="#_x0000_t75" alt="eqId711c0307f10a575a80cdecf749b77cd9" style="width:36.75pt;height:14.25pt" o:ole="">
            <v:imagedata r:id="rId1928" o:title="eqId711c0307f10a575a80cdecf749b77cd9"/>
          </v:shape>
          <o:OLEObject Type="Embed" ProgID="Equation.DSMT4" ShapeID="_x0000_i2204" DrawAspect="Content" ObjectID="_1828161016" r:id="rId1929"/>
        </w:object>
      </w:r>
      <w:r>
        <w:rPr>
          <w:color w:val="FF0000"/>
        </w:rPr>
        <w:t>在平面</w:t>
      </w:r>
      <w:r>
        <w:rPr>
          <w:color w:val="FF0000"/>
        </w:rPr>
        <w:object>
          <v:shape id="_x0000_i220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05" DrawAspect="Content" ObjectID="_1828161017" r:id="rId1930"/>
        </w:object>
      </w:r>
      <w:r>
        <w:rPr>
          <w:color w:val="FF0000"/>
        </w:rPr>
        <w:t>内，</w:t>
      </w:r>
    </w:p>
    <w:p w:rsidR="003E5053" w:rsidP="003E5053" w14:paraId="788183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06" type="#_x0000_t75" alt="eqId1516011b0bcc821be94393c107a80dbb" style="width:90.75pt;height:14.25pt" o:ole="">
            <v:imagedata r:id="rId1931" o:title="eqId1516011b0bcc821be94393c107a80dbb"/>
          </v:shape>
          <o:OLEObject Type="Embed" ProgID="Equation.DSMT4" ShapeID="_x0000_i2206" DrawAspect="Content" ObjectID="_1828161018" r:id="rId193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07" type="#_x0000_t75" alt="eqId6cc1ffe57ca7b0f6cf2088c240ecd7f8" style="width:54.75pt;height:14.25pt" o:ole="">
            <v:imagedata r:id="rId1906" o:title="eqId6cc1ffe57ca7b0f6cf2088c240ecd7f8"/>
          </v:shape>
          <o:OLEObject Type="Embed" ProgID="Equation.DSMT4" ShapeID="_x0000_i2207" DrawAspect="Content" ObjectID="_1828161019" r:id="rId1933"/>
        </w:object>
      </w:r>
      <w:r>
        <w:rPr>
          <w:color w:val="FF0000"/>
        </w:rPr>
        <w:t>两两垂直，</w:t>
      </w:r>
    </w:p>
    <w:p w:rsidR="003E5053" w:rsidP="003E5053" w14:paraId="1B8E9E3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2208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208" DrawAspect="Content" ObjectID="_1828161020" r:id="rId1934"/>
        </w:object>
      </w:r>
      <w:r>
        <w:rPr>
          <w:color w:val="FF0000"/>
        </w:rPr>
        <w:t>为坐标原点，分别以</w:t>
      </w:r>
      <w:r>
        <w:rPr>
          <w:color w:val="FF0000"/>
        </w:rPr>
        <w:object>
          <v:shape id="_x0000_i2209" type="#_x0000_t75" alt="eqId6cc1ffe57ca7b0f6cf2088c240ecd7f8" style="width:54.75pt;height:14.25pt" o:ole="">
            <v:imagedata r:id="rId1906" o:title="eqId6cc1ffe57ca7b0f6cf2088c240ecd7f8"/>
          </v:shape>
          <o:OLEObject Type="Embed" ProgID="Equation.DSMT4" ShapeID="_x0000_i2209" DrawAspect="Content" ObjectID="_1828161021" r:id="rId1935"/>
        </w:object>
      </w:r>
      <w:r>
        <w:rPr>
          <w:color w:val="FF0000"/>
        </w:rPr>
        <w:t>所在直线为</w:t>
      </w:r>
      <w:r>
        <w:rPr>
          <w:color w:val="FF0000"/>
        </w:rPr>
        <w:object>
          <v:shape id="_x0000_i2210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210" DrawAspect="Content" ObjectID="_1828161022" r:id="rId1936"/>
        </w:object>
      </w:r>
      <w:r>
        <w:rPr>
          <w:color w:val="FF0000"/>
        </w:rPr>
        <w:t>轴</w:t>
      </w:r>
      <w:r>
        <w:rPr>
          <w:rFonts w:ascii="微软雅黑" w:eastAsia="微软雅黑" w:hAnsi="微软雅黑" w:cs="微软雅黑" w:hint="eastAsia"/>
          <w:color w:val="FF0000"/>
        </w:rPr>
        <w:t>､</w:t>
      </w:r>
      <w:r>
        <w:rPr>
          <w:color w:val="FF0000"/>
        </w:rPr>
        <w:object>
          <v:shape id="_x0000_i221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211" DrawAspect="Content" ObjectID="_1828161023" r:id="rId1937"/>
        </w:object>
      </w:r>
      <w:r>
        <w:rPr>
          <w:color w:val="FF0000"/>
        </w:rPr>
        <w:t>轴</w:t>
      </w:r>
      <w:r>
        <w:rPr>
          <w:rFonts w:ascii="微软雅黑" w:eastAsia="微软雅黑" w:hAnsi="微软雅黑" w:cs="微软雅黑" w:hint="eastAsia"/>
          <w:color w:val="FF0000"/>
        </w:rPr>
        <w:t>､</w:t>
      </w:r>
      <w:r>
        <w:rPr>
          <w:color w:val="FF0000"/>
        </w:rPr>
        <w:object>
          <v:shape id="_x0000_i2212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2212" DrawAspect="Content" ObjectID="_1828161024" r:id="rId1938"/>
        </w:object>
      </w:r>
      <w:r>
        <w:rPr>
          <w:color w:val="FF0000"/>
        </w:rPr>
        <w:t>轴建立空间直角坐标系</w:t>
      </w:r>
      <w:r>
        <w:rPr>
          <w:color w:val="FF0000"/>
        </w:rPr>
        <w:object>
          <v:shape id="_x0000_i2213" type="#_x0000_t75" alt="eqIdc76ee17afa983fa795545b5568b80089" style="width:35.25pt;height:13.5pt" o:ole="">
            <v:imagedata r:id="rId1939" o:title="eqIdc76ee17afa983fa795545b5568b80089"/>
          </v:shape>
          <o:OLEObject Type="Embed" ProgID="Equation.DSMT4" ShapeID="_x0000_i2213" DrawAspect="Content" ObjectID="_1828161025" r:id="rId1940"/>
        </w:object>
      </w:r>
      <w:r>
        <w:rPr>
          <w:color w:val="FF0000"/>
        </w:rPr>
        <w:t>如图所示，</w:t>
      </w:r>
    </w:p>
    <w:p w:rsidR="003E5053" w:rsidP="003E5053" w14:paraId="49575E1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04975" cy="1704975"/>
            <wp:effectExtent l="0" t="0" r="0" b="0"/>
            <wp:docPr id="100093" name="图片 100093" descr="@@@8292595b-2ca0-4c52-b188-56cb3efae0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5053" w:rsidP="003E5053" w14:paraId="37C1A3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14" type="#_x0000_t75" alt="eqId9aa6cbc4817995ec0a75c28cbb91e46c" style="width:253.5pt;height:21pt" o:ole="">
            <v:imagedata r:id="rId1942" o:title="eqId9aa6cbc4817995ec0a75c28cbb91e46c"/>
          </v:shape>
          <o:OLEObject Type="Embed" ProgID="Equation.DSMT4" ShapeID="_x0000_i2214" DrawAspect="Content" ObjectID="_1828161026" r:id="rId19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215" type="#_x0000_t75" alt="eqId02f0cb8ebd52943aee72a5f4dd895255" style="width:55.5pt;height:30pt" o:ole="">
            <v:imagedata r:id="rId1944" o:title="eqId02f0cb8ebd52943aee72a5f4dd895255"/>
          </v:shape>
          <o:OLEObject Type="Embed" ProgID="Equation.DSMT4" ShapeID="_x0000_i2215" DrawAspect="Content" ObjectID="_1828161027" r:id="rId1945"/>
        </w:object>
      </w:r>
      <w:r>
        <w:rPr>
          <w:color w:val="FF0000"/>
        </w:rPr>
        <w:t>，</w:t>
      </w:r>
    </w:p>
    <w:p w:rsidR="003E5053" w:rsidP="003E5053" w14:paraId="1AAD04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216" type="#_x0000_t75" alt="eqId7d795e561699796afcabc1f5f37daa2e" style="width:42.75pt;height:18pt" o:ole="">
            <v:imagedata r:id="rId1946" o:title="eqId7d795e561699796afcabc1f5f37daa2e"/>
          </v:shape>
          <o:OLEObject Type="Embed" ProgID="Equation.DSMT4" ShapeID="_x0000_i2216" DrawAspect="Content" ObjectID="_1828161028" r:id="rId1947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217" type="#_x0000_t75" alt="eqId1784b49fdd3ac8c541b467ac9523eb1f" style="width:63pt;height:16.5pt" o:ole="">
            <v:imagedata r:id="rId1889" o:title="eqId1784b49fdd3ac8c541b467ac9523eb1f"/>
          </v:shape>
          <o:OLEObject Type="Embed" ProgID="Equation.DSMT4" ShapeID="_x0000_i2217" DrawAspect="Content" ObjectID="_1828161029" r:id="rId194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18" type="#_x0000_t75" alt="eqId67d5afaa6315b8bddf7d802b6344379b" style="width:264.64pt;height:21pt" o:ole="">
            <v:imagedata r:id="rId1949" o:title="eqId67d5afaa6315b8bddf7d802b6344379b"/>
          </v:shape>
          <o:OLEObject Type="Embed" ProgID="Equation.DSMT4" ShapeID="_x0000_i2218" DrawAspect="Content" ObjectID="_1828161030" r:id="rId1950"/>
        </w:object>
      </w:r>
    </w:p>
    <w:p w:rsidR="003E5053" w:rsidP="003E5053" w14:paraId="7A96B6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219" type="#_x0000_t75" alt="eqId40fe468698fef507091c14334eb3d368" style="width:118.5pt;height:96.75pt" o:ole="">
            <v:imagedata r:id="rId1951" o:title="eqId40fe468698fef507091c14334eb3d368"/>
          </v:shape>
          <o:OLEObject Type="Embed" ProgID="Equation.DSMT4" ShapeID="_x0000_i2219" DrawAspect="Content" ObjectID="_1828161031" r:id="rId1952"/>
        </w:object>
      </w:r>
    </w:p>
    <w:p w:rsidR="003E5053" w:rsidP="003E5053" w14:paraId="02D3FC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20" type="#_x0000_t75" alt="eqIde6eec3d121bf7f37a632b81a0ca9d556" style="width:79.5pt;height:35.25pt" o:ole="">
            <v:imagedata r:id="rId1953" o:title="eqIde6eec3d121bf7f37a632b81a0ca9d556"/>
          </v:shape>
          <o:OLEObject Type="Embed" ProgID="Equation.DSMT4" ShapeID="_x0000_i2220" DrawAspect="Content" ObjectID="_1828161032" r:id="rId195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1" type="#_x0000_t75" alt="eqIda6b130d72ef5ea164a5d8db60944eccd" style="width:96pt;height:35.25pt" o:ole="">
            <v:imagedata r:id="rId1955" o:title="eqIda6b130d72ef5ea164a5d8db60944eccd"/>
          </v:shape>
          <o:OLEObject Type="Embed" ProgID="Equation.DSMT4" ShapeID="_x0000_i2221" DrawAspect="Content" ObjectID="_1828161033" r:id="rId1956"/>
        </w:object>
      </w:r>
      <w:r>
        <w:rPr>
          <w:color w:val="FF0000"/>
        </w:rPr>
        <w:t>，</w:t>
      </w:r>
    </w:p>
    <w:p w:rsidR="003E5053" w:rsidP="003E5053" w14:paraId="197F0F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平面</w:t>
      </w:r>
      <w:r>
        <w:rPr>
          <w:color w:val="FF0000"/>
        </w:rPr>
        <w:object>
          <v:shape id="_x0000_i2222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22" DrawAspect="Content" ObjectID="_1828161034" r:id="rId1957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223" type="#_x0000_t75" alt="eqIdafc7e51a332224e6f9839b797f9c37f5" style="width:51pt;height:18pt" o:ole="">
            <v:imagedata r:id="rId1958" o:title="eqIdafc7e51a332224e6f9839b797f9c37f5"/>
          </v:shape>
          <o:OLEObject Type="Embed" ProgID="Equation.DSMT4" ShapeID="_x0000_i2223" DrawAspect="Content" ObjectID="_1828161035" r:id="rId1959"/>
        </w:object>
      </w:r>
      <w:r>
        <w:rPr>
          <w:color w:val="FF0000"/>
        </w:rPr>
        <w:t>，</w:t>
      </w:r>
    </w:p>
    <w:p w:rsidR="003E5053" w:rsidP="003E5053" w14:paraId="3A8C80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24" type="#_x0000_t75" alt="eqId219fcedae529c988c560d2e552872ea2" style="width:46.5pt;height:16.5pt" o:ole="">
            <v:imagedata r:id="rId1960" o:title="eqId219fcedae529c988c560d2e552872ea2"/>
          </v:shape>
          <o:OLEObject Type="Embed" ProgID="Equation.DSMT4" ShapeID="_x0000_i2224" DrawAspect="Content" ObjectID="_1828161036" r:id="rId196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25" type="#_x0000_t75" alt="eqIdf2de5f71f49ee8ed48852d31714cf5ba" style="width:37.5pt;height:16.5pt" o:ole="">
            <v:imagedata r:id="rId1962" o:title="eqIdf2de5f71f49ee8ed48852d31714cf5ba"/>
          </v:shape>
          <o:OLEObject Type="Embed" ProgID="Equation.DSMT4" ShapeID="_x0000_i2225" DrawAspect="Content" ObjectID="_1828161037" r:id="rId1963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226" type="#_x0000_t75" alt="eqIddab163e70ff6af6f77c0d6aeeac86e51" style="width:28.5pt;height:14.25pt" o:ole="">
            <v:imagedata r:id="rId1964" o:title="eqIddab163e70ff6af6f77c0d6aeeac86e51"/>
          </v:shape>
          <o:OLEObject Type="Embed" ProgID="Equation.DSMT4" ShapeID="_x0000_i2226" DrawAspect="Content" ObjectID="_1828161038" r:id="rId1965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27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27" DrawAspect="Content" ObjectID="_1828161039" r:id="rId1966"/>
        </w:object>
      </w:r>
      <w:r>
        <w:rPr>
          <w:color w:val="FF0000"/>
        </w:rPr>
        <w:t>．</w:t>
      </w:r>
    </w:p>
    <w:p w:rsidR="003E5053" w:rsidP="003E5053" w14:paraId="3B2AF5C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28" type="#_x0000_t75" alt="eqId7a5f1641947153c80b987320885a2b57" style="width:15.75pt;height:14.25pt" o:ole="">
            <v:imagedata r:id="rId1892" o:title="eqId7a5f1641947153c80b987320885a2b57"/>
          </v:shape>
          <o:OLEObject Type="Embed" ProgID="Equation.DSMT4" ShapeID="_x0000_i2228" DrawAspect="Content" ObjectID="_1828161040" r:id="rId1967"/>
        </w:object>
      </w:r>
      <w:r>
        <w:rPr>
          <w:color w:val="FF0000"/>
        </w:rPr>
        <w:object>
          <v:shape id="_x0000_i2229" type="#_x0000_t75" alt="eqId638537c0a30676c73fea76c80e0f8bd0" style="width:11.25pt;height:11.25pt" o:ole="">
            <v:imagedata r:id="rId1894" o:title="eqId638537c0a30676c73fea76c80e0f8bd0"/>
          </v:shape>
          <o:OLEObject Type="Embed" ProgID="Equation.DSMT4" ShapeID="_x0000_i2229" DrawAspect="Content" ObjectID="_1828161041" r:id="rId196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30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30" DrawAspect="Content" ObjectID="_1828161042" r:id="rId1969"/>
        </w:object>
      </w:r>
      <w:r>
        <w:rPr>
          <w:color w:val="FF0000"/>
        </w:rPr>
        <w:t>．</w:t>
      </w:r>
    </w:p>
    <w:p w:rsidR="003E5053" w:rsidP="003E5053" w14:paraId="7A24E6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知，</w:t>
      </w:r>
      <w:r>
        <w:rPr>
          <w:color w:val="FF0000"/>
        </w:rPr>
        <w:object>
          <v:shape id="_x0000_i2231" type="#_x0000_t75" alt="eqId566e993cf300ffe695c1753438199d12" style="width:162pt;height:21pt" o:ole="">
            <v:imagedata r:id="rId1970" o:title="eqId566e993cf300ffe695c1753438199d12"/>
          </v:shape>
          <o:OLEObject Type="Embed" ProgID="Equation.DSMT4" ShapeID="_x0000_i2231" DrawAspect="Content" ObjectID="_1828161043" r:id="rId1971"/>
        </w:object>
      </w:r>
      <w:r>
        <w:rPr>
          <w:color w:val="FF0000"/>
        </w:rPr>
        <w:t>，</w:t>
      </w:r>
    </w:p>
    <w:p w:rsidR="003E5053" w:rsidP="003E5053" w14:paraId="74A5267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232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32" DrawAspect="Content" ObjectID="_1828161044" r:id="rId1972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233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233" DrawAspect="Content" ObjectID="_1828161045" r:id="rId1973"/>
        </w:object>
      </w:r>
      <w:r>
        <w:rPr>
          <w:color w:val="FF0000"/>
        </w:rPr>
        <w:t>，</w:t>
      </w:r>
    </w:p>
    <w:p w:rsidR="003E5053" w:rsidP="003E5053" w14:paraId="7EC095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234" type="#_x0000_t75" alt="eqIdc1b4a4cee431981f7bb4c531911e7ce3" style="width:129pt;height:36.75pt" o:ole="">
            <v:imagedata r:id="rId1974" o:title="eqIdc1b4a4cee431981f7bb4c531911e7ce3"/>
          </v:shape>
          <o:OLEObject Type="Embed" ProgID="Equation.DSMT4" ShapeID="_x0000_i2234" DrawAspect="Content" ObjectID="_1828161046" r:id="rId1975"/>
        </w:object>
      </w:r>
    </w:p>
    <w:p w:rsidR="003E5053" w:rsidP="003E5053" w14:paraId="3D3B7CA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235" type="#_x0000_t75" alt="eqId6790cebc19e18eec54bab1966932f8ad" style="width:33pt;height:14.25pt" o:ole="">
            <v:imagedata r:id="rId1976" o:title="eqId6790cebc19e18eec54bab1966932f8ad"/>
          </v:shape>
          <o:OLEObject Type="Embed" ProgID="Equation.DSMT4" ShapeID="_x0000_i2235" DrawAspect="Content" ObjectID="_1828161047" r:id="rId1977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236" type="#_x0000_t75" alt="eqIde5700c0ff3c58de3972d2bbee56c852b" style="width:46.5pt;height:14.25pt" o:ole="">
            <v:imagedata r:id="rId1978" o:title="eqIde5700c0ff3c58de3972d2bbee56c852b"/>
          </v:shape>
          <o:OLEObject Type="Embed" ProgID="Equation.DSMT4" ShapeID="_x0000_i2236" DrawAspect="Content" ObjectID="_1828161048" r:id="rId19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37" type="#_x0000_t75" alt="eqIde39df4f99773fe4c7d75bbf7407fd238" style="width:55.5pt;height:21pt" o:ole="">
            <v:imagedata r:id="rId1915" o:title="eqIde39df4f99773fe4c7d75bbf7407fd238"/>
          </v:shape>
          <o:OLEObject Type="Embed" ProgID="Equation.DSMT4" ShapeID="_x0000_i2237" DrawAspect="Content" ObjectID="_1828161049" r:id="rId1980"/>
        </w:object>
      </w:r>
      <w:r>
        <w:rPr>
          <w:color w:val="FF0000"/>
        </w:rPr>
        <w:t>，</w:t>
      </w:r>
    </w:p>
    <w:p w:rsidR="003E5053" w:rsidP="003E5053" w14:paraId="2E299B9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2238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2238" DrawAspect="Content" ObjectID="_1828161050" r:id="rId198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39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39" DrawAspect="Content" ObjectID="_1828161051" r:id="rId1982"/>
        </w:object>
      </w:r>
      <w:r>
        <w:rPr>
          <w:color w:val="FF0000"/>
        </w:rPr>
        <w:t>所成角为</w:t>
      </w:r>
      <w:r>
        <w:rPr>
          <w:color w:val="FF0000"/>
        </w:rPr>
        <w:object>
          <v:shape id="_x0000_i2240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240" DrawAspect="Content" ObjectID="_1828161052" r:id="rId1983"/>
        </w:object>
      </w:r>
      <w:r>
        <w:rPr>
          <w:color w:val="FF0000"/>
        </w:rPr>
        <w:t>，</w:t>
      </w:r>
    </w:p>
    <w:p w:rsidR="003E5053" w:rsidP="003E5053" w14:paraId="0D4294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241" type="#_x0000_t75" alt="eqId07768ec8fc362a0df437031845373940" style="width:80.25pt;height:21pt" o:ole="">
            <v:imagedata r:id="rId1912" o:title="eqId07768ec8fc362a0df437031845373940"/>
          </v:shape>
          <o:OLEObject Type="Embed" ProgID="Equation.DSMT4" ShapeID="_x0000_i2241" DrawAspect="Content" ObjectID="_1828161053" r:id="rId198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242" type="#_x0000_t75" alt="eqIde243de15764591799daaa7f4d8191776" style="width:180.75pt;height:40.5pt" o:ole="">
            <v:imagedata r:id="rId1985" o:title="eqIde243de15764591799daaa7f4d8191776"/>
          </v:shape>
          <o:OLEObject Type="Embed" ProgID="Equation.DSMT4" ShapeID="_x0000_i2242" DrawAspect="Content" ObjectID="_1828161054" r:id="rId1986"/>
        </w:object>
      </w:r>
      <w:r>
        <w:rPr>
          <w:color w:val="FF0000"/>
        </w:rPr>
        <w:t>，</w:t>
      </w:r>
    </w:p>
    <w:p w:rsidR="003E5053" w:rsidP="003E5053" w14:paraId="4E4A7F0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直线</w:t>
      </w:r>
      <w:r>
        <w:rPr>
          <w:color w:val="FF0000"/>
        </w:rPr>
        <w:object>
          <v:shape id="_x0000_i2243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2243" DrawAspect="Content" ObjectID="_1828161055" r:id="rId198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4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44" DrawAspect="Content" ObjectID="_1828161056" r:id="rId1988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245" type="#_x0000_t75" alt="eqId0467b0675c3ecfb282cc88255284d3e1" style="width:18.75pt;height:30pt" o:ole="">
            <v:imagedata r:id="rId1899" o:title="eqId0467b0675c3ecfb282cc88255284d3e1"/>
          </v:shape>
          <o:OLEObject Type="Embed" ProgID="Equation.DSMT4" ShapeID="_x0000_i2245" DrawAspect="Content" ObjectID="_1828161057" r:id="rId1989"/>
        </w:object>
      </w:r>
      <w:r>
        <w:rPr>
          <w:color w:val="FF0000"/>
        </w:rPr>
        <w:t>．</w:t>
      </w:r>
    </w:p>
    <w:p w:rsidR="00296CEF" w:rsidP="00296CEF" w14:paraId="77FAE67A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湖北</w:t>
      </w:r>
      <w:r>
        <w:t>·</w:t>
      </w:r>
      <w:r>
        <w:t>月考）在三棱锥</w:t>
      </w:r>
      <w:r>
        <w:object>
          <v:shape id="_x0000_i2246" type="#_x0000_t75" alt="eqId891579e7c231584a8e16b8eeff79888e" style="width:41.25pt;height:12.75pt" o:ole="">
            <v:imagedata r:id="rId1652" o:title="eqId891579e7c231584a8e16b8eeff79888e"/>
          </v:shape>
          <o:OLEObject Type="Embed" ProgID="Equation.DSMT4" ShapeID="_x0000_i2246" DrawAspect="Content" ObjectID="_1828161058" r:id="rId1990"/>
        </w:object>
      </w:r>
      <w:r>
        <w:t>中，</w:t>
      </w:r>
      <w:r>
        <w:object>
          <v:shape id="_x0000_i2247" type="#_x0000_t75" alt="eqId654bcac2b44a782b0c303f8d4c5c822b" style="width:130.5pt;height:12pt" o:ole="">
            <v:imagedata r:id="rId1991" o:title="eqId654bcac2b44a782b0c303f8d4c5c822b"/>
          </v:shape>
          <o:OLEObject Type="Embed" ProgID="Equation.DSMT4" ShapeID="_x0000_i2247" DrawAspect="Content" ObjectID="_1828161059" r:id="rId1992"/>
        </w:object>
      </w:r>
      <w:r>
        <w:t>为正三角形，</w:t>
      </w:r>
      <w:r>
        <w:object>
          <v:shape id="_x0000_i2248" type="#_x0000_t75" alt="eqIdda35bb9885f79a36532f21139f9f99d9" style="width:65.25pt;height:12pt" o:ole="">
            <v:imagedata r:id="rId1993" o:title="eqIdda35bb9885f79a36532f21139f9f99d9"/>
          </v:shape>
          <o:OLEObject Type="Embed" ProgID="Equation.DSMT4" ShapeID="_x0000_i2248" DrawAspect="Content" ObjectID="_1828161060" r:id="rId1994"/>
        </w:object>
      </w:r>
      <w:r>
        <w:t>，点</w:t>
      </w:r>
      <w:r>
        <w:object>
          <v:shape id="_x0000_i2249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2249" DrawAspect="Content" ObjectID="_1828161061" r:id="rId1995"/>
        </w:object>
      </w:r>
      <w:r>
        <w:t>为棱</w:t>
      </w:r>
      <w:r>
        <w:object>
          <v:shape id="_x0000_i2250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2250" DrawAspect="Content" ObjectID="_1828161062" r:id="rId1996"/>
        </w:object>
      </w:r>
      <w:r>
        <w:t>的中点，点</w:t>
      </w:r>
      <w:r>
        <w:object>
          <v:shape id="_x0000_i2251" type="#_x0000_t75" alt="eqId0b68df477b3ee45ac0f725db00d465a1" style="width:9.75pt;height:11.25pt" o:ole="">
            <v:imagedata r:id="rId1997" o:title="eqId0b68df477b3ee45ac0f725db00d465a1"/>
          </v:shape>
          <o:OLEObject Type="Embed" ProgID="Equation.DSMT4" ShapeID="_x0000_i2251" DrawAspect="Content" ObjectID="_1828161063" r:id="rId1998"/>
        </w:object>
      </w:r>
      <w:r>
        <w:t>是线段</w:t>
      </w:r>
      <w:r>
        <w:object>
          <v:shape id="_x0000_i2252" type="#_x0000_t75" alt="eqIde69d2b798744645af88a4fa411344a83" style="width:18.75pt;height:10.5pt" o:ole="">
            <v:imagedata r:id="rId1303" o:title="eqIde69d2b798744645af88a4fa411344a83"/>
          </v:shape>
          <o:OLEObject Type="Embed" ProgID="Equation.DSMT4" ShapeID="_x0000_i2252" DrawAspect="Content" ObjectID="_1828161064" r:id="rId1999"/>
        </w:object>
      </w:r>
      <w:r>
        <w:t>上的一动点．</w:t>
      </w:r>
    </w:p>
    <w:p w:rsidR="00296CEF" w:rsidP="00296CEF" w14:paraId="6F68CA3B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81175" cy="1524000"/>
            <wp:effectExtent l="0" t="0" r="0" b="0"/>
            <wp:docPr id="1676118731" name="图片 1676118731" descr="@@@148153a9-9983-4e7e-9b1e-e6fd6f3c1a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187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CEF" w:rsidP="00296CEF" w14:paraId="222339A3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253" type="#_x0000_t75" alt="eqIdeab0a4c04b14357d36244b5ed4c74fad" style="width:48.75pt;height:12.75pt" o:ole="">
            <v:imagedata r:id="rId2001" o:title="eqIdeab0a4c04b14357d36244b5ed4c74fad"/>
          </v:shape>
          <o:OLEObject Type="Embed" ProgID="Equation.DSMT4" ShapeID="_x0000_i2253" DrawAspect="Content" ObjectID="_1828161065" r:id="rId2002"/>
        </w:object>
      </w:r>
      <w:r>
        <w:t>；</w:t>
      </w:r>
    </w:p>
    <w:p w:rsidR="00296CEF" w:rsidP="00296CEF" w14:paraId="3C66F3F6" w14:textId="77777777">
      <w:pPr>
        <w:spacing w:line="360" w:lineRule="auto"/>
        <w:jc w:val="left"/>
        <w:textAlignment w:val="center"/>
      </w:pPr>
      <w:r>
        <w:t>(2)</w:t>
      </w:r>
      <w:r>
        <w:t>求二面角</w:t>
      </w:r>
      <w:r>
        <w:object>
          <v:shape id="_x0000_i2254" type="#_x0000_t75" alt="eqIdd7f4b5d1c31f399d19286c4b82abb790" style="width:51.75pt;height:12.75pt" o:ole="">
            <v:imagedata r:id="rId2003" o:title="eqIdd7f4b5d1c31f399d19286c4b82abb790"/>
          </v:shape>
          <o:OLEObject Type="Embed" ProgID="Equation.DSMT4" ShapeID="_x0000_i2254" DrawAspect="Content" ObjectID="_1828161066" r:id="rId2004"/>
        </w:object>
      </w:r>
      <w:r>
        <w:t>的正弦值的大小；</w:t>
      </w:r>
    </w:p>
    <w:p w:rsidR="00296CEF" w:rsidP="00296CEF" w14:paraId="54AA04B9" w14:textId="77777777">
      <w:pPr>
        <w:spacing w:line="360" w:lineRule="auto"/>
        <w:jc w:val="left"/>
        <w:textAlignment w:val="center"/>
      </w:pPr>
      <w:r>
        <w:t>(3)</w:t>
      </w:r>
      <w:r>
        <w:t>设直线</w:t>
      </w:r>
      <w:r>
        <w:object>
          <v:shape id="_x0000_i2255" type="#_x0000_t75" alt="eqId9b1ec05e3cec27677ded7b4aecaa62d3" style="width:17.25pt;height:10.5pt" o:ole="">
            <v:imagedata r:id="rId2005" o:title="eqId9b1ec05e3cec27677ded7b4aecaa62d3"/>
          </v:shape>
          <o:OLEObject Type="Embed" ProgID="Equation.DSMT4" ShapeID="_x0000_i2255" DrawAspect="Content" ObjectID="_1828161067" r:id="rId2006"/>
        </w:object>
      </w:r>
      <w:r>
        <w:t>与平面</w:t>
      </w:r>
      <w:r>
        <w:object>
          <v:shape id="_x0000_i2256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56" DrawAspect="Content" ObjectID="_1828161068" r:id="rId2007"/>
        </w:object>
      </w:r>
      <w:r>
        <w:t>、平面</w:t>
      </w:r>
      <w:r>
        <w:object>
          <v:shape id="_x0000_i2257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57" DrawAspect="Content" ObjectID="_1828161069" r:id="rId2008"/>
        </w:object>
      </w:r>
      <w:r>
        <w:t>所成角分别为</w:t>
      </w:r>
      <w:r>
        <w:object>
          <v:shape id="_x0000_i2258" type="#_x0000_t75" alt="eqId06dff98542aa146173d46c1ffd4391ea" style="width:30pt;height:15.75pt" o:ole="">
            <v:imagedata r:id="rId2009" o:title="eqId06dff98542aa146173d46c1ffd4391ea"/>
          </v:shape>
          <o:OLEObject Type="Embed" ProgID="Equation.DSMT4" ShapeID="_x0000_i2258" DrawAspect="Content" ObjectID="_1828161070" r:id="rId2010"/>
        </w:object>
      </w:r>
      <w:r>
        <w:t>，求</w:t>
      </w:r>
      <w:r>
        <w:object>
          <v:shape id="_x0000_i2259" type="#_x0000_t75" alt="eqIded26e02746f06ccce8fe32149bd5eb24" style="width:55.5pt;height:15.75pt" o:ole="">
            <v:imagedata r:id="rId2011" o:title="eqIded26e02746f06ccce8fe32149bd5eb24"/>
          </v:shape>
          <o:OLEObject Type="Embed" ProgID="Equation.DSMT4" ShapeID="_x0000_i2259" DrawAspect="Content" ObjectID="_1828161071" r:id="rId2012"/>
        </w:object>
      </w:r>
      <w:r>
        <w:t>的最大值．</w:t>
      </w:r>
    </w:p>
    <w:p w:rsidR="00296CEF" w:rsidP="00296CEF" w14:paraId="19841D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296CEF" w:rsidP="00296CEF" w14:paraId="7C7341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260" type="#_x0000_t75" alt="eqId827ccf0c04aa941ba20d5f4c6068b46b" style="width:17.25pt;height:30pt" o:ole="">
            <v:imagedata r:id="rId2013" o:title="eqId827ccf0c04aa941ba20d5f4c6068b46b"/>
          </v:shape>
          <o:OLEObject Type="Embed" ProgID="Equation.DSMT4" ShapeID="_x0000_i2260" DrawAspect="Content" ObjectID="_1828161072" r:id="rId2014"/>
        </w:object>
      </w:r>
    </w:p>
    <w:p w:rsidR="00296CEF" w:rsidP="00296CEF" w14:paraId="6CB6DC4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261" type="#_x0000_t75" alt="eqId18483c9c195ecd922772527fa85c0fcb" style="width:22.5pt;height:29.25pt" o:ole="">
            <v:imagedata r:id="rId2015" o:title="eqId18483c9c195ecd922772527fa85c0fcb"/>
          </v:shape>
          <o:OLEObject Type="Embed" ProgID="Equation.DSMT4" ShapeID="_x0000_i2261" DrawAspect="Content" ObjectID="_1828161073" r:id="rId2016"/>
        </w:object>
      </w:r>
      <w:r>
        <w:rPr>
          <w:color w:val="FF0000"/>
        </w:rPr>
        <w:t>．</w:t>
      </w:r>
    </w:p>
    <w:p w:rsidR="00296CEF" w:rsidP="00296CEF" w14:paraId="3E2D5C2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题意，分别证得</w:t>
      </w:r>
      <w:r>
        <w:rPr>
          <w:color w:val="FF0000"/>
        </w:rPr>
        <w:object>
          <v:shape id="_x0000_i2262" type="#_x0000_t75" alt="eqIde405042c22c7d77bad71b6b61a836fce" style="width:47.25pt;height:12pt" o:ole="">
            <v:imagedata r:id="rId795" o:title="eqIde405042c22c7d77bad71b6b61a836fce"/>
          </v:shape>
          <o:OLEObject Type="Embed" ProgID="Equation.DSMT4" ShapeID="_x0000_i2262" DrawAspect="Content" ObjectID="_1828161074" r:id="rId2017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263" type="#_x0000_t75" alt="eqIda77e3c1c236141d6118429fade0a9b9d" style="width:44.25pt;height:12.75pt" o:ole="">
            <v:imagedata r:id="rId2018" o:title="eqIda77e3c1c236141d6118429fade0a9b9d"/>
          </v:shape>
          <o:OLEObject Type="Embed" ProgID="Equation.DSMT4" ShapeID="_x0000_i2263" DrawAspect="Content" ObjectID="_1828161075" r:id="rId2019"/>
        </w:object>
      </w:r>
      <w:r>
        <w:rPr>
          <w:color w:val="FF0000"/>
        </w:rPr>
        <w:t>，利用线面垂直的判定定理，证得</w:t>
      </w:r>
      <w:r>
        <w:rPr>
          <w:color w:val="FF0000"/>
        </w:rPr>
        <w:object>
          <v:shape id="_x0000_i2264" type="#_x0000_t75" alt="eqId97f30533da2e1d2a958dc906c37eba9d" style="width:27pt;height:12.75pt" o:ole="">
            <v:imagedata r:id="rId1682" o:title="eqId97f30533da2e1d2a958dc906c37eba9d"/>
          </v:shape>
          <o:OLEObject Type="Embed" ProgID="Equation.DSMT4" ShapeID="_x0000_i2264" DrawAspect="Content" ObjectID="_1828161076" r:id="rId202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65" type="#_x0000_t75" alt="eqId3653ada76ba0c8afe9d57c8e7832c6ed" style="width:24.75pt;height:10.5pt" o:ole="">
            <v:imagedata r:id="rId2021" o:title="eqId3653ada76ba0c8afe9d57c8e7832c6ed"/>
          </v:shape>
          <o:OLEObject Type="Embed" ProgID="Equation.DSMT4" ShapeID="_x0000_i2265" DrawAspect="Content" ObjectID="_1828161077" r:id="rId2022"/>
        </w:object>
      </w:r>
      <w:r>
        <w:rPr>
          <w:color w:val="FF0000"/>
        </w:rPr>
        <w:t>，即可证得</w:t>
      </w:r>
      <w:r>
        <w:rPr>
          <w:color w:val="FF0000"/>
        </w:rPr>
        <w:object>
          <v:shape id="_x0000_i2266" type="#_x0000_t75" alt="eqIdeab0a4c04b14357d36244b5ed4c74fad" style="width:48.75pt;height:12.75pt" o:ole="">
            <v:imagedata r:id="rId2001" o:title="eqIdeab0a4c04b14357d36244b5ed4c74fad"/>
          </v:shape>
          <o:OLEObject Type="Embed" ProgID="Equation.DSMT4" ShapeID="_x0000_i2266" DrawAspect="Content" ObjectID="_1828161078" r:id="rId2023"/>
        </w:object>
      </w:r>
      <w:r>
        <w:rPr>
          <w:color w:val="FF0000"/>
        </w:rPr>
        <w:t>；</w:t>
      </w:r>
    </w:p>
    <w:p w:rsidR="00296CEF" w:rsidP="00296CEF" w14:paraId="6D34D4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：由（</w:t>
      </w:r>
      <w:r>
        <w:rPr>
          <w:color w:val="FF0000"/>
        </w:rPr>
        <w:t>1</w:t>
      </w:r>
      <w:r>
        <w:rPr>
          <w:color w:val="FF0000"/>
        </w:rPr>
        <w:t>）得到</w:t>
      </w:r>
      <w:r>
        <w:rPr>
          <w:color w:val="FF0000"/>
        </w:rPr>
        <w:object>
          <v:shape id="_x0000_i2267" type="#_x0000_t75" alt="eqIdb2f9c3b578fc0598d5ec6c79404c6cc2" style="width:33.75pt;height:11.25pt" o:ole="">
            <v:imagedata r:id="rId2024" o:title="eqIdb2f9c3b578fc0598d5ec6c79404c6cc2"/>
          </v:shape>
          <o:OLEObject Type="Embed" ProgID="Equation.DSMT4" ShapeID="_x0000_i2267" DrawAspect="Content" ObjectID="_1828161079" r:id="rId2025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2268" type="#_x0000_t75" alt="eqIdd7f4b5d1c31f399d19286c4b82abb790" style="width:51.75pt;height:12.75pt" o:ole="">
            <v:imagedata r:id="rId2003" o:title="eqIdd7f4b5d1c31f399d19286c4b82abb790"/>
          </v:shape>
          <o:OLEObject Type="Embed" ProgID="Equation.DSMT4" ShapeID="_x0000_i2268" DrawAspect="Content" ObjectID="_1828161080" r:id="rId2026"/>
        </w:object>
      </w:r>
      <w:r>
        <w:rPr>
          <w:color w:val="FF0000"/>
        </w:rPr>
        <w:t>的平面角，证得</w:t>
      </w:r>
      <w:r>
        <w:rPr>
          <w:color w:val="FF0000"/>
        </w:rPr>
        <w:object>
          <v:shape id="_x0000_i2269" type="#_x0000_t75" alt="eqId8eb8fff54ca0fce92f543efa897695f8" style="width:46.5pt;height:11.25pt" o:ole="">
            <v:imagedata r:id="rId2027" o:title="eqId8eb8fff54ca0fce92f543efa897695f8"/>
          </v:shape>
          <o:OLEObject Type="Embed" ProgID="Equation.DSMT4" ShapeID="_x0000_i2269" DrawAspect="Content" ObjectID="_1828161081" r:id="rId2028"/>
        </w:object>
      </w:r>
      <w:r>
        <w:rPr>
          <w:color w:val="FF0000"/>
        </w:rPr>
        <w:t>，在直角</w:t>
      </w:r>
      <w:r>
        <w:rPr>
          <w:color w:val="FF0000"/>
        </w:rPr>
        <w:object>
          <v:shape id="_x0000_i2270" type="#_x0000_t75" alt="eqId20a5e0a51c9e14fb246b0ba0b231c1e3" style="width:33.75pt;height:11.25pt" o:ole="">
            <v:imagedata r:id="rId2029" o:title="eqId20a5e0a51c9e14fb246b0ba0b231c1e3"/>
          </v:shape>
          <o:OLEObject Type="Embed" ProgID="Equation.DSMT4" ShapeID="_x0000_i2270" DrawAspect="Content" ObjectID="_1828161082" r:id="rId2030"/>
        </w:object>
      </w:r>
      <w:r>
        <w:rPr>
          <w:color w:val="FF0000"/>
        </w:rPr>
        <w:t>中，即可求解；</w:t>
      </w:r>
    </w:p>
    <w:p w:rsidR="00296CEF" w:rsidP="00296CEF" w14:paraId="1ED7829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方法</w:t>
      </w:r>
      <w:r>
        <w:rPr>
          <w:color w:val="FF0000"/>
        </w:rPr>
        <w:t>1</w:t>
      </w:r>
      <w:r>
        <w:rPr>
          <w:color w:val="FF0000"/>
        </w:rPr>
        <w:t>：证得</w:t>
      </w:r>
      <w:r>
        <w:rPr>
          <w:color w:val="FF0000"/>
        </w:rPr>
        <w:object>
          <v:shape id="_x0000_i2271" type="#_x0000_t75" alt="eqId588de44691f9e09401d2ab814623fc7c" style="width:30pt;height:11.25pt" o:ole="">
            <v:imagedata r:id="rId2031" o:title="eqId588de44691f9e09401d2ab814623fc7c"/>
          </v:shape>
          <o:OLEObject Type="Embed" ProgID="Equation.DSMT4" ShapeID="_x0000_i2271" DrawAspect="Content" ObjectID="_1828161083" r:id="rId2032"/>
        </w:object>
      </w:r>
      <w:r>
        <w:rPr>
          <w:color w:val="FF0000"/>
        </w:rPr>
        <w:t>为直线</w:t>
      </w:r>
      <w:r>
        <w:rPr>
          <w:color w:val="FF0000"/>
        </w:rPr>
        <w:object>
          <v:shape id="_x0000_i2272" type="#_x0000_t75" alt="eqId9b1ec05e3cec27677ded7b4aecaa62d3" style="width:17.25pt;height:10.5pt" o:ole="">
            <v:imagedata r:id="rId2005" o:title="eqId9b1ec05e3cec27677ded7b4aecaa62d3"/>
          </v:shape>
          <o:OLEObject Type="Embed" ProgID="Equation.DSMT4" ShapeID="_x0000_i2272" DrawAspect="Content" ObjectID="_1828161084" r:id="rId2033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7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73" DrawAspect="Content" ObjectID="_1828161085" r:id="rId2034"/>
        </w:object>
      </w:r>
      <w:r>
        <w:rPr>
          <w:color w:val="FF0000"/>
        </w:rPr>
        <w:t>所成角，即</w:t>
      </w:r>
      <w:r>
        <w:rPr>
          <w:color w:val="FF0000"/>
        </w:rPr>
        <w:object>
          <v:shape id="_x0000_i2274" type="#_x0000_t75" alt="eqId9fd621eb677e406ed9e6972680b5fcda" style="width:51.75pt;height:15.75pt" o:ole="">
            <v:imagedata r:id="rId2035" o:title="eqId9fd621eb677e406ed9e6972680b5fcda"/>
          </v:shape>
          <o:OLEObject Type="Embed" ProgID="Equation.DSMT4" ShapeID="_x0000_i2274" DrawAspect="Content" ObjectID="_1828161086" r:id="rId2036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275" type="#_x0000_t75" alt="eqId4b545cda5cc74f088f5e0f07b4b59ac8" style="width:31.5pt;height:12pt" o:ole="">
            <v:imagedata r:id="rId2037" o:title="eqId4b545cda5cc74f088f5e0f07b4b59ac8"/>
          </v:shape>
          <o:OLEObject Type="Embed" ProgID="Equation.DSMT4" ShapeID="_x0000_i2275" DrawAspect="Content" ObjectID="_1828161087" r:id="rId2038"/>
        </w:object>
      </w:r>
      <w:r>
        <w:rPr>
          <w:color w:val="FF0000"/>
        </w:rPr>
        <w:t>为直线</w:t>
      </w:r>
      <w:r>
        <w:rPr>
          <w:color w:val="FF0000"/>
        </w:rPr>
        <w:object>
          <v:shape id="_x0000_i2276" type="#_x0000_t75" alt="eqId9b1ec05e3cec27677ded7b4aecaa62d3" style="width:17.25pt;height:10.5pt" o:ole="">
            <v:imagedata r:id="rId2005" o:title="eqId9b1ec05e3cec27677ded7b4aecaa62d3"/>
          </v:shape>
          <o:OLEObject Type="Embed" ProgID="Equation.DSMT4" ShapeID="_x0000_i2276" DrawAspect="Content" ObjectID="_1828161088" r:id="rId2039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277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77" DrawAspect="Content" ObjectID="_1828161089" r:id="rId2040"/>
        </w:object>
      </w:r>
      <w:r>
        <w:rPr>
          <w:color w:val="FF0000"/>
        </w:rPr>
        <w:t>所成角，即</w:t>
      </w:r>
      <w:r>
        <w:rPr>
          <w:color w:val="FF0000"/>
        </w:rPr>
        <w:object>
          <v:shape id="_x0000_i2278" type="#_x0000_t75" alt="eqId1f4a971baafcdf8485d3f233ff0c65c1" style="width:51.75pt;height:15.75pt" o:ole="">
            <v:imagedata r:id="rId2041" o:title="eqId1f4a971baafcdf8485d3f233ff0c65c1"/>
          </v:shape>
          <o:OLEObject Type="Embed" ProgID="Equation.DSMT4" ShapeID="_x0000_i2278" DrawAspect="Content" ObjectID="_1828161090" r:id="rId2042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2279" type="#_x0000_t75" alt="eqId8daac144616716423cd0e63748bc4aab" style="width:49.5pt;height:12pt" o:ole="">
            <v:imagedata r:id="rId2043" o:title="eqId8daac144616716423cd0e63748bc4aab"/>
          </v:shape>
          <o:OLEObject Type="Embed" ProgID="Equation.DSMT4" ShapeID="_x0000_i2279" DrawAspect="Content" ObjectID="_1828161091" r:id="rId2044"/>
        </w:object>
      </w:r>
      <w:r>
        <w:rPr>
          <w:color w:val="FF0000"/>
        </w:rPr>
        <w:t>，分别求得</w:t>
      </w:r>
      <w:r>
        <w:rPr>
          <w:color w:val="FF0000"/>
        </w:rPr>
        <w:object>
          <v:shape id="_x0000_i2280" type="#_x0000_t75" alt="eqId0f6491d45040b4674ee1f01bef0c45f2" style="width:56.25pt;height:15.75pt" o:ole="">
            <v:imagedata r:id="rId2045" o:title="eqId0f6491d45040b4674ee1f01bef0c45f2"/>
          </v:shape>
          <o:OLEObject Type="Embed" ProgID="Equation.DSMT4" ShapeID="_x0000_i2280" DrawAspect="Content" ObjectID="_1828161092" r:id="rId204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281" type="#_x0000_t75" alt="eqIdd25fa3b07bc2746e2bce16c7d0aac7e2" style="width:56.25pt;height:15.75pt" o:ole="">
            <v:imagedata r:id="rId2047" o:title="eqIdd25fa3b07bc2746e2bce16c7d0aac7e2"/>
          </v:shape>
          <o:OLEObject Type="Embed" ProgID="Equation.DSMT4" ShapeID="_x0000_i2281" DrawAspect="Content" ObjectID="_1828161093" r:id="rId2048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282" type="#_x0000_t75" alt="eqId1a54fd5267cc503ee4737a44f75daa15" style="width:136.5pt;height:31.5pt" o:ole="">
            <v:imagedata r:id="rId2049" o:title="eqId1a54fd5267cc503ee4737a44f75daa15"/>
          </v:shape>
          <o:OLEObject Type="Embed" ProgID="Equation.DSMT4" ShapeID="_x0000_i2282" DrawAspect="Content" ObjectID="_1828161094" r:id="rId2050"/>
        </w:object>
      </w:r>
      <w:r>
        <w:rPr>
          <w:color w:val="FF0000"/>
        </w:rPr>
        <w:t>，结合三角函数的性质，即可求解；</w:t>
      </w:r>
    </w:p>
    <w:p w:rsidR="00296CEF" w:rsidP="00296CEF" w14:paraId="4CBAE1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方法</w:t>
      </w:r>
      <w:r>
        <w:rPr>
          <w:color w:val="FF0000"/>
        </w:rPr>
        <w:t>2</w:t>
      </w:r>
      <w:r>
        <w:rPr>
          <w:color w:val="FF0000"/>
        </w:rPr>
        <w:t>：以</w:t>
      </w:r>
      <w:r>
        <w:rPr>
          <w:color w:val="FF0000"/>
        </w:rPr>
        <w:object>
          <v:shape id="_x0000_i2283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2283" DrawAspect="Content" ObjectID="_1828161095" r:id="rId2051"/>
        </w:object>
      </w:r>
      <w:r>
        <w:rPr>
          <w:color w:val="FF0000"/>
        </w:rPr>
        <w:t>为原点，建立空间直角坐标系，分别求得平面</w:t>
      </w:r>
      <w:r>
        <w:rPr>
          <w:color w:val="FF0000"/>
        </w:rPr>
        <w:object>
          <v:shape id="_x0000_i228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284" DrawAspect="Content" ObjectID="_1828161096" r:id="rId2052"/>
        </w:object>
      </w:r>
      <w:r>
        <w:rPr>
          <w:color w:val="FF0000"/>
        </w:rPr>
        <w:t>和平面</w:t>
      </w:r>
      <w:r>
        <w:rPr>
          <w:color w:val="FF0000"/>
        </w:rPr>
        <w:object>
          <v:shape id="_x0000_i228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285" DrawAspect="Content" ObjectID="_1828161097" r:id="rId2053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2286" type="#_x0000_t75" alt="eqIdf584bdab931aa9e3b6810d0ded76a51e" style="width:64.5pt;height:21pt" o:ole="">
            <v:imagedata r:id="rId2054" o:title="eqIdf584bdab931aa9e3b6810d0ded76a51e"/>
          </v:shape>
          <o:OLEObject Type="Embed" ProgID="Equation.DSMT4" ShapeID="_x0000_i2286" DrawAspect="Content" ObjectID="_1828161098" r:id="rId205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287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2287" DrawAspect="Content" ObjectID="_1828161099" r:id="rId2056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288" type="#_x0000_t75" alt="eqIdeb5d236ddce439e46762a436f9397eb5" style="width:79.5pt;height:30.75pt" o:ole="">
            <v:imagedata r:id="rId2057" o:title="eqIdeb5d236ddce439e46762a436f9397eb5"/>
          </v:shape>
          <o:OLEObject Type="Embed" ProgID="Equation.DSMT4" ShapeID="_x0000_i2288" DrawAspect="Content" ObjectID="_1828161100" r:id="rId205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2289" type="#_x0000_t75" alt="eqIdd7860880a5909f2497ceb4fadaa68521" style="width:65.25pt;height:30.75pt" o:ole="">
            <v:imagedata r:id="rId2059" o:title="eqIdd7860880a5909f2497ceb4fadaa68521"/>
          </v:shape>
          <o:OLEObject Type="Embed" ProgID="Equation.DSMT4" ShapeID="_x0000_i2289" DrawAspect="Content" ObjectID="_1828161101" r:id="rId2060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2290" type="#_x0000_t75" alt="eqIded26e02746f06ccce8fe32149bd5eb24" style="width:55.5pt;height:15.75pt" o:ole="">
            <v:imagedata r:id="rId2011" o:title="eqIded26e02746f06ccce8fe32149bd5eb24"/>
          </v:shape>
          <o:OLEObject Type="Embed" ProgID="Equation.DSMT4" ShapeID="_x0000_i2290" DrawAspect="Content" ObjectID="_1828161102" r:id="rId2061"/>
        </w:object>
      </w:r>
      <w:r>
        <w:rPr>
          <w:color w:val="FF0000"/>
        </w:rPr>
        <w:t>，结合基本不等式，即可求解</w:t>
      </w:r>
      <w:r>
        <w:rPr>
          <w:color w:val="FF0000"/>
        </w:rPr>
        <w:t>.</w:t>
      </w:r>
    </w:p>
    <w:p w:rsidR="00296CEF" w:rsidP="00296CEF" w14:paraId="38625B7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证明：因为</w:t>
      </w:r>
      <w:r>
        <w:rPr>
          <w:color w:val="FF0000"/>
        </w:rPr>
        <w:object>
          <v:shape id="_x0000_i2291" type="#_x0000_t75" alt="eqId7ac451db3443cabb204f96c31fd4a02e" style="width:30.75pt;height:12pt" o:ole="">
            <v:imagedata r:id="rId2062" o:title="eqId7ac451db3443cabb204f96c31fd4a02e"/>
          </v:shape>
          <o:OLEObject Type="Embed" ProgID="Equation.DSMT4" ShapeID="_x0000_i2291" DrawAspect="Content" ObjectID="_1828161103" r:id="rId2063"/>
        </w:object>
      </w:r>
      <w:r>
        <w:rPr>
          <w:color w:val="FF0000"/>
        </w:rPr>
        <w:t>为正三角形，且</w:t>
      </w:r>
      <w:r>
        <w:rPr>
          <w:color w:val="FF0000"/>
        </w:rPr>
        <w:object>
          <v:shape id="_x0000_i2292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2292" DrawAspect="Content" ObjectID="_1828161104" r:id="rId2064"/>
        </w:object>
      </w:r>
      <w:r>
        <w:rPr>
          <w:color w:val="FF0000"/>
        </w:rPr>
        <w:t>为棱</w:t>
      </w:r>
      <w:r>
        <w:rPr>
          <w:color w:val="FF0000"/>
        </w:rPr>
        <w:object>
          <v:shape id="_x0000_i2293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2293" DrawAspect="Content" ObjectID="_1828161105" r:id="rId2065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294" type="#_x0000_t75" alt="eqIde405042c22c7d77bad71b6b61a836fce" style="width:47.25pt;height:12pt" o:ole="">
            <v:imagedata r:id="rId795" o:title="eqIde405042c22c7d77bad71b6b61a836fce"/>
          </v:shape>
          <o:OLEObject Type="Embed" ProgID="Equation.DSMT4" ShapeID="_x0000_i2294" DrawAspect="Content" ObjectID="_1828161106" r:id="rId2066"/>
        </w:object>
      </w:r>
      <w:r>
        <w:rPr>
          <w:color w:val="FF0000"/>
        </w:rPr>
        <w:t>，</w:t>
      </w:r>
    </w:p>
    <w:p w:rsidR="00296CEF" w:rsidP="00296CEF" w14:paraId="305C57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295" type="#_x0000_t75" alt="eqIda77e3c1c236141d6118429fade0a9b9d" style="width:44.25pt;height:12.75pt" o:ole="">
            <v:imagedata r:id="rId2018" o:title="eqIda77e3c1c236141d6118429fade0a9b9d"/>
          </v:shape>
          <o:OLEObject Type="Embed" ProgID="Equation.DSMT4" ShapeID="_x0000_i2295" DrawAspect="Content" ObjectID="_1828161107" r:id="rId206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96" type="#_x0000_t75" alt="eqId9da91e25f7ab5d2bf2fd77f598c6547a" style="width:48.75pt;height:14.25pt" o:ole="">
            <v:imagedata r:id="rId2068" o:title="eqId9da91e25f7ab5d2bf2fd77f598c6547a"/>
          </v:shape>
          <o:OLEObject Type="Embed" ProgID="Equation.DSMT4" ShapeID="_x0000_i2296" DrawAspect="Content" ObjectID="_1828161108" r:id="rId206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297" type="#_x0000_t75" alt="eqId3653ada76ba0c8afe9d57c8e7832c6ed" style="width:24.75pt;height:10.5pt" o:ole="">
            <v:imagedata r:id="rId2021" o:title="eqId3653ada76ba0c8afe9d57c8e7832c6ed"/>
          </v:shape>
          <o:OLEObject Type="Embed" ProgID="Equation.DSMT4" ShapeID="_x0000_i2297" DrawAspect="Content" ObjectID="_1828161109" r:id="rId207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298" type="#_x0000_t75" alt="eqId864f15cb76dc2b71b6451f2f86a18f75" style="width:63pt;height:13.5pt" o:ole="">
            <v:imagedata r:id="rId2071" o:title="eqId864f15cb76dc2b71b6451f2f86a18f75"/>
          </v:shape>
          <o:OLEObject Type="Embed" ProgID="Equation.DSMT4" ShapeID="_x0000_i2298" DrawAspect="Content" ObjectID="_1828161110" r:id="rId2072"/>
        </w:object>
      </w:r>
      <w:r>
        <w:rPr>
          <w:color w:val="FF0000"/>
        </w:rPr>
        <w:t>，</w:t>
      </w:r>
    </w:p>
    <w:p w:rsidR="00296CEF" w:rsidP="00296CEF" w14:paraId="61A7C0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299" type="#_x0000_t75" alt="eqId97f30533da2e1d2a958dc906c37eba9d" style="width:27pt;height:12.75pt" o:ole="">
            <v:imagedata r:id="rId1682" o:title="eqId97f30533da2e1d2a958dc906c37eba9d"/>
          </v:shape>
          <o:OLEObject Type="Embed" ProgID="Equation.DSMT4" ShapeID="_x0000_i2299" DrawAspect="Content" ObjectID="_1828161111" r:id="rId207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0" type="#_x0000_t75" alt="eqId3653ada76ba0c8afe9d57c8e7832c6ed" style="width:24.75pt;height:10.5pt" o:ole="">
            <v:imagedata r:id="rId2021" o:title="eqId3653ada76ba0c8afe9d57c8e7832c6ed"/>
          </v:shape>
          <o:OLEObject Type="Embed" ProgID="Equation.DSMT4" ShapeID="_x0000_i2300" DrawAspect="Content" ObjectID="_1828161112" r:id="rId2074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301" type="#_x0000_t75" alt="eqId87bda74f78455b811c5d40b3d34406c3" style="width:30.75pt;height:12pt" o:ole="">
            <v:imagedata r:id="rId2075" o:title="eqId87bda74f78455b811c5d40b3d34406c3"/>
          </v:shape>
          <o:OLEObject Type="Embed" ProgID="Equation.DSMT4" ShapeID="_x0000_i2301" DrawAspect="Content" ObjectID="_1828161113" r:id="rId207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02" type="#_x0000_t75" alt="eqId3653ada76ba0c8afe9d57c8e7832c6ed" style="width:24.75pt;height:10.5pt" o:ole="">
            <v:imagedata r:id="rId2021" o:title="eqId3653ada76ba0c8afe9d57c8e7832c6ed"/>
          </v:shape>
          <o:OLEObject Type="Embed" ProgID="Equation.DSMT4" ShapeID="_x0000_i2302" DrawAspect="Content" ObjectID="_1828161114" r:id="rId20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03" type="#_x0000_t75" alt="eqIdeab0a4c04b14357d36244b5ed4c74fad" style="width:48.75pt;height:12.75pt" o:ole="">
            <v:imagedata r:id="rId2001" o:title="eqIdeab0a4c04b14357d36244b5ed4c74fad"/>
          </v:shape>
          <o:OLEObject Type="Embed" ProgID="Equation.DSMT4" ShapeID="_x0000_i2303" DrawAspect="Content" ObjectID="_1828161115" r:id="rId2078"/>
        </w:object>
      </w:r>
      <w:r>
        <w:rPr>
          <w:color w:val="FF0000"/>
        </w:rPr>
        <w:t>.</w:t>
      </w:r>
    </w:p>
    <w:p w:rsidR="00296CEF" w:rsidP="00296CEF" w14:paraId="7B93AE6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解：由（</w:t>
      </w:r>
      <w:r>
        <w:rPr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</w:rPr>
        <w:object>
          <v:shape id="_x0000_i2304" type="#_x0000_t75" alt="eqIde405042c22c7d77bad71b6b61a836fce" style="width:47.25pt;height:12pt" o:ole="">
            <v:imagedata r:id="rId795" o:title="eqIde405042c22c7d77bad71b6b61a836fce"/>
          </v:shape>
          <o:OLEObject Type="Embed" ProgID="Equation.DSMT4" ShapeID="_x0000_i2304" DrawAspect="Content" ObjectID="_1828161116" r:id="rId2079"/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2305" type="#_x0000_t75" alt="eqIdeab0a4c04b14357d36244b5ed4c74fad" style="width:48.75pt;height:12.75pt" o:ole="">
            <v:imagedata r:id="rId2001" o:title="eqIdeab0a4c04b14357d36244b5ed4c74fad"/>
          </v:shape>
          <o:OLEObject Type="Embed" ProgID="Equation.DSMT4" ShapeID="_x0000_i2305" DrawAspect="Content" ObjectID="_1828161117" r:id="rId208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06" type="#_x0000_t75" alt="eqIdb2f9c3b578fc0598d5ec6c79404c6cc2" style="width:33.75pt;height:11.25pt" o:ole="">
            <v:imagedata r:id="rId2024" o:title="eqIdb2f9c3b578fc0598d5ec6c79404c6cc2"/>
          </v:shape>
          <o:OLEObject Type="Embed" ProgID="Equation.DSMT4" ShapeID="_x0000_i2306" DrawAspect="Content" ObjectID="_1828161118" r:id="rId2081"/>
        </w:object>
      </w:r>
      <w:r>
        <w:rPr>
          <w:color w:val="FF0000"/>
        </w:rPr>
        <w:t>为二面角</w:t>
      </w:r>
      <w:r>
        <w:rPr>
          <w:color w:val="FF0000"/>
        </w:rPr>
        <w:object>
          <v:shape id="_x0000_i2307" type="#_x0000_t75" alt="eqIdd7f4b5d1c31f399d19286c4b82abb790" style="width:51.75pt;height:12.75pt" o:ole="">
            <v:imagedata r:id="rId2003" o:title="eqIdd7f4b5d1c31f399d19286c4b82abb790"/>
          </v:shape>
          <o:OLEObject Type="Embed" ProgID="Equation.DSMT4" ShapeID="_x0000_i2307" DrawAspect="Content" ObjectID="_1828161119" r:id="rId2082"/>
        </w:object>
      </w:r>
      <w:r>
        <w:rPr>
          <w:color w:val="FF0000"/>
        </w:rPr>
        <w:t>的平面角，</w:t>
      </w:r>
    </w:p>
    <w:p w:rsidR="00296CEF" w:rsidP="00296CEF" w14:paraId="6B97826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308" type="#_x0000_t75" alt="eqIdeb2a62f463955c0e3e7e06c8dcbe1613" style="width:87.75pt;height:14.25pt" o:ole="">
            <v:imagedata r:id="rId2083" o:title="eqIdeb2a62f463955c0e3e7e06c8dcbe1613"/>
          </v:shape>
          <o:OLEObject Type="Embed" ProgID="Equation.DSMT4" ShapeID="_x0000_i2308" DrawAspect="Content" ObjectID="_1828161120" r:id="rId2084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309" type="#_x0000_t75" alt="eqIdaa27f503ba6fc2bec2a5a4bf3a741040" style="width:45.75pt;height:14.25pt" o:ole="">
            <v:imagedata r:id="rId2085" o:title="eqIdaa27f503ba6fc2bec2a5a4bf3a741040"/>
          </v:shape>
          <o:OLEObject Type="Embed" ProgID="Equation.DSMT4" ShapeID="_x0000_i2309" DrawAspect="Content" ObjectID="_1828161121" r:id="rId208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0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10" DrawAspect="Content" ObjectID="_1828161122" r:id="rId208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11" type="#_x0000_t75" alt="eqIdb86995418ebb89c370b12cf322b881d9" style="width:62.25pt;height:12pt" o:ole="">
            <v:imagedata r:id="rId2088" o:title="eqIdb86995418ebb89c370b12cf322b881d9"/>
          </v:shape>
          <o:OLEObject Type="Embed" ProgID="Equation.DSMT4" ShapeID="_x0000_i2311" DrawAspect="Content" ObjectID="_1828161123" r:id="rId2089"/>
        </w:object>
      </w:r>
      <w:r>
        <w:rPr>
          <w:color w:val="FF0000"/>
        </w:rPr>
        <w:t>，</w:t>
      </w:r>
    </w:p>
    <w:p w:rsidR="00296CEF" w:rsidP="00296CEF" w14:paraId="2E73B97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12" type="#_x0000_t75" alt="eqId21f9157fce2a8339d281178c7c0bccbe" style="width:26.25pt;height:11.25pt" o:ole="">
            <v:imagedata r:id="rId2090" o:title="eqId21f9157fce2a8339d281178c7c0bccbe"/>
          </v:shape>
          <o:OLEObject Type="Embed" ProgID="Equation.DSMT4" ShapeID="_x0000_i2312" DrawAspect="Content" ObjectID="_1828161124" r:id="rId2091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13" DrawAspect="Content" ObjectID="_1828161125" r:id="rId2092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id="_x0000_i2314" type="#_x0000_t75" alt="eqId87bda74f78455b811c5d40b3d34406c3" style="width:30.75pt;height:12pt" o:ole="">
            <v:imagedata r:id="rId2075" o:title="eqId87bda74f78455b811c5d40b3d34406c3"/>
          </v:shape>
          <o:OLEObject Type="Embed" ProgID="Equation.DSMT4" ShapeID="_x0000_i2314" DrawAspect="Content" ObjectID="_1828161126" r:id="rId209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1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15" DrawAspect="Content" ObjectID="_1828161127" r:id="rId209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16" type="#_x0000_t75" alt="eqId8eb8fff54ca0fce92f543efa897695f8" style="width:46.5pt;height:11.25pt" o:ole="">
            <v:imagedata r:id="rId2027" o:title="eqId8eb8fff54ca0fce92f543efa897695f8"/>
          </v:shape>
          <o:OLEObject Type="Embed" ProgID="Equation.DSMT4" ShapeID="_x0000_i2316" DrawAspect="Content" ObjectID="_1828161128" r:id="rId2095"/>
        </w:object>
      </w:r>
      <w:r>
        <w:rPr>
          <w:color w:val="FF0000"/>
        </w:rPr>
        <w:t>，</w:t>
      </w:r>
    </w:p>
    <w:p w:rsidR="00296CEF" w:rsidP="00296CEF" w14:paraId="289EB5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317" type="#_x0000_t75" alt="eqIdda35bb9885f79a36532f21139f9f99d9" style="width:65.25pt;height:12pt" o:ole="">
            <v:imagedata r:id="rId1993" o:title="eqIdda35bb9885f79a36532f21139f9f99d9"/>
          </v:shape>
          <o:OLEObject Type="Embed" ProgID="Equation.DSMT4" ShapeID="_x0000_i2317" DrawAspect="Content" ObjectID="_1828161129" r:id="rId209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18" type="#_x0000_t75" alt="eqId7ac451db3443cabb204f96c31fd4a02e" style="width:30.75pt;height:12pt" o:ole="">
            <v:imagedata r:id="rId2062" o:title="eqId7ac451db3443cabb204f96c31fd4a02e"/>
          </v:shape>
          <o:OLEObject Type="Embed" ProgID="Equation.DSMT4" ShapeID="_x0000_i2318" DrawAspect="Content" ObjectID="_1828161130" r:id="rId2097"/>
        </w:object>
      </w:r>
      <w:r>
        <w:rPr>
          <w:color w:val="FF0000"/>
        </w:rPr>
        <w:t>为正三角形，可得</w:t>
      </w:r>
      <w:r>
        <w:rPr>
          <w:color w:val="FF0000"/>
        </w:rPr>
        <w:object>
          <v:shape id="_x0000_i2319" type="#_x0000_t75" alt="eqIdfae9fe6721d34048bf458c6c1e28246b" style="width:75.75pt;height:16.5pt" o:ole="">
            <v:imagedata r:id="rId2098" o:title="eqIdfae9fe6721d34048bf458c6c1e28246b"/>
          </v:shape>
          <o:OLEObject Type="Embed" ProgID="Equation.DSMT4" ShapeID="_x0000_i2319" DrawAspect="Content" ObjectID="_1828161131" r:id="rId2099"/>
        </w:object>
      </w:r>
      <w:r>
        <w:rPr>
          <w:color w:val="FF0000"/>
        </w:rPr>
        <w:t>，</w:t>
      </w:r>
    </w:p>
    <w:p w:rsidR="00296CEF" w:rsidP="00296CEF" w14:paraId="6B9EA8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直角</w:t>
      </w:r>
      <w:r>
        <w:rPr>
          <w:color w:val="FF0000"/>
        </w:rPr>
        <w:object>
          <v:shape id="_x0000_i2320" type="#_x0000_t75" alt="eqId20a5e0a51c9e14fb246b0ba0b231c1e3" style="width:33.75pt;height:11.25pt" o:ole="">
            <v:imagedata r:id="rId2029" o:title="eqId20a5e0a51c9e14fb246b0ba0b231c1e3"/>
          </v:shape>
          <o:OLEObject Type="Embed" ProgID="Equation.DSMT4" ShapeID="_x0000_i2320" DrawAspect="Content" ObjectID="_1828161132" r:id="rId2100"/>
        </w:object>
      </w:r>
      <w:r>
        <w:rPr>
          <w:color w:val="FF0000"/>
        </w:rPr>
        <w:t>中，可得</w:t>
      </w:r>
      <w:r>
        <w:rPr>
          <w:color w:val="FF0000"/>
        </w:rPr>
        <w:object>
          <v:shape id="_x0000_i2321" type="#_x0000_t75" alt="eqIddb7e7193ec87c285c533c0f25f424eb1" style="width:128.25pt;height:31.5pt" o:ole="">
            <v:imagedata r:id="rId2101" o:title="eqIddb7e7193ec87c285c533c0f25f424eb1"/>
          </v:shape>
          <o:OLEObject Type="Embed" ProgID="Equation.DSMT4" ShapeID="_x0000_i2321" DrawAspect="Content" ObjectID="_1828161133" r:id="rId2102"/>
        </w:object>
      </w:r>
      <w:r>
        <w:rPr>
          <w:color w:val="FF0000"/>
        </w:rPr>
        <w:t>.</w:t>
      </w:r>
    </w:p>
    <w:p w:rsidR="00296CEF" w:rsidP="00296CEF" w14:paraId="40C2CD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解：方法</w:t>
      </w:r>
      <w:r>
        <w:rPr>
          <w:color w:val="FF0000"/>
        </w:rPr>
        <w:t>1</w:t>
      </w:r>
      <w:r>
        <w:rPr>
          <w:color w:val="FF0000"/>
        </w:rPr>
        <w:t>：因为</w:t>
      </w:r>
      <w:r>
        <w:rPr>
          <w:color w:val="FF0000"/>
        </w:rPr>
        <w:object>
          <v:shape id="_x0000_i2322" type="#_x0000_t75" alt="eqId21f9157fce2a8339d281178c7c0bccbe" style="width:26.25pt;height:11.25pt" o:ole="">
            <v:imagedata r:id="rId2090" o:title="eqId21f9157fce2a8339d281178c7c0bccbe"/>
          </v:shape>
          <o:OLEObject Type="Embed" ProgID="Equation.DSMT4" ShapeID="_x0000_i2322" DrawAspect="Content" ObjectID="_1828161134" r:id="rId210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2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23" DrawAspect="Content" ObjectID="_1828161135" r:id="rId210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24" type="#_x0000_t75" alt="eqId588de44691f9e09401d2ab814623fc7c" style="width:30pt;height:11.25pt" o:ole="">
            <v:imagedata r:id="rId2031" o:title="eqId588de44691f9e09401d2ab814623fc7c"/>
          </v:shape>
          <o:OLEObject Type="Embed" ProgID="Equation.DSMT4" ShapeID="_x0000_i2324" DrawAspect="Content" ObjectID="_1828161136" r:id="rId2105"/>
        </w:object>
      </w:r>
      <w:r>
        <w:rPr>
          <w:color w:val="FF0000"/>
        </w:rPr>
        <w:t>为直线</w:t>
      </w:r>
      <w:r>
        <w:rPr>
          <w:color w:val="FF0000"/>
        </w:rPr>
        <w:object>
          <v:shape id="_x0000_i2325" type="#_x0000_t75" alt="eqId9b1ec05e3cec27677ded7b4aecaa62d3" style="width:17.25pt;height:10.5pt" o:ole="">
            <v:imagedata r:id="rId2005" o:title="eqId9b1ec05e3cec27677ded7b4aecaa62d3"/>
          </v:shape>
          <o:OLEObject Type="Embed" ProgID="Equation.DSMT4" ShapeID="_x0000_i2325" DrawAspect="Content" ObjectID="_1828161137" r:id="rId210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26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26" DrawAspect="Content" ObjectID="_1828161138" r:id="rId2107"/>
        </w:object>
      </w:r>
      <w:r>
        <w:rPr>
          <w:color w:val="FF0000"/>
        </w:rPr>
        <w:t>所成角，即</w:t>
      </w:r>
      <w:r>
        <w:rPr>
          <w:color w:val="FF0000"/>
        </w:rPr>
        <w:object>
          <v:shape id="_x0000_i2327" type="#_x0000_t75" alt="eqId9fd621eb677e406ed9e6972680b5fcda" style="width:51.75pt;height:15.75pt" o:ole="">
            <v:imagedata r:id="rId2035" o:title="eqId9fd621eb677e406ed9e6972680b5fcda"/>
          </v:shape>
          <o:OLEObject Type="Embed" ProgID="Equation.DSMT4" ShapeID="_x0000_i2327" DrawAspect="Content" ObjectID="_1828161139" r:id="rId2108"/>
        </w:object>
      </w:r>
      <w:r>
        <w:rPr>
          <w:color w:val="FF0000"/>
        </w:rPr>
        <w:t>，</w:t>
      </w:r>
    </w:p>
    <w:p w:rsidR="00296CEF" w:rsidP="00296CEF" w14:paraId="0C48418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328" type="#_x0000_t75" alt="eqIdbe509ef5101aae24609ff9941cb246fc" style="width:27pt;height:11.25pt" o:ole="">
            <v:imagedata r:id="rId2109" o:title="eqIdbe509ef5101aae24609ff9941cb246fc"/>
          </v:shape>
          <o:OLEObject Type="Embed" ProgID="Equation.DSMT4" ShapeID="_x0000_i2328" DrawAspect="Content" ObjectID="_1828161140" r:id="rId211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29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329" DrawAspect="Content" ObjectID="_1828161141" r:id="rId2111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330" type="#_x0000_t75" alt="eqIda3d7090639341730951c1bc3c9b6164e" style="width:34.5pt;height:12pt" o:ole="">
            <v:imagedata r:id="rId1667" o:title="eqIda3d7090639341730951c1bc3c9b6164e"/>
          </v:shape>
          <o:OLEObject Type="Embed" ProgID="Equation.DSMT4" ShapeID="_x0000_i2330" DrawAspect="Content" ObjectID="_1828161142" r:id="rId211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331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31" DrawAspect="Content" ObjectID="_1828161143" r:id="rId2113"/>
        </w:object>
      </w:r>
      <w:r>
        <w:rPr>
          <w:color w:val="FF0000"/>
        </w:rPr>
        <w:t>，且面</w:t>
      </w:r>
      <w:r>
        <w:rPr>
          <w:color w:val="FF0000"/>
        </w:rPr>
        <w:object>
          <v:shape id="_x0000_i2332" type="#_x0000_t75" alt="eqId7a5790c78556aa9ad78be908c55bf6cf" style="width:33.75pt;height:13.5pt" o:ole="">
            <v:imagedata r:id="rId2114" o:title="eqId7a5790c78556aa9ad78be908c55bf6cf"/>
          </v:shape>
          <o:OLEObject Type="Embed" ProgID="Equation.DSMT4" ShapeID="_x0000_i2332" DrawAspect="Content" ObjectID="_1828161144" r:id="rId2115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33" type="#_x0000_t75" alt="eqId871bca037e54cd9f8b737c5aefb5e18d" style="width:50.25pt;height:12pt" o:ole="">
            <v:imagedata r:id="rId2116" o:title="eqId871bca037e54cd9f8b737c5aefb5e18d"/>
          </v:shape>
          <o:OLEObject Type="Embed" ProgID="Equation.DSMT4" ShapeID="_x0000_i2333" DrawAspect="Content" ObjectID="_1828161145" r:id="rId2117"/>
        </w:object>
      </w:r>
      <w:r>
        <w:rPr>
          <w:color w:val="FF0000"/>
        </w:rPr>
        <w:t>，</w:t>
      </w:r>
    </w:p>
    <w:p w:rsidR="00296CEF" w:rsidP="00296CEF" w14:paraId="4B05A9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作</w:t>
      </w:r>
      <w:r>
        <w:rPr>
          <w:color w:val="FF0000"/>
        </w:rPr>
        <w:object>
          <v:shape id="_x0000_i2334" type="#_x0000_t75" alt="eqId43db5c820248c32f6bf719f7827b510f" style="width:36.75pt;height:11.25pt" o:ole="">
            <v:imagedata r:id="rId2118" o:title="eqId43db5c820248c32f6bf719f7827b510f"/>
          </v:shape>
          <o:OLEObject Type="Embed" ProgID="Equation.DSMT4" ShapeID="_x0000_i2334" DrawAspect="Content" ObjectID="_1828161146" r:id="rId2119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2335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2335" DrawAspect="Content" ObjectID="_1828161147" r:id="rId212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336" type="#_x0000_t75" alt="eqId68a83fdd2ba72a2dba0b6b10bb3e06b9" style="width:17.25pt;height:11.25pt" o:ole="">
            <v:imagedata r:id="rId1471" o:title="eqId68a83fdd2ba72a2dba0b6b10bb3e06b9"/>
          </v:shape>
          <o:OLEObject Type="Embed" ProgID="Equation.DSMT4" ShapeID="_x0000_i2336" DrawAspect="Content" ObjectID="_1828161148" r:id="rId2121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37" type="#_x0000_t75" alt="eqIdcdbea26c8d33e396a3d753f3defa44cb" style="width:24.75pt;height:11.25pt" o:ole="">
            <v:imagedata r:id="rId2122" o:title="eqIdcdbea26c8d33e396a3d753f3defa44cb"/>
          </v:shape>
          <o:OLEObject Type="Embed" ProgID="Equation.DSMT4" ShapeID="_x0000_i2337" DrawAspect="Content" ObjectID="_1828161149" r:id="rId2123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338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338" DrawAspect="Content" ObjectID="_1828161150" r:id="rId2124"/>
        </w:object>
      </w:r>
      <w:r>
        <w:rPr>
          <w:color w:val="FF0000"/>
        </w:rPr>
        <w:t>，</w:t>
      </w:r>
    </w:p>
    <w:p w:rsidR="00296CEF" w:rsidP="00296CEF" w14:paraId="3331A5F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39" type="#_x0000_t75" alt="eqId4b545cda5cc74f088f5e0f07b4b59ac8" style="width:31.5pt;height:12pt" o:ole="">
            <v:imagedata r:id="rId2037" o:title="eqId4b545cda5cc74f088f5e0f07b4b59ac8"/>
          </v:shape>
          <o:OLEObject Type="Embed" ProgID="Equation.DSMT4" ShapeID="_x0000_i2339" DrawAspect="Content" ObjectID="_1828161151" r:id="rId2125"/>
        </w:object>
      </w:r>
      <w:r>
        <w:rPr>
          <w:color w:val="FF0000"/>
        </w:rPr>
        <w:t>为直线</w:t>
      </w:r>
      <w:r>
        <w:rPr>
          <w:color w:val="FF0000"/>
        </w:rPr>
        <w:object>
          <v:shape id="_x0000_i2340" type="#_x0000_t75" alt="eqId9b1ec05e3cec27677ded7b4aecaa62d3" style="width:17.25pt;height:10.5pt" o:ole="">
            <v:imagedata r:id="rId2005" o:title="eqId9b1ec05e3cec27677ded7b4aecaa62d3"/>
          </v:shape>
          <o:OLEObject Type="Embed" ProgID="Equation.DSMT4" ShapeID="_x0000_i2340" DrawAspect="Content" ObjectID="_1828161152" r:id="rId2126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341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341" DrawAspect="Content" ObjectID="_1828161153" r:id="rId2127"/>
        </w:object>
      </w:r>
      <w:r>
        <w:rPr>
          <w:color w:val="FF0000"/>
        </w:rPr>
        <w:t>所成角，即</w:t>
      </w:r>
      <w:r>
        <w:rPr>
          <w:color w:val="FF0000"/>
        </w:rPr>
        <w:object>
          <v:shape id="_x0000_i2342" type="#_x0000_t75" alt="eqId1f4a971baafcdf8485d3f233ff0c65c1" style="width:51.75pt;height:15.75pt" o:ole="">
            <v:imagedata r:id="rId2041" o:title="eqId1f4a971baafcdf8485d3f233ff0c65c1"/>
          </v:shape>
          <o:OLEObject Type="Embed" ProgID="Equation.DSMT4" ShapeID="_x0000_i2342" DrawAspect="Content" ObjectID="_1828161154" r:id="rId2128"/>
        </w:object>
      </w:r>
      <w:r>
        <w:rPr>
          <w:color w:val="FF0000"/>
        </w:rPr>
        <w:t>，</w:t>
      </w:r>
    </w:p>
    <w:p w:rsidR="00296CEF" w:rsidP="00296CEF" w14:paraId="12B7DD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343" type="#_x0000_t75" alt="eqId8daac144616716423cd0e63748bc4aab" style="width:49.5pt;height:12pt" o:ole="">
            <v:imagedata r:id="rId2043" o:title="eqId8daac144616716423cd0e63748bc4aab"/>
          </v:shape>
          <o:OLEObject Type="Embed" ProgID="Equation.DSMT4" ShapeID="_x0000_i2343" DrawAspect="Content" ObjectID="_1828161155" r:id="rId2129"/>
        </w:object>
      </w:r>
      <w:r>
        <w:rPr>
          <w:color w:val="FF0000"/>
        </w:rPr>
        <w:t>，其中</w:t>
      </w:r>
      <w:r>
        <w:rPr>
          <w:color w:val="FF0000"/>
        </w:rPr>
        <w:object>
          <v:shape id="_x0000_i2344" type="#_x0000_t75" alt="eqId45dc3881738f252cf35df304d6c032dc" style="width:117pt;height:27pt" o:ole="">
            <v:imagedata r:id="rId2130" o:title="eqId45dc3881738f252cf35df304d6c032dc"/>
          </v:shape>
          <o:OLEObject Type="Embed" ProgID="Equation.DSMT4" ShapeID="_x0000_i2344" DrawAspect="Content" ObjectID="_1828161156" r:id="rId213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345" type="#_x0000_t75" alt="eqIde170f206fdbbd834aad7580c727e2cc6" style="width:10.5pt;height:9.75pt" o:ole="">
            <v:imagedata r:id="rId1434" o:title="eqIde170f206fdbbd834aad7580c727e2cc6"/>
          </v:shape>
          <o:OLEObject Type="Embed" ProgID="Equation.DSMT4" ShapeID="_x0000_i2345" DrawAspect="Content" ObjectID="_1828161157" r:id="rId2132"/>
        </w:object>
      </w:r>
      <w:r>
        <w:rPr>
          <w:color w:val="FF0000"/>
        </w:rPr>
        <w:t>为锐角，</w:t>
      </w:r>
    </w:p>
    <w:p w:rsidR="00296CEF" w:rsidP="00296CEF" w14:paraId="32C5C83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46" type="#_x0000_t75" alt="eqIdba782aa0dc42673cfe3e7aea22699bb7" style="width:160.5pt;height:27.75pt" o:ole="">
            <v:imagedata r:id="rId2133" o:title="eqIdba782aa0dc42673cfe3e7aea22699bb7"/>
          </v:shape>
          <o:OLEObject Type="Embed" ProgID="Equation.DSMT4" ShapeID="_x0000_i2346" DrawAspect="Content" ObjectID="_1828161158" r:id="rId213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47" type="#_x0000_t75" alt="eqId0f6491d45040b4674ee1f01bef0c45f2" style="width:56.25pt;height:15.75pt" o:ole="">
            <v:imagedata r:id="rId2045" o:title="eqId0f6491d45040b4674ee1f01bef0c45f2"/>
          </v:shape>
          <o:OLEObject Type="Embed" ProgID="Equation.DSMT4" ShapeID="_x0000_i2347" DrawAspect="Content" ObjectID="_1828161159" r:id="rId2135"/>
        </w:object>
      </w:r>
      <w:r>
        <w:rPr>
          <w:color w:val="FF0000"/>
        </w:rPr>
        <w:t>，</w:t>
      </w:r>
    </w:p>
    <w:p w:rsidR="00296CEF" w:rsidP="00296CEF" w14:paraId="689F84C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2348" type="#_x0000_t75" alt="eqId661ff55b5ebbadfb600989af3cfce2fd" style="width:34.5pt;height:12pt" o:ole="">
            <v:imagedata r:id="rId1880" o:title="eqId661ff55b5ebbadfb600989af3cfce2fd"/>
          </v:shape>
          <o:OLEObject Type="Embed" ProgID="Equation.DSMT4" ShapeID="_x0000_i2348" DrawAspect="Content" ObjectID="_1828161160" r:id="rId2136"/>
        </w:object>
      </w:r>
      <w:r>
        <w:rPr>
          <w:color w:val="FF0000"/>
        </w:rPr>
        <w:t>中，可得</w:t>
      </w:r>
      <w:r>
        <w:rPr>
          <w:color w:val="FF0000"/>
        </w:rPr>
        <w:object>
          <v:shape id="_x0000_i2349" type="#_x0000_t75" alt="eqId6c633c77276affd2ee6a11c6e38402a2" style="width:105.75pt;height:15.75pt" o:ole="">
            <v:imagedata r:id="rId2137" o:title="eqId6c633c77276affd2ee6a11c6e38402a2"/>
          </v:shape>
          <o:OLEObject Type="Embed" ProgID="Equation.DSMT4" ShapeID="_x0000_i2349" DrawAspect="Content" ObjectID="_1828161161" r:id="rId213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50" type="#_x0000_t75" alt="eqId1341099e60a86fe9dfe956ff6530193f" style="width:98.25pt;height:31.5pt" o:ole="">
            <v:imagedata r:id="rId2139" o:title="eqId1341099e60a86fe9dfe956ff6530193f"/>
          </v:shape>
          <o:OLEObject Type="Embed" ProgID="Equation.DSMT4" ShapeID="_x0000_i2350" DrawAspect="Content" ObjectID="_1828161162" r:id="rId214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351" type="#_x0000_t75" alt="eqId2409596026f281b84313a3fb7b729642" style="width:44.25pt;height:30.75pt" o:ole="">
            <v:imagedata r:id="rId2141" o:title="eqId2409596026f281b84313a3fb7b729642"/>
          </v:shape>
          <o:OLEObject Type="Embed" ProgID="Equation.DSMT4" ShapeID="_x0000_i2351" DrawAspect="Content" ObjectID="_1828161163" r:id="rId2142"/>
        </w:object>
      </w:r>
      <w:r>
        <w:rPr>
          <w:color w:val="FF0000"/>
        </w:rPr>
        <w:t>，</w:t>
      </w:r>
    </w:p>
    <w:p w:rsidR="00296CEF" w:rsidP="00296CEF" w14:paraId="4AB6B8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52" type="#_x0000_t75" alt="eqId2d28ed474a4eebfe183e85173a683256" style="width:62.25pt;height:30.75pt" o:ole="">
            <v:imagedata r:id="rId2143" o:title="eqId2d28ed474a4eebfe183e85173a683256"/>
          </v:shape>
          <o:OLEObject Type="Embed" ProgID="Equation.DSMT4" ShapeID="_x0000_i2352" DrawAspect="Content" ObjectID="_1828161164" r:id="rId2144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2353" type="#_x0000_t75" alt="eqId358aa8340cbfd9fcec650b53375024a1" style="width:147.75pt;height:55.5pt" o:ole="">
            <v:imagedata r:id="rId2145" o:title="eqId358aa8340cbfd9fcec650b53375024a1"/>
          </v:shape>
          <o:OLEObject Type="Embed" ProgID="Equation.DSMT4" ShapeID="_x0000_i2353" DrawAspect="Content" ObjectID="_1828161165" r:id="rId2146"/>
        </w:object>
      </w:r>
    </w:p>
    <w:p w:rsidR="00296CEF" w:rsidP="00296CEF" w14:paraId="5EE2A5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54" type="#_x0000_t75" alt="eqId7ec9506fa304f28489e2a1a5ca2f8cf3" style="width:213.75pt;height:31.5pt" o:ole="">
            <v:imagedata r:id="rId2147" o:title="eqId7ec9506fa304f28489e2a1a5ca2f8cf3"/>
          </v:shape>
          <o:OLEObject Type="Embed" ProgID="Equation.DSMT4" ShapeID="_x0000_i2354" DrawAspect="Content" ObjectID="_1828161166" r:id="rId2148"/>
        </w:object>
      </w:r>
    </w:p>
    <w:p w:rsidR="00296CEF" w:rsidP="00296CEF" w14:paraId="37ECAF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id="_x0000_i2355" type="#_x0000_t75" alt="eqId8c95fa7f61564978c8e26616bc14449e" style="width:29.25pt;height:27pt" o:ole="">
            <v:imagedata r:id="rId2149" o:title="eqId8c95fa7f61564978c8e26616bc14449e"/>
          </v:shape>
          <o:OLEObject Type="Embed" ProgID="Equation.DSMT4" ShapeID="_x0000_i2355" DrawAspect="Content" ObjectID="_1828161167" r:id="rId215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356" type="#_x0000_t75" alt="eqIded26e02746f06ccce8fe32149bd5eb24" style="width:55.5pt;height:15.75pt" o:ole="">
            <v:imagedata r:id="rId2011" o:title="eqIded26e02746f06ccce8fe32149bd5eb24"/>
          </v:shape>
          <o:OLEObject Type="Embed" ProgID="Equation.DSMT4" ShapeID="_x0000_i2356" DrawAspect="Content" ObjectID="_1828161168" r:id="rId2151"/>
        </w:object>
      </w:r>
      <w:r>
        <w:rPr>
          <w:color w:val="FF0000"/>
        </w:rPr>
        <w:t>取得最大值</w:t>
      </w:r>
      <w:r>
        <w:rPr>
          <w:color w:val="FF0000"/>
        </w:rPr>
        <w:object>
          <v:shape id="_x0000_i2357" type="#_x0000_t75" alt="eqId18483c9c195ecd922772527fa85c0fcb" style="width:22.5pt;height:29.25pt" o:ole="">
            <v:imagedata r:id="rId2015" o:title="eqId18483c9c195ecd922772527fa85c0fcb"/>
          </v:shape>
          <o:OLEObject Type="Embed" ProgID="Equation.DSMT4" ShapeID="_x0000_i2357" DrawAspect="Content" ObjectID="_1828161169" r:id="rId2152"/>
        </w:object>
      </w:r>
      <w:r>
        <w:rPr>
          <w:color w:val="FF0000"/>
        </w:rPr>
        <w:t>．</w:t>
      </w:r>
    </w:p>
    <w:p w:rsidR="00296CEF" w:rsidP="00296CEF" w14:paraId="0E20243C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09750" cy="1543050"/>
            <wp:effectExtent l="0" t="0" r="0" b="0"/>
            <wp:docPr id="1776740406" name="图片 1776740406" descr="@@@f4b1c4e1-718d-48ea-bd87-435b7787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7404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CEF" w:rsidP="00296CEF" w14:paraId="021ADB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方法</w:t>
      </w:r>
      <w:r>
        <w:rPr>
          <w:color w:val="FF0000"/>
        </w:rPr>
        <w:t>2</w:t>
      </w:r>
      <w:r>
        <w:rPr>
          <w:color w:val="FF0000"/>
        </w:rPr>
        <w:t>：过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BM</w:t>
      </w:r>
      <w:r>
        <w:rPr>
          <w:color w:val="FF0000"/>
        </w:rPr>
        <w:t>的垂线，以</w:t>
      </w:r>
      <w:r>
        <w:rPr>
          <w:color w:val="FF0000"/>
        </w:rPr>
        <w:object>
          <v:shape id="_x0000_i2358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2358" DrawAspect="Content" ObjectID="_1828161170" r:id="rId2154"/>
        </w:object>
      </w:r>
      <w:r>
        <w:rPr>
          <w:color w:val="FF0000"/>
        </w:rPr>
        <w:t>为原点，以</w:t>
      </w:r>
      <w:r>
        <w:rPr>
          <w:color w:val="FF0000"/>
        </w:rPr>
        <w:object>
          <v:shape id="_x0000_i2359" type="#_x0000_t75" alt="eqId8a72186dbde9a98de5e019fd9ec40007" style="width:37.5pt;height:14.25pt" o:ole="">
            <v:imagedata r:id="rId2155" o:title="eqId8a72186dbde9a98de5e019fd9ec40007"/>
          </v:shape>
          <o:OLEObject Type="Embed" ProgID="Equation.DSMT4" ShapeID="_x0000_i2359" DrawAspect="Content" ObjectID="_1828161171" r:id="rId2156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360" type="#_x0000_t75" alt="eqIddd02ceddf9a8b83b0e41117569c9bb5c" style="width:18.75pt;height:11.25pt" o:ole="">
            <v:imagedata r:id="rId2157" o:title="eqIddd02ceddf9a8b83b0e41117569c9bb5c"/>
          </v:shape>
          <o:OLEObject Type="Embed" ProgID="Equation.DSMT4" ShapeID="_x0000_i2360" DrawAspect="Content" ObjectID="_1828161172" r:id="rId2158"/>
        </w:object>
      </w:r>
      <w:r>
        <w:rPr>
          <w:color w:val="FF0000"/>
        </w:rPr>
        <w:t>轴，</w:t>
      </w:r>
      <w:r>
        <w:rPr>
          <w:color w:val="FF0000"/>
        </w:rPr>
        <w:t xml:space="preserve"> </w:t>
      </w:r>
    </w:p>
    <w:p w:rsidR="00296CEF" w:rsidP="00296CEF" w14:paraId="5B61B9D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建立如图空间直角坐标系，则</w:t>
      </w:r>
      <w:r>
        <w:rPr>
          <w:color w:val="FF0000"/>
        </w:rPr>
        <w:object>
          <v:shape id="_x0000_i2361" type="#_x0000_t75" alt="eqIda99bae877428834c4a7bdc55d7f59e33" style="width:136.5pt;height:21pt" o:ole="">
            <v:imagedata r:id="rId2159" o:title="eqIda99bae877428834c4a7bdc55d7f59e33"/>
          </v:shape>
          <o:OLEObject Type="Embed" ProgID="Equation.DSMT4" ShapeID="_x0000_i2361" DrawAspect="Content" ObjectID="_1828161173" r:id="rId2160"/>
        </w:object>
      </w:r>
      <w:r>
        <w:rPr>
          <w:color w:val="FF0000"/>
        </w:rPr>
        <w:t>，</w:t>
      </w:r>
    </w:p>
    <w:p w:rsidR="00296CEF" w:rsidP="00296CEF" w14:paraId="4F228E7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362" type="#_x0000_t75" alt="eqIda8257fc4597ee605c08b55ead08e1357" style="width:96.75pt;height:21pt" o:ole="">
            <v:imagedata r:id="rId2161" o:title="eqIda8257fc4597ee605c08b55ead08e1357"/>
          </v:shape>
          <o:OLEObject Type="Embed" ProgID="Equation.DSMT4" ShapeID="_x0000_i2362" DrawAspect="Content" ObjectID="_1828161174" r:id="rId2162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63" type="#_x0000_t75" alt="eqId13a1f2f71f80de8a11ba1bf48d3effd3" style="width:186pt;height:21pt" o:ole="">
            <v:imagedata r:id="rId2163" o:title="eqId13a1f2f71f80de8a11ba1bf48d3effd3"/>
          </v:shape>
          <o:OLEObject Type="Embed" ProgID="Equation.DSMT4" ShapeID="_x0000_i2363" DrawAspect="Content" ObjectID="_1828161175" r:id="rId2164"/>
        </w:object>
      </w:r>
    </w:p>
    <w:p w:rsidR="00296CEF" w:rsidP="00296CEF" w14:paraId="7BC098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6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2364" DrawAspect="Content" ObjectID="_1828161176" r:id="rId2165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365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365" DrawAspect="Content" ObjectID="_1828161177" r:id="rId216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66" type="#_x0000_t75" alt="eqIdcc64f8d481cbdf32d5b7d12cc4b00652" style="width:93.75pt;height:36.75pt" o:ole="">
            <v:imagedata r:id="rId2167" o:title="eqIdcc64f8d481cbdf32d5b7d12cc4b00652"/>
          </v:shape>
          <o:OLEObject Type="Embed" ProgID="Equation.DSMT4" ShapeID="_x0000_i2366" DrawAspect="Content" ObjectID="_1828161178" r:id="rId2168"/>
        </w:object>
      </w:r>
      <w:r>
        <w:rPr>
          <w:color w:val="FF0000"/>
        </w:rPr>
        <w:t>，</w:t>
      </w:r>
    </w:p>
    <w:p w:rsidR="00296CEF" w:rsidP="00296CEF" w14:paraId="26BA045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367" type="#_x0000_t75" alt="eqIdeefa44964db83759aff6fc8dd7ef8f28" style="width:30pt;height:14.25pt" o:ole="">
            <v:imagedata r:id="rId2169" o:title="eqIdeefa44964db83759aff6fc8dd7ef8f28"/>
          </v:shape>
          <o:OLEObject Type="Embed" ProgID="Equation.DSMT4" ShapeID="_x0000_i2367" DrawAspect="Content" ObjectID="_1828161179" r:id="rId2170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368" type="#_x0000_t75" alt="eqIdf3510a531f3a9caa8cd9e430c635b670" style="width:57pt;height:16.5pt" o:ole="">
            <v:imagedata r:id="rId2171" o:title="eqIdf3510a531f3a9caa8cd9e430c635b670"/>
          </v:shape>
          <o:OLEObject Type="Embed" ProgID="Equation.DSMT4" ShapeID="_x0000_i2368" DrawAspect="Content" ObjectID="_1828161180" r:id="rId21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369" type="#_x0000_t75" alt="eqIdf584bdab931aa9e3b6810d0ded76a51e" style="width:64.5pt;height:21pt" o:ole="">
            <v:imagedata r:id="rId2054" o:title="eqIdf584bdab931aa9e3b6810d0ded76a51e"/>
          </v:shape>
          <o:OLEObject Type="Embed" ProgID="Equation.DSMT4" ShapeID="_x0000_i2369" DrawAspect="Content" ObjectID="_1828161181" r:id="rId2173"/>
        </w:object>
      </w:r>
      <w:r>
        <w:rPr>
          <w:color w:val="FF0000"/>
        </w:rPr>
        <w:t>.</w:t>
      </w:r>
    </w:p>
    <w:p w:rsidR="00296CEF" w:rsidP="00296CEF" w14:paraId="494657B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70" type="#_x0000_t75" alt="eqIdce02f2c2d7b617c57a469d9fadaeb9ff" style="width:182.25pt;height:40.5pt" o:ole="">
            <v:imagedata r:id="rId2174" o:title="eqIdce02f2c2d7b617c57a469d9fadaeb9ff"/>
          </v:shape>
          <o:OLEObject Type="Embed" ProgID="Equation.DSMT4" ShapeID="_x0000_i2370" DrawAspect="Content" ObjectID="_1828161182" r:id="rId2175"/>
        </w:object>
      </w:r>
    </w:p>
    <w:p w:rsidR="00296CEF" w:rsidP="00296CEF" w14:paraId="2A9F47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平面</w:t>
      </w:r>
      <w:r>
        <w:rPr>
          <w:color w:val="FF0000"/>
        </w:rPr>
        <w:object>
          <v:shape id="_x0000_i2371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371" DrawAspect="Content" ObjectID="_1828161183" r:id="rId2176"/>
        </w:object>
      </w:r>
      <w:r>
        <w:rPr>
          <w:color w:val="FF0000"/>
        </w:rPr>
        <w:t>的法向量</w:t>
      </w:r>
      <w:r>
        <w:rPr>
          <w:color w:val="FF0000"/>
        </w:rPr>
        <w:object>
          <v:shape id="_x0000_i2372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2372" DrawAspect="Content" ObjectID="_1828161184" r:id="rId217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373" type="#_x0000_t75" alt="eqIda7504aa0baa6285154ec287664025622" style="width:172.5pt;height:40.5pt" o:ole="">
            <v:imagedata r:id="rId2178" o:title="eqIda7504aa0baa6285154ec287664025622"/>
          </v:shape>
          <o:OLEObject Type="Embed" ProgID="Equation.DSMT4" ShapeID="_x0000_i2373" DrawAspect="Content" ObjectID="_1828161185" r:id="rId2179"/>
        </w:object>
      </w:r>
    </w:p>
    <w:p w:rsidR="00296CEF" w:rsidP="00296CEF" w14:paraId="3B92017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74" type="#_x0000_t75" alt="eqIdb92cd9efb9e2441254cd8f145687f6ae" style="width:160.5pt;height:33.75pt" o:ole="">
            <v:imagedata r:id="rId2180" o:title="eqIdb92cd9efb9e2441254cd8f145687f6ae"/>
          </v:shape>
          <o:OLEObject Type="Embed" ProgID="Equation.DSMT4" ShapeID="_x0000_i2374" DrawAspect="Content" ObjectID="_1828161186" r:id="rId2181"/>
        </w:object>
      </w:r>
      <w:r>
        <w:rPr>
          <w:color w:val="FF0000"/>
        </w:rPr>
        <w:t>，</w:t>
      </w:r>
    </w:p>
    <w:p w:rsidR="00296CEF" w:rsidP="00296CEF" w14:paraId="6B4E76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令</w:t>
      </w:r>
      <w:r>
        <w:rPr>
          <w:color w:val="FF0000"/>
        </w:rPr>
        <w:object>
          <v:shape id="_x0000_i2375" type="#_x0000_t75" alt="eqId524835f5c8a78cf867421e2b45769d00" style="width:123pt;height:21pt" o:ole="">
            <v:imagedata r:id="rId2182" o:title="eqId524835f5c8a78cf867421e2b45769d00"/>
          </v:shape>
          <o:OLEObject Type="Embed" ProgID="Equation.DSMT4" ShapeID="_x0000_i2375" DrawAspect="Content" ObjectID="_1828161187" r:id="rId2183"/>
        </w:object>
      </w:r>
      <w:r>
        <w:rPr>
          <w:color w:val="FF0000"/>
        </w:rPr>
        <w:t>，</w:t>
      </w:r>
    </w:p>
    <w:p w:rsidR="00296CEF" w:rsidP="00296CEF" w14:paraId="3C1CC2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376" type="#_x0000_t75" alt="eqIdf22ab18cf6c2584a870afdb41788672e" style="width:325.6pt;height:52.5pt" o:ole="">
            <v:imagedata r:id="rId2184" o:title="eqIdf22ab18cf6c2584a870afdb41788672e"/>
          </v:shape>
          <o:OLEObject Type="Embed" ProgID="Equation.DSMT4" ShapeID="_x0000_i2376" DrawAspect="Content" ObjectID="_1828161188" r:id="rId2185"/>
        </w:object>
      </w:r>
    </w:p>
    <w:p w:rsidR="00296CEF" w:rsidP="00296CEF" w14:paraId="366775A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当</w:t>
      </w:r>
      <w:r>
        <w:rPr>
          <w:color w:val="FF0000"/>
        </w:rPr>
        <w:object>
          <v:shape id="_x0000_i2377" type="#_x0000_t75" alt="eqIdc2705a0f67d04bf7730a014555f07a3a" style="width:39pt;height:30.75pt" o:ole="">
            <v:imagedata r:id="rId2186" o:title="eqIdc2705a0f67d04bf7730a014555f07a3a"/>
          </v:shape>
          <o:OLEObject Type="Embed" ProgID="Equation.DSMT4" ShapeID="_x0000_i2377" DrawAspect="Content" ObjectID="_1828161189" r:id="rId2187"/>
        </w:object>
      </w:r>
      <w:r>
        <w:rPr>
          <w:color w:val="FF0000"/>
        </w:rPr>
        <w:t>时，即</w:t>
      </w:r>
      <w:r>
        <w:rPr>
          <w:color w:val="FF0000"/>
        </w:rPr>
        <w:object>
          <v:shape id="_x0000_i2378" type="#_x0000_t75" alt="eqId9c75b76e7de7ae46be1ce45c44f5fe77" style="width:31.5pt;height:30pt" o:ole="">
            <v:imagedata r:id="rId2188" o:title="eqId9c75b76e7de7ae46be1ce45c44f5fe77"/>
          </v:shape>
          <o:OLEObject Type="Embed" ProgID="Equation.DSMT4" ShapeID="_x0000_i2378" DrawAspect="Content" ObjectID="_1828161190" r:id="rId2189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379" type="#_x0000_t75" alt="eqIded26e02746f06ccce8fe32149bd5eb24" style="width:55.5pt;height:15.75pt" o:ole="">
            <v:imagedata r:id="rId2011" o:title="eqIded26e02746f06ccce8fe32149bd5eb24"/>
          </v:shape>
          <o:OLEObject Type="Embed" ProgID="Equation.DSMT4" ShapeID="_x0000_i2379" DrawAspect="Content" ObjectID="_1828161191" r:id="rId2190"/>
        </w:object>
      </w:r>
      <w:r>
        <w:rPr>
          <w:color w:val="FF0000"/>
        </w:rPr>
        <w:t>的最大值为</w:t>
      </w:r>
      <w:r>
        <w:rPr>
          <w:color w:val="FF0000"/>
        </w:rPr>
        <w:object>
          <v:shape id="_x0000_i2380" type="#_x0000_t75" alt="eqId18483c9c195ecd922772527fa85c0fcb" style="width:22.5pt;height:29.25pt" o:ole="">
            <v:imagedata r:id="rId2015" o:title="eqId18483c9c195ecd922772527fa85c0fcb"/>
          </v:shape>
          <o:OLEObject Type="Embed" ProgID="Equation.DSMT4" ShapeID="_x0000_i2380" DrawAspect="Content" ObjectID="_1828161192" r:id="rId2191"/>
        </w:object>
      </w:r>
      <w:r>
        <w:rPr>
          <w:color w:val="FF0000"/>
        </w:rPr>
        <w:t>．</w:t>
      </w:r>
    </w:p>
    <w:p w:rsidR="00296CEF" w:rsidP="00296CEF" w14:paraId="3A19227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95475" cy="1590675"/>
            <wp:effectExtent l="0" t="0" r="0" b="0"/>
            <wp:docPr id="1193315400" name="图片 1193315400" descr="@@@cfc76a99-6c1d-483d-a9a9-d8479a10c1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3154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5C4" w:rsidRPr="003E5053" w:rsidP="00057E70" w14:paraId="34FCE5A4" w14:textId="6AAEAC52">
      <w:pPr>
        <w:snapToGrid w:val="0"/>
        <w:spacing w:line="360" w:lineRule="auto"/>
        <w:contextualSpacing/>
        <w:jc w:val="left"/>
        <w:textAlignment w:val="center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:rsidR="005F577E" w:rsidP="005F577E" w14:paraId="1B5E13B2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二上</w:t>
      </w:r>
      <w:r>
        <w:t>·</w:t>
      </w:r>
      <w:r>
        <w:t>贵州</w:t>
      </w:r>
      <w:r>
        <w:t>·</w:t>
      </w:r>
      <w:r>
        <w:t>期中）如图，在四棱锥</w:t>
      </w:r>
      <w:r>
        <w:object>
          <v:shape id="_x0000_i2381" type="#_x0000_t75" alt="eqIdfaeb97acf19bd3b2c6c77c2814df4d2f" style="width:47.25pt;height:12pt" o:ole="">
            <v:imagedata r:id="rId1759" o:title="eqIdfaeb97acf19bd3b2c6c77c2814df4d2f"/>
          </v:shape>
          <o:OLEObject Type="Embed" ProgID="Equation.DSMT4" ShapeID="_x0000_i2381" DrawAspect="Content" ObjectID="_1828161193" r:id="rId2193"/>
        </w:object>
      </w:r>
      <w:r>
        <w:t>中，底面</w:t>
      </w:r>
      <w:r>
        <w:object>
          <v:shape id="_x0000_i2382" type="#_x0000_t75" alt="eqId411b38a18046fea8e9fab1f9f9b80a5f" style="width:31.5pt;height:12pt" o:ole="">
            <v:imagedata r:id="rId2194" o:title="eqId411b38a18046fea8e9fab1f9f9b80a5f"/>
          </v:shape>
          <o:OLEObject Type="Embed" ProgID="Equation.DSMT4" ShapeID="_x0000_i2382" DrawAspect="Content" ObjectID="_1828161194" r:id="rId2195"/>
        </w:object>
      </w:r>
      <w:r>
        <w:t>为菱形，</w:t>
      </w:r>
      <w:r>
        <w:object>
          <v:shape id="_x0000_i2383" type="#_x0000_t75" alt="eqId10c83f8945042b9c8fb2fbdac9308d62" style="width:24.75pt;height:12pt" o:ole="">
            <v:imagedata r:id="rId2196" o:title="eqId10c83f8945042b9c8fb2fbdac9308d62"/>
          </v:shape>
          <o:OLEObject Type="Embed" ProgID="Equation.DSMT4" ShapeID="_x0000_i2383" DrawAspect="Content" ObjectID="_1828161195" r:id="rId2197"/>
        </w:object>
      </w:r>
      <w:r>
        <w:t>平面</w:t>
      </w:r>
      <w:r>
        <w:object>
          <v:shape id="_x0000_i2384" type="#_x0000_t75" alt="eqId411b38a18046fea8e9fab1f9f9b80a5f" style="width:31.5pt;height:12pt" o:ole="">
            <v:imagedata r:id="rId2194" o:title="eqId411b38a18046fea8e9fab1f9f9b80a5f"/>
          </v:shape>
          <o:OLEObject Type="Embed" ProgID="Equation.DSMT4" ShapeID="_x0000_i2384" DrawAspect="Content" ObjectID="_1828161196" r:id="rId2198"/>
        </w:object>
      </w:r>
      <w:r>
        <w:t>，</w:t>
      </w:r>
      <w:r>
        <w:object>
          <v:shape id="_x0000_i2385" type="#_x0000_t75" alt="eqIdac047e91852b91af639feec23a9598b2" style="width:14.25pt;height:11.25pt" o:ole="">
            <v:imagedata r:id="rId2199" o:title="eqIdac047e91852b91af639feec23a9598b2"/>
          </v:shape>
          <o:OLEObject Type="Embed" ProgID="Equation.DSMT4" ShapeID="_x0000_i2385" DrawAspect="Content" ObjectID="_1828161197" r:id="rId2200"/>
        </w:object>
      </w:r>
      <w:r>
        <w:t>为</w:t>
      </w:r>
      <w:r>
        <w:object>
          <v:shape id="_x0000_i2386" type="#_x0000_t75" alt="eqId8a6e2867f32d3f1c3cd36cd3a11a8580" style="width:15pt;height:12pt" o:ole="">
            <v:imagedata r:id="rId1802" o:title="eqId8a6e2867f32d3f1c3cd36cd3a11a8580"/>
          </v:shape>
          <o:OLEObject Type="Embed" ProgID="Equation.DSMT4" ShapeID="_x0000_i2386" DrawAspect="Content" ObjectID="_1828161198" r:id="rId2201"/>
        </w:object>
      </w:r>
      <w:r>
        <w:t>的中点，且</w:t>
      </w:r>
      <w:r>
        <w:object>
          <v:shape id="_x0000_i2387" type="#_x0000_t75" alt="eqId7a18fec3e4a4fbc7b3e0e037ce650023" style="width:57.75pt;height:27pt" o:ole="">
            <v:imagedata r:id="rId2202" o:title="eqId7a18fec3e4a4fbc7b3e0e037ce650023"/>
          </v:shape>
          <o:OLEObject Type="Embed" ProgID="Equation.DSMT4" ShapeID="_x0000_i2387" DrawAspect="Content" ObjectID="_1828161199" r:id="rId2203"/>
        </w:object>
      </w:r>
      <w:r>
        <w:t>，</w:t>
      </w:r>
      <w:r>
        <w:object>
          <v:shape id="_x0000_i2388" type="#_x0000_t75" alt="eqIda3bdabf790f4294856dde41c6e15c259" style="width:55.5pt;height:12.75pt" o:ole="">
            <v:imagedata r:id="rId2204" o:title="eqIda3bdabf790f4294856dde41c6e15c259"/>
          </v:shape>
          <o:OLEObject Type="Embed" ProgID="Equation.DSMT4" ShapeID="_x0000_i2388" DrawAspect="Content" ObjectID="_1828161200" r:id="rId2205"/>
        </w:object>
      </w:r>
      <w:r>
        <w:t>．</w:t>
      </w:r>
      <w:r>
        <w:t xml:space="preserve"> </w:t>
      </w:r>
    </w:p>
    <w:p w:rsidR="005F577E" w:rsidP="005F577E" w14:paraId="03265FA5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09725" cy="1457325"/>
            <wp:effectExtent l="0" t="0" r="0" b="0"/>
            <wp:docPr id="325746520" name="图片 325746520" descr="@@@c5ad53ce-b60d-4e14-9ab7-8c6eff2c0a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465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77E" w:rsidP="005F577E" w14:paraId="722FF775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389" type="#_x0000_t75" alt="eqIda829577bb0863d3f39db38ca4c179a56" style="width:27pt;height:12pt" o:ole="">
            <v:imagedata r:id="rId2207" o:title="eqIda829577bb0863d3f39db38ca4c179a56"/>
          </v:shape>
          <o:OLEObject Type="Embed" ProgID="Equation.DSMT4" ShapeID="_x0000_i2389" DrawAspect="Content" ObjectID="_1828161201" r:id="rId2208"/>
        </w:object>
      </w:r>
      <w:r>
        <w:t>平面</w:t>
      </w:r>
      <w:r>
        <w:object>
          <v:shape id="_x0000_i2390" type="#_x0000_t75" alt="eqIdb7f2e778c348154f5b27aa6e074fe45d" style="width:26.25pt;height:11.25pt" o:ole="">
            <v:imagedata r:id="rId2209" o:title="eqIdb7f2e778c348154f5b27aa6e074fe45d"/>
          </v:shape>
          <o:OLEObject Type="Embed" ProgID="Equation.DSMT4" ShapeID="_x0000_i2390" DrawAspect="Content" ObjectID="_1828161202" r:id="rId2210"/>
        </w:object>
      </w:r>
      <w:r>
        <w:t>；</w:t>
      </w:r>
    </w:p>
    <w:p w:rsidR="005F577E" w:rsidP="005F577E" w14:paraId="35353E64" w14:textId="77777777">
      <w:pPr>
        <w:spacing w:line="360" w:lineRule="auto"/>
        <w:jc w:val="left"/>
        <w:textAlignment w:val="center"/>
      </w:pPr>
      <w:r>
        <w:t>(2)</w:t>
      </w:r>
      <w:r>
        <w:t>求点</w:t>
      </w:r>
      <w:r>
        <w:object>
          <v:shape id="_x0000_i2391" type="#_x0000_t75" alt="eqIdc5db41a1f31d6baee7c69990811edb9f" style="width:10.5pt;height:12pt" o:ole="">
            <v:imagedata r:id="rId2211" o:title="eqIdc5db41a1f31d6baee7c69990811edb9f"/>
          </v:shape>
          <o:OLEObject Type="Embed" ProgID="Equation.DSMT4" ShapeID="_x0000_i2391" DrawAspect="Content" ObjectID="_1828161203" r:id="rId2212"/>
        </w:object>
      </w:r>
      <w:r>
        <w:t>到平面</w:t>
      </w:r>
      <w:r>
        <w:object>
          <v:shape id="_x0000_i2392" type="#_x0000_t75" alt="eqId5000fea066102e62cf2128ccbbd2b3e3" style="width:23.25pt;height:12pt" o:ole="">
            <v:imagedata r:id="rId2213" o:title="eqId5000fea066102e62cf2128ccbbd2b3e3"/>
          </v:shape>
          <o:OLEObject Type="Embed" ProgID="Equation.DSMT4" ShapeID="_x0000_i2392" DrawAspect="Content" ObjectID="_1828161204" r:id="rId2214"/>
        </w:object>
      </w:r>
      <w:r>
        <w:t>的距离．</w:t>
      </w:r>
    </w:p>
    <w:p w:rsidR="005F577E" w:rsidP="005F577E" w14:paraId="56A748A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；</w:t>
      </w:r>
    </w:p>
    <w:p w:rsidR="005F577E" w:rsidP="005F577E" w14:paraId="6A9C50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393" type="#_x0000_t75" alt="eqId5f7f489ee907dd102a39fc40dbd27969" style="width:28.5pt;height:29.25pt" o:ole="">
            <v:imagedata r:id="rId2215" o:title="eqId5f7f489ee907dd102a39fc40dbd27969"/>
          </v:shape>
          <o:OLEObject Type="Embed" ProgID="Equation.DSMT4" ShapeID="_x0000_i2393" DrawAspect="Content" ObjectID="_1828161205" r:id="rId2216"/>
        </w:object>
      </w:r>
    </w:p>
    <w:p w:rsidR="005F577E" w:rsidP="005F577E" w14:paraId="09D91E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立空间直角坐标系，利用空间向量判定线面关系即可；</w:t>
      </w:r>
    </w:p>
    <w:p w:rsidR="005F577E" w:rsidP="005F577E" w14:paraId="69632B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空间向量计算点面距离即可</w:t>
      </w:r>
      <w:r>
        <w:rPr>
          <w:color w:val="FF0000"/>
        </w:rPr>
        <w:t>.</w:t>
      </w:r>
    </w:p>
    <w:p w:rsidR="005F577E" w:rsidP="005F577E" w14:paraId="1C911E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</w:p>
    <w:p w:rsidR="005F577E" w:rsidP="005F577E" w14:paraId="0659E92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09725" cy="1685925"/>
            <wp:effectExtent l="0" t="0" r="0" b="0"/>
            <wp:docPr id="555419096" name="图片 555419096" descr="@@@b0d85d05-4178-48ef-a91a-b62a5386f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4190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77E" w:rsidP="005F577E" w14:paraId="4251D0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如图所示，建立以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为原点的空间直角坐标系，</w:t>
      </w:r>
    </w:p>
    <w:p w:rsidR="005F577E" w:rsidP="005F577E" w14:paraId="57B061E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394" type="#_x0000_t75" alt="eqId7a18fec3e4a4fbc7b3e0e037ce650023" style="width:57.75pt;height:27pt" o:ole="">
            <v:imagedata r:id="rId2202" o:title="eqId7a18fec3e4a4fbc7b3e0e037ce650023"/>
          </v:shape>
          <o:OLEObject Type="Embed" ProgID="Equation.DSMT4" ShapeID="_x0000_i2394" DrawAspect="Content" ObjectID="_1828161206" r:id="rId221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395" type="#_x0000_t75" alt="eqIda3bdabf790f4294856dde41c6e15c259" style="width:55.5pt;height:12.75pt" o:ole="">
            <v:imagedata r:id="rId2204" o:title="eqIda3bdabf790f4294856dde41c6e15c259"/>
          </v:shape>
          <o:OLEObject Type="Embed" ProgID="Equation.DSMT4" ShapeID="_x0000_i2395" DrawAspect="Content" ObjectID="_1828161207" r:id="rId2219"/>
        </w:object>
      </w:r>
      <w:r>
        <w:rPr>
          <w:color w:val="FF0000"/>
        </w:rPr>
        <w:t>，</w:t>
      </w:r>
    </w:p>
    <w:p w:rsidR="005F577E" w:rsidP="005F577E" w14:paraId="24A9A00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知</w:t>
      </w:r>
      <w:r>
        <w:rPr>
          <w:color w:val="FF0000"/>
        </w:rPr>
        <w:object>
          <v:shape id="_x0000_i2396" type="#_x0000_t75" alt="eqIda0409bae31f8a6315c2f3b384f8758d4" style="width:250.5pt;height:21pt" o:ole="">
            <v:imagedata r:id="rId2220" o:title="eqIda0409bae31f8a6315c2f3b384f8758d4"/>
          </v:shape>
          <o:OLEObject Type="Embed" ProgID="Equation.DSMT4" ShapeID="_x0000_i2396" DrawAspect="Content" ObjectID="_1828161208" r:id="rId2221"/>
        </w:object>
      </w:r>
      <w:r>
        <w:rPr>
          <w:color w:val="FF0000"/>
        </w:rPr>
        <w:t>，</w:t>
      </w:r>
    </w:p>
    <w:p w:rsidR="005F577E" w:rsidP="005F577E" w14:paraId="1A6D321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397" type="#_x0000_t75" alt="eqId0dabfa79447ace75b1d8aa97fd2b4043" style="width:228pt;height:21pt" o:ole="">
            <v:imagedata r:id="rId2222" o:title="eqId0dabfa79447ace75b1d8aa97fd2b4043"/>
          </v:shape>
          <o:OLEObject Type="Embed" ProgID="Equation.DSMT4" ShapeID="_x0000_i2397" DrawAspect="Content" ObjectID="_1828161209" r:id="rId2223"/>
        </w:object>
      </w:r>
      <w:r>
        <w:rPr>
          <w:color w:val="FF0000"/>
        </w:rPr>
        <w:t>，</w:t>
      </w:r>
    </w:p>
    <w:p w:rsidR="005F577E" w:rsidP="005F577E" w14:paraId="6A2683E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398" type="#_x0000_t75" alt="eqIdb7f2e778c348154f5b27aa6e074fe45d" style="width:26.25pt;height:11.25pt" o:ole="">
            <v:imagedata r:id="rId2209" o:title="eqIdb7f2e778c348154f5b27aa6e074fe45d"/>
          </v:shape>
          <o:OLEObject Type="Embed" ProgID="Equation.DSMT4" ShapeID="_x0000_i2398" DrawAspect="Content" ObjectID="_1828161210" r:id="rId2224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399" type="#_x0000_t75" alt="eqIde009a9eb7bd5159a16c25ff41bdbb533" style="width:51.75pt;height:18pt" o:ole="">
            <v:imagedata r:id="rId2225" o:title="eqIde009a9eb7bd5159a16c25ff41bdbb533"/>
          </v:shape>
          <o:OLEObject Type="Embed" ProgID="Equation.DSMT4" ShapeID="_x0000_i2399" DrawAspect="Content" ObjectID="_1828161211" r:id="rId222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00" type="#_x0000_t75" alt="eqId55300c70282494b12cde1441100a25fc" style="width:125.25pt;height:36.75pt" o:ole="">
            <v:imagedata r:id="rId2227" o:title="eqId55300c70282494b12cde1441100a25fc"/>
          </v:shape>
          <o:OLEObject Type="Embed" ProgID="Equation.DSMT4" ShapeID="_x0000_i2400" DrawAspect="Content" ObjectID="_1828161212" r:id="rId2228"/>
        </w:object>
      </w:r>
      <w:r>
        <w:rPr>
          <w:color w:val="FF0000"/>
        </w:rPr>
        <w:t>，</w:t>
      </w:r>
    </w:p>
    <w:p w:rsidR="005F577E" w:rsidP="005F577E" w14:paraId="629E10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401" type="#_x0000_t75" alt="eqIdc50866229ec5a3640fb250f9bd2192b3" style="width:22.5pt;height:14.25pt" o:ole="">
            <v:imagedata r:id="rId2229" o:title="eqIdc50866229ec5a3640fb250f9bd2192b3"/>
          </v:shape>
          <o:OLEObject Type="Embed" ProgID="Equation.DSMT4" ShapeID="_x0000_i2401" DrawAspect="Content" ObjectID="_1828161213" r:id="rId223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02" type="#_x0000_t75" alt="eqId1406fd4477ee2c757dabc6d7eac2b5e5" style="width:57.75pt;height:30pt" o:ole="">
            <v:imagedata r:id="rId2231" o:title="eqId1406fd4477ee2c757dabc6d7eac2b5e5"/>
          </v:shape>
          <o:OLEObject Type="Embed" ProgID="Equation.DSMT4" ShapeID="_x0000_i2402" DrawAspect="Content" ObjectID="_1828161214" r:id="rId223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403" type="#_x0000_t75" alt="eqId15b70e8fb16f37ba3e4d844d11345761" style="width:61.5pt;height:35.25pt" o:ole="">
            <v:imagedata r:id="rId2233" o:title="eqId15b70e8fb16f37ba3e4d844d11345761"/>
          </v:shape>
          <o:OLEObject Type="Embed" ProgID="Equation.DSMT4" ShapeID="_x0000_i2403" DrawAspect="Content" ObjectID="_1828161215" r:id="rId2234"/>
        </w:object>
      </w:r>
      <w:r>
        <w:rPr>
          <w:color w:val="FF0000"/>
        </w:rPr>
        <w:t>，</w:t>
      </w:r>
    </w:p>
    <w:p w:rsidR="005F577E" w:rsidP="005F577E" w14:paraId="64DB91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易知</w:t>
      </w:r>
      <w:r>
        <w:rPr>
          <w:color w:val="FF0000"/>
        </w:rPr>
        <w:object>
          <v:shape id="_x0000_i2404" type="#_x0000_t75" alt="eqId9b7ca6562ba29f714fe7e07a9cf82a56" style="width:162.75pt;height:30pt" o:ole="">
            <v:imagedata r:id="rId2235" o:title="eqId9b7ca6562ba29f714fe7e07a9cf82a56"/>
          </v:shape>
          <o:OLEObject Type="Embed" ProgID="Equation.DSMT4" ShapeID="_x0000_i2404" DrawAspect="Content" ObjectID="_1828161216" r:id="rId2236"/>
        </w:object>
      </w:r>
      <w:r>
        <w:rPr>
          <w:color w:val="FF0000"/>
        </w:rPr>
        <w:t>，</w:t>
      </w:r>
    </w:p>
    <w:p w:rsidR="005F577E" w:rsidP="005F577E" w14:paraId="56726AD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405" type="#_x0000_t75" alt="eqId5bb86d196dfde8fd6a9afbf1ff52fb86" style="width:26.25pt;height:12pt" o:ole="">
            <v:imagedata r:id="rId2237" o:title="eqId5bb86d196dfde8fd6a9afbf1ff52fb86"/>
          </v:shape>
          <o:OLEObject Type="Embed" ProgID="Equation.DSMT4" ShapeID="_x0000_i2405" DrawAspect="Content" ObjectID="_1828161217" r:id="rId223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6" type="#_x0000_t75" alt="eqIdb7f2e778c348154f5b27aa6e074fe45d" style="width:26.25pt;height:11.25pt" o:ole="">
            <v:imagedata r:id="rId2209" o:title="eqIdb7f2e778c348154f5b27aa6e074fe45d"/>
          </v:shape>
          <o:OLEObject Type="Embed" ProgID="Equation.DSMT4" ShapeID="_x0000_i2406" DrawAspect="Content" ObjectID="_1828161218" r:id="rId223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07" type="#_x0000_t75" alt="eqIda829577bb0863d3f39db38ca4c179a56" style="width:27pt;height:12pt" o:ole="">
            <v:imagedata r:id="rId2207" o:title="eqIda829577bb0863d3f39db38ca4c179a56"/>
          </v:shape>
          <o:OLEObject Type="Embed" ProgID="Equation.DSMT4" ShapeID="_x0000_i2407" DrawAspect="Content" ObjectID="_1828161219" r:id="rId224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08" type="#_x0000_t75" alt="eqIdb7f2e778c348154f5b27aa6e074fe45d" style="width:26.25pt;height:11.25pt" o:ole="">
            <v:imagedata r:id="rId2209" o:title="eqIdb7f2e778c348154f5b27aa6e074fe45d"/>
          </v:shape>
          <o:OLEObject Type="Embed" ProgID="Equation.DSMT4" ShapeID="_x0000_i2408" DrawAspect="Content" ObjectID="_1828161220" r:id="rId2241"/>
        </w:object>
      </w:r>
      <w:r>
        <w:rPr>
          <w:color w:val="FF0000"/>
        </w:rPr>
        <w:t>；</w:t>
      </w:r>
    </w:p>
    <w:p w:rsidR="005F577E" w:rsidP="005F577E" w14:paraId="7E7934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上可知</w:t>
      </w:r>
      <w:r>
        <w:rPr>
          <w:color w:val="FF0000"/>
        </w:rPr>
        <w:object>
          <v:shape id="_x0000_i2409" type="#_x0000_t75" alt="eqId4472e54ec48333a6e1d2c1f69b4d58fd" style="width:64.5pt;height:18.75pt" o:ole="">
            <v:imagedata r:id="rId2242" o:title="eqId4472e54ec48333a6e1d2c1f69b4d58fd"/>
          </v:shape>
          <o:OLEObject Type="Embed" ProgID="Equation.DSMT4" ShapeID="_x0000_i2409" DrawAspect="Content" ObjectID="_1828161221" r:id="rId22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10" type="#_x0000_t75" alt="eqId605e0afcd2debf9861d77367ba6b0737" style="width:75.75pt;height:21pt" o:ole="">
            <v:imagedata r:id="rId2244" o:title="eqId605e0afcd2debf9861d77367ba6b0737"/>
          </v:shape>
          <o:OLEObject Type="Embed" ProgID="Equation.DSMT4" ShapeID="_x0000_i2410" DrawAspect="Content" ObjectID="_1828161222" r:id="rId22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411" type="#_x0000_t75" alt="eqIdf9a2235adde679d25b5bd76d6f5b6b51" style="width:60pt;height:18.75pt" o:ole="">
            <v:imagedata r:id="rId2246" o:title="eqIdf9a2235adde679d25b5bd76d6f5b6b51"/>
          </v:shape>
          <o:OLEObject Type="Embed" ProgID="Equation.DSMT4" ShapeID="_x0000_i2411" DrawAspect="Content" ObjectID="_1828161223" r:id="rId2247"/>
        </w:object>
      </w:r>
      <w:r>
        <w:rPr>
          <w:color w:val="FF0000"/>
        </w:rPr>
        <w:t>，</w:t>
      </w:r>
    </w:p>
    <w:p w:rsidR="005F577E" w:rsidP="005F577E" w14:paraId="0AD3E1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412" type="#_x0000_t75" alt="eqId603430f412818b344c28f2d3b1dd36e0" style="width:22.5pt;height:12.75pt" o:ole="">
            <v:imagedata r:id="rId2248" o:title="eqId603430f412818b344c28f2d3b1dd36e0"/>
          </v:shape>
          <o:OLEObject Type="Embed" ProgID="Equation.DSMT4" ShapeID="_x0000_i2412" DrawAspect="Content" ObjectID="_1828161224" r:id="rId2249"/>
        </w:object>
      </w:r>
      <w:r>
        <w:rPr>
          <w:color w:val="FF0000"/>
        </w:rPr>
        <w:t>的一个法向量为</w:t>
      </w:r>
      <w:r>
        <w:rPr>
          <w:color w:val="FF0000"/>
        </w:rPr>
        <w:object>
          <v:shape id="_x0000_i2413" type="#_x0000_t75" alt="eqId4da9411e5195eac640ce4468c73a3a00" style="width:52.5pt;height:18pt" o:ole="">
            <v:imagedata r:id="rId2250" o:title="eqId4da9411e5195eac640ce4468c73a3a00"/>
          </v:shape>
          <o:OLEObject Type="Embed" ProgID="Equation.DSMT4" ShapeID="_x0000_i2413" DrawAspect="Content" ObjectID="_1828161225" r:id="rId225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14" type="#_x0000_t75" alt="eqId2b901754b2a53ffd6ae2fb9436cacc4e" style="width:122.25pt;height:36.75pt" o:ole="">
            <v:imagedata r:id="rId2252" o:title="eqId2b901754b2a53ffd6ae2fb9436cacc4e"/>
          </v:shape>
          <o:OLEObject Type="Embed" ProgID="Equation.DSMT4" ShapeID="_x0000_i2414" DrawAspect="Content" ObjectID="_1828161226" r:id="rId2253"/>
        </w:object>
      </w:r>
      <w:r>
        <w:rPr>
          <w:color w:val="FF0000"/>
        </w:rPr>
        <w:t>，</w:t>
      </w:r>
    </w:p>
    <w:p w:rsidR="005F577E" w:rsidP="005F577E" w14:paraId="7D8CBF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415" type="#_x0000_t75" alt="eqId5a3c442579603164f3fc19458677d307" style="width:21.75pt;height:12pt" o:ole="">
            <v:imagedata r:id="rId2254" o:title="eqId5a3c442579603164f3fc19458677d307"/>
          </v:shape>
          <o:OLEObject Type="Embed" ProgID="Equation.DSMT4" ShapeID="_x0000_i2415" DrawAspect="Content" ObjectID="_1828161227" r:id="rId225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16" type="#_x0000_t75" alt="eqId280717322aebd178ce9ee85353066b9f" style="width:56.25pt;height:30pt" o:ole="">
            <v:imagedata r:id="rId2256" o:title="eqId280717322aebd178ce9ee85353066b9f"/>
          </v:shape>
          <o:OLEObject Type="Embed" ProgID="Equation.DSMT4" ShapeID="_x0000_i2416" DrawAspect="Content" ObjectID="_1828161228" r:id="rId225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417" type="#_x0000_t75" alt="eqId9a81394cebe31883fa2dfd6932a7d137" style="width:61.5pt;height:35.25pt" o:ole="">
            <v:imagedata r:id="rId2258" o:title="eqId9a81394cebe31883fa2dfd6932a7d137"/>
          </v:shape>
          <o:OLEObject Type="Embed" ProgID="Equation.DSMT4" ShapeID="_x0000_i2417" DrawAspect="Content" ObjectID="_1828161229" r:id="rId2259"/>
        </w:object>
      </w:r>
      <w:r>
        <w:rPr>
          <w:color w:val="FF0000"/>
        </w:rPr>
        <w:t>，</w:t>
      </w:r>
    </w:p>
    <w:p w:rsidR="005F577E" w:rsidP="005F577E" w14:paraId="1B9FCC3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点</w:t>
      </w:r>
      <w:r>
        <w:rPr>
          <w:color w:val="FF0000"/>
        </w:rPr>
        <w:object>
          <v:shape id="_x0000_i2418" type="#_x0000_t75" alt="eqIdc5db41a1f31d6baee7c69990811edb9f" style="width:10.5pt;height:12pt" o:ole="">
            <v:imagedata r:id="rId2211" o:title="eqIdc5db41a1f31d6baee7c69990811edb9f"/>
          </v:shape>
          <o:OLEObject Type="Embed" ProgID="Equation.DSMT4" ShapeID="_x0000_i2418" DrawAspect="Content" ObjectID="_1828161230" r:id="rId2260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419" type="#_x0000_t75" alt="eqId5000fea066102e62cf2128ccbbd2b3e3" style="width:23.25pt;height:12pt" o:ole="">
            <v:imagedata r:id="rId2213" o:title="eqId5000fea066102e62cf2128ccbbd2b3e3"/>
          </v:shape>
          <o:OLEObject Type="Embed" ProgID="Equation.DSMT4" ShapeID="_x0000_i2419" DrawAspect="Content" ObjectID="_1828161231" r:id="rId2261"/>
        </w:object>
      </w:r>
      <w:r>
        <w:rPr>
          <w:color w:val="FF0000"/>
        </w:rPr>
        <w:t>的距离</w:t>
      </w:r>
      <w:r>
        <w:rPr>
          <w:color w:val="FF0000"/>
        </w:rPr>
        <w:object>
          <v:shape id="_x0000_i2420" type="#_x0000_t75" alt="eqIdfec041c4a5aee1dab1c80fbc81982de3" style="width:87.75pt;height:36.75pt" o:ole="">
            <v:imagedata r:id="rId2262" o:title="eqIdfec041c4a5aee1dab1c80fbc81982de3"/>
          </v:shape>
          <o:OLEObject Type="Embed" ProgID="Equation.DSMT4" ShapeID="_x0000_i2420" DrawAspect="Content" ObjectID="_1828161232" r:id="rId2263"/>
        </w:object>
      </w:r>
      <w:r>
        <w:rPr>
          <w:color w:val="FF0000"/>
        </w:rPr>
        <w:t>.</w:t>
      </w:r>
    </w:p>
    <w:p w:rsidR="005F577E" w:rsidP="005F577E" w14:paraId="5C694BD7" w14:textId="77777777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5-26</w:t>
      </w:r>
      <w:r>
        <w:t>高二上</w:t>
      </w:r>
      <w:r>
        <w:t>·</w:t>
      </w:r>
      <w:r>
        <w:t>内蒙古乌兰察布</w:t>
      </w:r>
      <w:r>
        <w:t>·</w:t>
      </w:r>
      <w:r>
        <w:t>期中）如图，三棱锥</w:t>
      </w:r>
      <w:r>
        <w:object>
          <v:shape id="_x0000_i2421" type="#_x0000_t75" alt="eqIdd4357d5744046d4d44abb09e1ee35fcb" style="width:42pt;height:12.75pt" o:ole="">
            <v:imagedata r:id="rId2264" o:title="eqIdd4357d5744046d4d44abb09e1ee35fcb"/>
          </v:shape>
          <o:OLEObject Type="Embed" ProgID="Equation.DSMT4" ShapeID="_x0000_i2421" DrawAspect="Content" ObjectID="_1828161233" r:id="rId2265"/>
        </w:object>
      </w:r>
      <w:r>
        <w:t>中，</w:t>
      </w:r>
      <w:r>
        <w:object>
          <v:shape id="_x0000_i2422" type="#_x0000_t75" alt="eqIdcd654221ab95fe241d9e0202443f2609" style="width:24.75pt;height:10.5pt;mso-position-horizontal-relative:page;mso-position-vertical-relative:page" o:ole="">
            <v:imagedata r:id="rId2266" o:title="eqIdcd654221ab95fe241d9e0202443f2609"/>
          </v:shape>
          <o:OLEObject Type="Embed" ProgID="Equation.DSMT4" ShapeID="_x0000_i2422" DrawAspect="Content" ObjectID="_1828161234" r:id="rId2267"/>
        </w:object>
      </w:r>
      <w:r>
        <w:t>面</w:t>
      </w:r>
      <w:r>
        <w:object>
          <v:shape id="_x0000_i2423" type="#_x0000_t75" alt="eqId7830755737a3ab09ac2bfe500a4c5994" style="width:181.5pt;height:30pt" o:ole="">
            <v:imagedata r:id="rId2268" o:title="eqId7830755737a3ab09ac2bfe500a4c5994"/>
          </v:shape>
          <o:OLEObject Type="Embed" ProgID="Equation.DSMT4" ShapeID="_x0000_i2423" DrawAspect="Content" ObjectID="_1828161235" r:id="rId2269"/>
        </w:object>
      </w:r>
      <w:r>
        <w:t>.</w:t>
      </w:r>
    </w:p>
    <w:p w:rsidR="005F577E" w:rsidP="005F577E" w14:paraId="4E8F615A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28750" cy="1533525"/>
            <wp:effectExtent l="0" t="0" r="0" b="0"/>
            <wp:docPr id="1694326138" name="图片 1694326138" descr="@@@9a688011-16bf-4ac3-99d4-5bfc9d65b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3261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5F577E" w:rsidP="005F577E" w14:paraId="6D96A943" w14:textId="77777777">
      <w:pPr>
        <w:spacing w:line="360" w:lineRule="auto"/>
        <w:jc w:val="left"/>
        <w:textAlignment w:val="center"/>
      </w:pPr>
      <w:r>
        <w:t>(1)</w:t>
      </w:r>
      <w:r>
        <w:t>求三棱锥</w:t>
      </w:r>
      <w:r>
        <w:object>
          <v:shape id="_x0000_i2424" type="#_x0000_t75" alt="eqIdd4357d5744046d4d44abb09e1ee35fcb" style="width:42pt;height:12.75pt" o:ole="">
            <v:imagedata r:id="rId2264" o:title="eqIdd4357d5744046d4d44abb09e1ee35fcb"/>
          </v:shape>
          <o:OLEObject Type="Embed" ProgID="Equation.DSMT4" ShapeID="_x0000_i2424" DrawAspect="Content" ObjectID="_1828161236" r:id="rId2271"/>
        </w:object>
      </w:r>
      <w:r>
        <w:t>的体积；</w:t>
      </w:r>
    </w:p>
    <w:p w:rsidR="005F577E" w:rsidP="005F577E" w14:paraId="47E85AF0" w14:textId="77777777">
      <w:pPr>
        <w:spacing w:line="360" w:lineRule="auto"/>
        <w:jc w:val="left"/>
        <w:textAlignment w:val="center"/>
      </w:pPr>
      <w:r>
        <w:t>(2)</w:t>
      </w:r>
      <w:r>
        <w:t>证明：</w:t>
      </w:r>
      <w:r>
        <w:object>
          <v:shape id="_x0000_i2425" type="#_x0000_t75" alt="eqIdf4d5ff57f147aa0628fdd47899b5a132" style="width:39.75pt;height:11.25pt" o:ole="">
            <v:imagedata r:id="rId2272" o:title="eqIdf4d5ff57f147aa0628fdd47899b5a132"/>
          </v:shape>
          <o:OLEObject Type="Embed" ProgID="Equation.DSMT4" ShapeID="_x0000_i2425" DrawAspect="Content" ObjectID="_1828161237" r:id="rId2273"/>
        </w:object>
      </w:r>
      <w:r>
        <w:t>；</w:t>
      </w:r>
    </w:p>
    <w:p w:rsidR="005F577E" w:rsidP="005F577E" w14:paraId="37F57CBC" w14:textId="77777777">
      <w:pPr>
        <w:spacing w:line="360" w:lineRule="auto"/>
        <w:jc w:val="left"/>
        <w:textAlignment w:val="center"/>
      </w:pPr>
      <w:r>
        <w:t>(3)</w:t>
      </w:r>
      <w:r>
        <w:t>求</w:t>
      </w:r>
      <w:r>
        <w:object>
          <v:shape id="_x0000_i2426" type="#_x0000_t75" alt="eqId60ef95894ceebaf236170e8832dcf7e3" style="width:18.75pt;height:12pt" o:ole="">
            <v:imagedata r:id="rId2274" o:title="eqId60ef95894ceebaf236170e8832dcf7e3"/>
          </v:shape>
          <o:OLEObject Type="Embed" ProgID="Equation.DSMT4" ShapeID="_x0000_i2426" DrawAspect="Content" ObjectID="_1828161238" r:id="rId2275"/>
        </w:object>
      </w:r>
      <w:r>
        <w:t>与平面</w:t>
      </w:r>
      <w:r>
        <w:object>
          <v:shape id="_x0000_i2427" type="#_x0000_t75" alt="eqId780d3f5f4c4419913c1232b7aae03ade" style="width:25.5pt;height:12.75pt" o:ole="">
            <v:imagedata r:id="rId2276" o:title="eqId780d3f5f4c4419913c1232b7aae03ade"/>
          </v:shape>
          <o:OLEObject Type="Embed" ProgID="Equation.DSMT4" ShapeID="_x0000_i2427" DrawAspect="Content" ObjectID="_1828161239" r:id="rId2277"/>
        </w:object>
      </w:r>
      <w:r>
        <w:t>所成角的正弦值</w:t>
      </w:r>
      <w:r>
        <w:t>.</w:t>
      </w:r>
    </w:p>
    <w:p w:rsidR="005F577E" w:rsidP="005F577E" w14:paraId="5FBF00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428" type="#_x0000_t75" alt="eqId09d7abf02717d6e59d8a64a65a87c412" style="width:14.25pt;height:27pt" o:ole="">
            <v:imagedata r:id="rId2278" o:title="eqId09d7abf02717d6e59d8a64a65a87c412"/>
          </v:shape>
          <o:OLEObject Type="Embed" ProgID="Equation.DSMT4" ShapeID="_x0000_i2428" DrawAspect="Content" ObjectID="_1828161240" r:id="rId2279"/>
        </w:object>
      </w:r>
    </w:p>
    <w:p w:rsidR="005F577E" w:rsidP="005F577E" w14:paraId="3D72D9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t>证明见解析</w:t>
      </w:r>
    </w:p>
    <w:p w:rsidR="005F577E" w:rsidP="005F577E" w14:paraId="7A10F1B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429" type="#_x0000_t75" alt="eqId827ccf0c04aa941ba20d5f4c6068b46b" style="width:17.25pt;height:30pt" o:ole="">
            <v:imagedata r:id="rId2013" o:title="eqId827ccf0c04aa941ba20d5f4c6068b46b"/>
          </v:shape>
          <o:OLEObject Type="Embed" ProgID="Equation.DSMT4" ShapeID="_x0000_i2429" DrawAspect="Content" ObjectID="_1828161241" r:id="rId2280"/>
        </w:object>
      </w:r>
      <w:r>
        <w:rPr>
          <w:color w:val="FF0000"/>
        </w:rPr>
        <w:t>.</w:t>
      </w:r>
    </w:p>
    <w:p w:rsidR="005F577E" w:rsidP="005F577E" w14:paraId="77156D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三棱锥的体积公式即可求出；</w:t>
      </w:r>
    </w:p>
    <w:p w:rsidR="005F577E" w:rsidP="005F577E" w14:paraId="0C13726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线面可证线线垂直；</w:t>
      </w:r>
    </w:p>
    <w:p w:rsidR="005F577E" w:rsidP="005F577E" w14:paraId="611956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建立空间直角坐标系，求出平面</w:t>
      </w:r>
      <w:r>
        <w:rPr>
          <w:color w:val="FF0000"/>
        </w:rPr>
        <w:object>
          <v:shape id="_x0000_i2430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430" DrawAspect="Content" ObjectID="_1828161242" r:id="rId2281"/>
        </w:object>
      </w:r>
      <w:r>
        <w:rPr>
          <w:color w:val="FF0000"/>
        </w:rPr>
        <w:t>的法向量和直线</w:t>
      </w:r>
      <w:r>
        <w:rPr>
          <w:color w:val="FF0000"/>
        </w:rPr>
        <w:object>
          <v:shape id="_x0000_i2431" type="#_x0000_t75" alt="eqId60ef95894ceebaf236170e8832dcf7e3" style="width:18.75pt;height:12pt" o:ole="">
            <v:imagedata r:id="rId2274" o:title="eqId60ef95894ceebaf236170e8832dcf7e3"/>
          </v:shape>
          <o:OLEObject Type="Embed" ProgID="Equation.DSMT4" ShapeID="_x0000_i2431" DrawAspect="Content" ObjectID="_1828161243" r:id="rId2282"/>
        </w:object>
      </w:r>
      <w:r>
        <w:rPr>
          <w:color w:val="FF0000"/>
        </w:rPr>
        <w:t>的方向向量，利用向量的夹角公式，求解可得</w:t>
      </w:r>
      <w:r>
        <w:rPr>
          <w:color w:val="FF0000"/>
        </w:rPr>
        <w:t>.</w:t>
      </w:r>
    </w:p>
    <w:p w:rsidR="005F577E" w:rsidP="005F577E" w14:paraId="2427A23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>
          <v:shape id="_x0000_i2432" type="#_x0000_t75" alt="eqId5223818678d37f4a4fa01c2ce0f7e44e" style="width:216.75pt;height:30pt" o:ole="">
            <v:imagedata r:id="rId2283" o:title="eqId5223818678d37f4a4fa01c2ce0f7e44e"/>
          </v:shape>
          <o:OLEObject Type="Embed" ProgID="Equation.DSMT4" ShapeID="_x0000_i2432" DrawAspect="Content" ObjectID="_1828161244" r:id="rId2284"/>
        </w:object>
      </w:r>
    </w:p>
    <w:p w:rsidR="005F577E" w:rsidP="005F577E" w14:paraId="1F8666E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33" type="#_x0000_t75" alt="eqIdd8225e4f654d7a4f4e2148853c491426" style="width:156.75pt;height:27pt" o:ole="">
            <v:imagedata r:id="rId2285" o:title="eqIdd8225e4f654d7a4f4e2148853c491426"/>
          </v:shape>
          <o:OLEObject Type="Embed" ProgID="Equation.DSMT4" ShapeID="_x0000_i2433" DrawAspect="Content" ObjectID="_1828161245" r:id="rId2286"/>
        </w:object>
      </w:r>
      <w:r>
        <w:rPr>
          <w:color w:val="FF0000"/>
        </w:rPr>
        <w:t xml:space="preserve"> .</w:t>
      </w:r>
    </w:p>
    <w:p w:rsidR="005F577E" w:rsidP="005F577E" w14:paraId="022686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id="_x0000_i2434" type="#_x0000_t75" alt="eqId3f04901b9ab5f68353eb5596b3acdaed" style="width:330.9pt;height:36.75pt" o:ole="">
            <v:imagedata r:id="rId2287" o:title="eqId3f04901b9ab5f68353eb5596b3acdaed"/>
          </v:shape>
          <o:OLEObject Type="Embed" ProgID="Equation.DSMT4" ShapeID="_x0000_i2434" DrawAspect="Content" ObjectID="_1828161246" r:id="rId2288"/>
        </w:object>
      </w:r>
    </w:p>
    <w:p w:rsidR="005F577E" w:rsidP="005F577E" w14:paraId="1B0B937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故</w:t>
      </w:r>
      <w:r>
        <w:rPr>
          <w:color w:val="FF0000"/>
        </w:rPr>
        <w:object>
          <v:shape id="_x0000_i2435" type="#_x0000_t75" alt="eqId7f66451bd8e8cf8ffb7c747b58bb9820" style="width:79.5pt;height:13.5pt" o:ole="">
            <v:imagedata r:id="rId2289" o:title="eqId7f66451bd8e8cf8ffb7c747b58bb9820"/>
          </v:shape>
          <o:OLEObject Type="Embed" ProgID="Equation.DSMT4" ShapeID="_x0000_i2435" DrawAspect="Content" ObjectID="_1828161247" r:id="rId2290"/>
        </w:object>
      </w:r>
    </w:p>
    <w:p w:rsidR="005F577E" w:rsidP="005F577E" w14:paraId="26252C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36" type="#_x0000_t75" alt="eqIdbb99e578628d6e20744ff8265cd7f274" style="width:51.75pt;height:12.75pt" o:ole="">
            <v:imagedata r:id="rId2291" o:title="eqIdbb99e578628d6e20744ff8265cd7f274"/>
          </v:shape>
          <o:OLEObject Type="Embed" ProgID="Equation.DSMT4" ShapeID="_x0000_i2436" DrawAspect="Content" ObjectID="_1828161248" r:id="rId2292"/>
        </w:object>
      </w:r>
      <w:r>
        <w:rPr>
          <w:color w:val="FF0000"/>
        </w:rPr>
        <w:object>
          <v:shape id="_x0000_i2437" type="#_x0000_t75" alt="eqId45f10c91b1fdf68ce0cd6495b9494169" style="width:36pt;height:11.25pt" o:ole="">
            <v:imagedata r:id="rId2293" o:title="eqId45f10c91b1fdf68ce0cd6495b9494169"/>
          </v:shape>
          <o:OLEObject Type="Embed" ProgID="Equation.DSMT4" ShapeID="_x0000_i2437" DrawAspect="Content" ObjectID="_1828161249" r:id="rId2294"/>
        </w:object>
      </w:r>
      <w:r>
        <w:rPr>
          <w:color w:val="FF0000"/>
        </w:rPr>
        <w:t>面</w:t>
      </w:r>
      <w:r>
        <w:rPr>
          <w:color w:val="FF0000"/>
        </w:rPr>
        <w:object>
          <v:shape id="_x0000_i2438" type="#_x0000_t75" alt="eqIddb11c971f7d424e82452705d89dcecc7" style="width:196.5pt;height:14.25pt" o:ole="">
            <v:imagedata r:id="rId2295" o:title="eqIddb11c971f7d424e82452705d89dcecc7"/>
          </v:shape>
          <o:OLEObject Type="Embed" ProgID="Equation.DSMT4" ShapeID="_x0000_i2438" DrawAspect="Content" ObjectID="_1828161250" r:id="rId229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39" type="#_x0000_t75" alt="eqId10c6ee63b22008f64730404a63967d11" style="width:24.75pt;height:11.25pt" o:ole="">
            <v:imagedata r:id="rId2297" o:title="eqId10c6ee63b22008f64730404a63967d11"/>
          </v:shape>
          <o:OLEObject Type="Embed" ProgID="Equation.DSMT4" ShapeID="_x0000_i2439" DrawAspect="Content" ObjectID="_1828161251" r:id="rId2298"/>
        </w:object>
      </w:r>
      <w:r>
        <w:rPr>
          <w:color w:val="FF0000"/>
        </w:rPr>
        <w:t>,</w:t>
      </w:r>
    </w:p>
    <w:p w:rsidR="005F577E" w:rsidP="005F577E" w14:paraId="7B33920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40" type="#_x0000_t75" alt="eqId2b7df0c16a13e79f2b92004853c953f0" style="width:35.25pt;height:12.75pt" o:ole="">
            <v:imagedata r:id="rId2299" o:title="eqId2b7df0c16a13e79f2b92004853c953f0"/>
          </v:shape>
          <o:OLEObject Type="Embed" ProgID="Equation.DSMT4" ShapeID="_x0000_i2440" DrawAspect="Content" ObjectID="_1828161252" r:id="rId23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41" type="#_x0000_t75" alt="eqId2e61851c7e0bfb9911cfd7c2c95fc1d1" style="width:76.5pt;height:12.75pt" o:ole="">
            <v:imagedata r:id="rId2301" o:title="eqId2e61851c7e0bfb9911cfd7c2c95fc1d1"/>
          </v:shape>
          <o:OLEObject Type="Embed" ProgID="Equation.DSMT4" ShapeID="_x0000_i2441" DrawAspect="Content" ObjectID="_1828161253" r:id="rId2302"/>
        </w:object>
      </w:r>
    </w:p>
    <w:p w:rsidR="005F577E" w:rsidP="005F577E" w14:paraId="0475F8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以</w:t>
      </w:r>
      <w:r>
        <w:rPr>
          <w:color w:val="FF0000"/>
        </w:rPr>
        <w:object>
          <v:shape id="_x0000_i2442" type="#_x0000_t75" alt="eqId5963abe8f421bd99a2aaa94831a951e9" style="width:10.5pt;height:11.25pt" o:ole="">
            <v:imagedata r:id="rId2303" o:title="eqId5963abe8f421bd99a2aaa94831a951e9"/>
          </v:shape>
          <o:OLEObject Type="Embed" ProgID="Equation.DSMT4" ShapeID="_x0000_i2442" DrawAspect="Content" ObjectID="_1828161254" r:id="rId2304"/>
        </w:object>
      </w:r>
      <w:r>
        <w:rPr>
          <w:color w:val="FF0000"/>
        </w:rPr>
        <w:t>为原点，如图建立空间直角坐标系</w:t>
      </w:r>
    </w:p>
    <w:p w:rsidR="005F577E" w:rsidP="005F577E" w14:paraId="3CBEA3E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43" type="#_x0000_t75" alt="eqIdd29cafc92c9b2c88d3bce5e51375574c" style="width:146.25pt;height:30pt" o:ole="">
            <v:imagedata r:id="rId2305" o:title="eqIdd29cafc92c9b2c88d3bce5e51375574c"/>
          </v:shape>
          <o:OLEObject Type="Embed" ProgID="Equation.DSMT4" ShapeID="_x0000_i2443" DrawAspect="Content" ObjectID="_1828161255" r:id="rId2306"/>
        </w:object>
      </w:r>
      <w:r>
        <w:rPr>
          <w:color w:val="FF0000"/>
        </w:rPr>
        <w:t>，</w:t>
      </w:r>
    </w:p>
    <w:p w:rsidR="005F577E" w:rsidP="005F577E" w14:paraId="78A2885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44" type="#_x0000_t75" alt="eqId79314fd08d19fdf8cfd7d66ea0e16dc2" style="width:165.75pt;height:30pt" o:ole="">
            <v:imagedata r:id="rId2307" o:title="eqId79314fd08d19fdf8cfd7d66ea0e16dc2"/>
          </v:shape>
          <o:OLEObject Type="Embed" ProgID="Equation.DSMT4" ShapeID="_x0000_i2444" DrawAspect="Content" ObjectID="_1828161256" r:id="rId2308"/>
        </w:object>
      </w:r>
      <w:r>
        <w:rPr>
          <w:color w:val="FF0000"/>
        </w:rPr>
        <w:t>，</w:t>
      </w:r>
    </w:p>
    <w:p w:rsidR="005F577E" w:rsidP="005F577E" w14:paraId="0E547C7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44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2445" DrawAspect="Content" ObjectID="_1828161257" r:id="rId2309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446" type="#_x0000_t75" alt="eqId334daa2ebadf7566f6a4023f376df80f" style="width:51.75pt;height:18pt" o:ole="">
            <v:imagedata r:id="rId1120" o:title="eqId334daa2ebadf7566f6a4023f376df80f"/>
          </v:shape>
          <o:OLEObject Type="Embed" ProgID="Equation.DSMT4" ShapeID="_x0000_i2446" DrawAspect="Content" ObjectID="_1828161258" r:id="rId2310"/>
        </w:object>
      </w:r>
      <w:r>
        <w:rPr>
          <w:color w:val="FF0000"/>
        </w:rPr>
        <w:t>，</w:t>
      </w:r>
    </w:p>
    <w:p w:rsidR="005F577E" w:rsidP="005F577E" w14:paraId="5A38CB5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47" type="#_x0000_t75" alt="eqIdf665d0fc9e68fe7eaeb96e0455cbd6c0" style="width:92.25pt;height:57.75pt" o:ole="">
            <v:imagedata r:id="rId2311" o:title="eqIdf665d0fc9e68fe7eaeb96e0455cbd6c0"/>
          </v:shape>
          <o:OLEObject Type="Embed" ProgID="Equation.DSMT4" ShapeID="_x0000_i2447" DrawAspect="Content" ObjectID="_1828161259" r:id="rId2312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448" type="#_x0000_t75" alt="eqId9b384412acba251d87902ab928902f16" style="width:22.5pt;height:12pt" o:ole="">
            <v:imagedata r:id="rId2313" o:title="eqId9b384412acba251d87902ab928902f16"/>
          </v:shape>
          <o:OLEObject Type="Embed" ProgID="Equation.DSMT4" ShapeID="_x0000_i2448" DrawAspect="Content" ObjectID="_1828161260" r:id="rId231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449" type="#_x0000_t75" alt="eqId2020fb8608cf6aa293dc8d56eee23bd3" style="width:93pt;height:18pt" o:ole="">
            <v:imagedata r:id="rId2315" o:title="eqId2020fb8608cf6aa293dc8d56eee23bd3"/>
          </v:shape>
          <o:OLEObject Type="Embed" ProgID="Equation.DSMT4" ShapeID="_x0000_i2449" DrawAspect="Content" ObjectID="_1828161261" r:id="rId2316"/>
        </w:object>
      </w:r>
      <w:r>
        <w:rPr>
          <w:color w:val="FF0000"/>
        </w:rPr>
        <w:t>，</w:t>
      </w:r>
    </w:p>
    <w:p w:rsidR="005F577E" w:rsidP="005F577E" w14:paraId="4FDE5D3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50" type="#_x0000_t75" alt="eqId2e2e9fad9f610cbdc95c88f2729c9506" style="width:57.75pt;height:18.75pt" o:ole="">
            <v:imagedata r:id="rId2317" o:title="eqId2e2e9fad9f610cbdc95c88f2729c9506"/>
          </v:shape>
          <o:OLEObject Type="Embed" ProgID="Equation.DSMT4" ShapeID="_x0000_i2450" DrawAspect="Content" ObjectID="_1828161262" r:id="rId2318"/>
        </w:object>
      </w:r>
      <w:r>
        <w:rPr>
          <w:color w:val="FF0000"/>
        </w:rPr>
        <w:t>，</w:t>
      </w:r>
    </w:p>
    <w:p w:rsidR="005F577E" w:rsidP="005F577E" w14:paraId="20ABDEA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451" type="#_x0000_t75" alt="eqId43961a5862403634a3a70249a6ae535b" style="width:137.25pt;height:31.5pt" o:ole="">
            <v:imagedata r:id="rId2319" o:title="eqId43961a5862403634a3a70249a6ae535b"/>
          </v:shape>
          <o:OLEObject Type="Embed" ProgID="Equation.DSMT4" ShapeID="_x0000_i2451" DrawAspect="Content" ObjectID="_1828161263" r:id="rId2320"/>
        </w:object>
      </w:r>
      <w:r>
        <w:rPr>
          <w:color w:val="FF0000"/>
        </w:rPr>
        <w:t>，</w:t>
      </w:r>
    </w:p>
    <w:p w:rsidR="005F577E" w:rsidP="005F577E" w14:paraId="7C8A73C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t>直线</w:t>
      </w:r>
      <w:r>
        <w:rPr>
          <w:color w:val="FF0000"/>
        </w:rPr>
        <w:object>
          <v:shape id="_x0000_i2452" type="#_x0000_t75" alt="eqId60ef95894ceebaf236170e8832dcf7e3" style="width:18.75pt;height:12pt" o:ole="">
            <v:imagedata r:id="rId2274" o:title="eqId60ef95894ceebaf236170e8832dcf7e3"/>
          </v:shape>
          <o:OLEObject Type="Embed" ProgID="Equation.DSMT4" ShapeID="_x0000_i2452" DrawAspect="Content" ObjectID="_1828161264" r:id="rId232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453" type="#_x0000_t75" alt="eqId780d3f5f4c4419913c1232b7aae03ade" style="width:25.5pt;height:12.75pt" o:ole="">
            <v:imagedata r:id="rId2276" o:title="eqId780d3f5f4c4419913c1232b7aae03ade"/>
          </v:shape>
          <o:OLEObject Type="Embed" ProgID="Equation.DSMT4" ShapeID="_x0000_i2453" DrawAspect="Content" ObjectID="_1828161265" r:id="rId2322"/>
        </w:object>
      </w:r>
      <w:r>
        <w:rPr>
          <w:color w:val="FF0000"/>
        </w:rPr>
        <w:t>所成角的正弦值为</w:t>
      </w:r>
      <w:r>
        <w:rPr>
          <w:color w:val="FF0000"/>
        </w:rPr>
        <w:object>
          <v:shape id="_x0000_i2454" type="#_x0000_t75" alt="eqId827ccf0c04aa941ba20d5f4c6068b46b" style="width:17.25pt;height:30pt" o:ole="">
            <v:imagedata r:id="rId2013" o:title="eqId827ccf0c04aa941ba20d5f4c6068b46b"/>
          </v:shape>
          <o:OLEObject Type="Embed" ProgID="Equation.DSMT4" ShapeID="_x0000_i2454" DrawAspect="Content" ObjectID="_1828161266" r:id="rId2323"/>
        </w:object>
      </w:r>
      <w:r>
        <w:rPr>
          <w:color w:val="FF0000"/>
        </w:rPr>
        <w:t>.</w:t>
      </w:r>
    </w:p>
    <w:p w:rsidR="007905C4" w:rsidP="004010B2" w14:paraId="159AB034" w14:textId="2932E6A4">
      <w:pPr>
        <w:shd w:val="clear" w:color="auto" w:fill="F2F2F2"/>
        <w:spacing w:line="360" w:lineRule="auto"/>
        <w:textAlignment w:val="center"/>
        <w:rPr>
          <w:rFonts w:eastAsiaTheme="minorEastAsia"/>
          <w:kern w:val="0"/>
          <w:sz w:val="24"/>
          <w:szCs w:val="24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04975" cy="1666875"/>
            <wp:effectExtent l="0" t="0" r="0" b="0"/>
            <wp:docPr id="9663175" name="图片 9663175" descr="@@@1bb711bc-6c50-459d-b596-cbd7a1869d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31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447325" w:rsidP="00447325" w14:paraId="65A2DA2E" w14:textId="619DB229">
      <w:pPr>
        <w:snapToGrid w:val="0"/>
        <w:spacing w:line="360" w:lineRule="auto"/>
        <w:rPr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【题型</w:t>
      </w:r>
      <w:r w:rsidR="00C139A1"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5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hint="eastAsia"/>
          <w:b/>
          <w:color w:val="0000FF"/>
          <w:sz w:val="24"/>
          <w:szCs w:val="24"/>
          <w14:textFill>
            <w14:gradFill rotWithShape="1"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圆柱、圆锥、圆台、球的建系】</w:t>
      </w:r>
    </w:p>
    <w:tbl>
      <w:tblPr>
        <w:tblStyle w:val="TableGrid"/>
        <w:tblW w:w="0" w:type="auto"/>
        <w:tblLook w:val="04A0"/>
      </w:tblPr>
      <w:tblGrid>
        <w:gridCol w:w="9742"/>
      </w:tblGrid>
      <w:tr w14:paraId="6A9D9726" w14:textId="77777777" w:rsidTr="00655A55">
        <w:tblPrEx>
          <w:tblW w:w="0" w:type="auto"/>
          <w:tblLook w:val="04A0"/>
        </w:tblPrEx>
        <w:tc>
          <w:tcPr>
            <w:tcW w:w="9742" w:type="dxa"/>
          </w:tcPr>
          <w:p w:rsidR="00447325" w:rsidP="00655A55" w14:paraId="3398FF3D" w14:textId="77777777">
            <w:pPr>
              <w:snapToGrid w:val="0"/>
              <w:spacing w:line="360" w:lineRule="auto"/>
              <w:rPr>
                <w:rFonts w:ascii="黑体" w:eastAsia="黑体" w:hAnsi="黑体" w:hint="eastAsia"/>
                <w:color w:val="FF0000"/>
                <w:sz w:val="24"/>
                <w:szCs w:val="24"/>
              </w:rPr>
            </w:pPr>
            <w:r>
              <w:rPr>
                <w:rFonts w:ascii="黑体" w:eastAsia="黑体" w:hAnsi="黑体" w:hint="eastAsia"/>
                <w:color w:val="FF0000"/>
                <w:sz w:val="24"/>
                <w:szCs w:val="24"/>
              </w:rPr>
              <w:t>高妙技法</w:t>
            </w:r>
          </w:p>
          <w:p w:rsidR="00447325" w:rsidRPr="005F0E12" w:rsidP="00655A55" w14:paraId="0F84898D" w14:textId="77777777">
            <w:pPr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通过中心轴来建系，底面的垂直关系根据题目已知的条件来找。</w:t>
            </w:r>
          </w:p>
        </w:tc>
      </w:tr>
    </w:tbl>
    <w:p w:rsidR="00447325" w:rsidP="00447325" w14:paraId="3ABC7E19" w14:textId="77777777">
      <w:pPr>
        <w:spacing w:line="360" w:lineRule="auto"/>
        <w:jc w:val="left"/>
        <w:textAlignment w:val="center"/>
      </w:pPr>
      <w:r>
        <w:t>1</w:t>
      </w:r>
      <w:r>
        <w:t>．（</w:t>
      </w:r>
      <w:r>
        <w:t>24-25</w:t>
      </w:r>
      <w:r>
        <w:t>高三下</w:t>
      </w:r>
      <w:r>
        <w:t>·</w:t>
      </w:r>
      <w:r>
        <w:t>贵州遵义</w:t>
      </w:r>
      <w:r>
        <w:t>·</w:t>
      </w:r>
      <w:r>
        <w:t>月考）如图</w:t>
      </w:r>
      <w:r>
        <w:t>1</w:t>
      </w:r>
      <w:r>
        <w:t>，在</w:t>
      </w:r>
      <w:r>
        <w:object>
          <v:shape id="_x0000_i2455" type="#_x0000_t75" alt="eqId15c0dbe3c080c4c4636c64803e5c1f76" style="width:31.5pt;height:12pt" o:ole="">
            <v:imagedata r:id="rId2325" o:title="eqId15c0dbe3c080c4c4636c64803e5c1f76"/>
          </v:shape>
          <o:OLEObject Type="Embed" ProgID="Equation.DSMT4" ShapeID="_x0000_i2455" DrawAspect="Content" ObjectID="_1828161267" r:id="rId2326"/>
        </w:object>
      </w:r>
      <w:r>
        <w:t>中，</w:t>
      </w:r>
      <w:r>
        <w:object>
          <v:shape id="_x0000_i2456" type="#_x0000_t75" alt="eqIdf121eabff3c62c1a196d9ca5f6f83f0b" style="width:57.75pt;height:12.75pt" o:ole="">
            <v:imagedata r:id="rId2327" o:title="eqIdf121eabff3c62c1a196d9ca5f6f83f0b"/>
          </v:shape>
          <o:OLEObject Type="Embed" ProgID="Equation.DSMT4" ShapeID="_x0000_i2456" DrawAspect="Content" ObjectID="_1828161268" r:id="rId2328"/>
        </w:object>
      </w:r>
      <w:r>
        <w:t>，</w:t>
      </w:r>
      <w:r>
        <w:object>
          <v:shape id="_x0000_i2457" type="#_x0000_t75" alt="eqId480e425c75d35cfb2dad5d153bc75e79" style="width:41.25pt;height:27pt" o:ole="">
            <v:imagedata r:id="rId2329" o:title="eqId480e425c75d35cfb2dad5d153bc75e79"/>
          </v:shape>
          <o:OLEObject Type="Embed" ProgID="Equation.DSMT4" ShapeID="_x0000_i2457" DrawAspect="Content" ObjectID="_1828161269" r:id="rId2330"/>
        </w:object>
      </w:r>
      <w:r>
        <w:t>，</w:t>
      </w:r>
      <w:r>
        <w:object>
          <v:shape id="_x0000_i2458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2458" DrawAspect="Content" ObjectID="_1828161270" r:id="rId2331"/>
        </w:object>
      </w:r>
      <w:r>
        <w:t>为</w:t>
      </w:r>
      <w:r>
        <w:object>
          <v:shape id="_x0000_i2459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2459" DrawAspect="Content" ObjectID="_1828161271" r:id="rId2332"/>
        </w:object>
      </w:r>
      <w:r>
        <w:t>的中点，现将</w:t>
      </w:r>
      <w:r>
        <w:object>
          <v:shape id="_x0000_i2460" type="#_x0000_t75" alt="eqId15c0dbe3c080c4c4636c64803e5c1f76" style="width:31.5pt;height:12pt" o:ole="">
            <v:imagedata r:id="rId2325" o:title="eqId15c0dbe3c080c4c4636c64803e5c1f76"/>
          </v:shape>
          <o:OLEObject Type="Embed" ProgID="Equation.DSMT4" ShapeID="_x0000_i2460" DrawAspect="Content" ObjectID="_1828161272" r:id="rId2333"/>
        </w:object>
      </w:r>
      <w:r>
        <w:t>及其内部以边</w:t>
      </w:r>
      <w:r>
        <w:object>
          <v:shape id="_x0000_i2461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2461" DrawAspect="Content" ObjectID="_1828161273" r:id="rId2334"/>
        </w:object>
      </w:r>
      <w:r>
        <w:t>为轴进行旋转，得到如图</w:t>
      </w:r>
      <w:r>
        <w:t>2</w:t>
      </w:r>
      <w:r>
        <w:t>所示的新的几何体，点</w:t>
      </w:r>
      <w:r>
        <w:object>
          <v:shape id="_x0000_i2462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462" DrawAspect="Content" ObjectID="_1828161274" r:id="rId2335"/>
        </w:object>
      </w:r>
      <w:r>
        <w:t>为点</w:t>
      </w:r>
      <w:r>
        <w:object>
          <v:shape id="_x0000_i2463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2463" DrawAspect="Content" ObjectID="_1828161275" r:id="rId2336"/>
        </w:object>
      </w:r>
      <w:r>
        <w:t>在旋转过程中形成的圆的圆心，点</w:t>
      </w:r>
      <w:r>
        <w:object>
          <v:shape id="_x0000_i2464" type="#_x0000_t75" alt="eqIdb4c8a9c4957431681ddfc77895a88508" style="width:13.5pt;height:12pt" o:ole="">
            <v:imagedata r:id="rId2337" o:title="eqIdb4c8a9c4957431681ddfc77895a88508"/>
          </v:shape>
          <o:OLEObject Type="Embed" ProgID="Equation.DSMT4" ShapeID="_x0000_i2464" DrawAspect="Content" ObjectID="_1828161276" r:id="rId2338"/>
        </w:object>
      </w:r>
      <w:r>
        <w:t>为圆</w:t>
      </w:r>
      <w:r>
        <w:object>
          <v:shape id="_x0000_i2465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465" DrawAspect="Content" ObjectID="_1828161277" r:id="rId2339"/>
        </w:object>
      </w:r>
      <w:r>
        <w:t>上任意一点</w:t>
      </w:r>
      <w:r>
        <w:t>.</w:t>
      </w:r>
    </w:p>
    <w:p w:rsidR="00447325" w:rsidP="00447325" w14:paraId="6C3E5122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381375" cy="1457325"/>
            <wp:effectExtent l="0" t="0" r="0" b="0"/>
            <wp:docPr id="758800063" name="图片 758800063" descr="@@@e0dbf727-763b-44b5-998b-9ea53ea26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8000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0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2DBB6D34" w14:textId="77777777">
      <w:pPr>
        <w:spacing w:line="360" w:lineRule="auto"/>
        <w:jc w:val="left"/>
        <w:textAlignment w:val="center"/>
      </w:pPr>
      <w:r>
        <w:t>(1)</w:t>
      </w:r>
      <w:r>
        <w:t>求新的几何体的体积；</w:t>
      </w:r>
    </w:p>
    <w:p w:rsidR="00447325" w:rsidP="00447325" w14:paraId="0A593471" w14:textId="77777777">
      <w:pPr>
        <w:spacing w:line="360" w:lineRule="auto"/>
        <w:jc w:val="left"/>
        <w:textAlignment w:val="center"/>
      </w:pPr>
      <w:r>
        <w:t>(2)</w:t>
      </w:r>
      <w:r>
        <w:t>记</w:t>
      </w:r>
      <w:r>
        <w:object>
          <v:shape id="_x0000_i2466" type="#_x0000_t75" alt="eqId7752aa0b8a01afc2fa4e44212cc9333b" style="width:20.25pt;height:12pt" o:ole="">
            <v:imagedata r:id="rId2341" o:title="eqId7752aa0b8a01afc2fa4e44212cc9333b"/>
          </v:shape>
          <o:OLEObject Type="Embed" ProgID="Equation.DSMT4" ShapeID="_x0000_i2466" DrawAspect="Content" ObjectID="_1828161278" r:id="rId2342"/>
        </w:object>
      </w:r>
      <w:r>
        <w:t>与底面</w:t>
      </w:r>
      <w:r>
        <w:object>
          <v:shape id="_x0000_i2467" type="#_x0000_t75" alt="eqId582221b5edc8298e46dc21435896199a" style="width:27pt;height:12.75pt" o:ole="">
            <v:imagedata r:id="rId2343" o:title="eqId582221b5edc8298e46dc21435896199a"/>
          </v:shape>
          <o:OLEObject Type="Embed" ProgID="Equation.DSMT4" ShapeID="_x0000_i2467" DrawAspect="Content" ObjectID="_1828161279" r:id="rId2344"/>
        </w:object>
      </w:r>
      <w:r>
        <w:t>所成角为</w:t>
      </w:r>
      <w:r>
        <w:object>
          <v:shape id="_x0000_i2468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468" DrawAspect="Content" ObjectID="_1828161280" r:id="rId2345"/>
        </w:object>
      </w:r>
      <w:r>
        <w:t>，求</w:t>
      </w:r>
      <w:r>
        <w:object>
          <v:shape id="_x0000_i2469" type="#_x0000_t75" alt="eqIdde7d5ef3a3d9a03be91135fc426d57cc" style="width:22.5pt;height:12.75pt" o:ole="">
            <v:imagedata r:id="rId2346" o:title="eqIdde7d5ef3a3d9a03be91135fc426d57cc"/>
          </v:shape>
          <o:OLEObject Type="Embed" ProgID="Equation.DSMT4" ShapeID="_x0000_i2469" DrawAspect="Content" ObjectID="_1828161281" r:id="rId2347"/>
        </w:object>
      </w:r>
      <w:r>
        <w:t>的取值范围；</w:t>
      </w:r>
    </w:p>
    <w:p w:rsidR="00447325" w:rsidP="00447325" w14:paraId="1B3D90A5" w14:textId="77777777">
      <w:pPr>
        <w:spacing w:line="360" w:lineRule="auto"/>
        <w:jc w:val="left"/>
        <w:textAlignment w:val="center"/>
      </w:pPr>
      <w:r>
        <w:t>(3)</w:t>
      </w:r>
      <w:r>
        <w:t>当</w:t>
      </w:r>
      <w:r>
        <w:object>
          <v:shape id="_x0000_i2470" type="#_x0000_t75" alt="eqId05a74400db2e00ee35e8ead315169668" style="width:55.5pt;height:27.75pt" o:ole="">
            <v:imagedata r:id="rId2348" o:title="eqId05a74400db2e00ee35e8ead315169668"/>
          </v:shape>
          <o:OLEObject Type="Embed" ProgID="Equation.DSMT4" ShapeID="_x0000_i2470" DrawAspect="Content" ObjectID="_1828161282" r:id="rId2349"/>
        </w:object>
      </w:r>
      <w:r>
        <w:t>时，求点</w:t>
      </w:r>
      <w:r>
        <w:object>
          <v:shape id="_x0000_i2471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2471" DrawAspect="Content" ObjectID="_1828161283" r:id="rId2350"/>
        </w:object>
      </w:r>
      <w:r>
        <w:t>到平面</w:t>
      </w:r>
      <w:r>
        <w:object>
          <v:shape id="_x0000_i2472" type="#_x0000_t75" alt="eqId0783d62b3e35ecb8fbe2fbbe3d8febd6" style="width:27pt;height:12.75pt" o:ole="">
            <v:imagedata r:id="rId2351" o:title="eqId0783d62b3e35ecb8fbe2fbbe3d8febd6"/>
          </v:shape>
          <o:OLEObject Type="Embed" ProgID="Equation.DSMT4" ShapeID="_x0000_i2472" DrawAspect="Content" ObjectID="_1828161284" r:id="rId2352"/>
        </w:object>
      </w:r>
      <w:r>
        <w:t>的距离</w:t>
      </w:r>
      <w:r>
        <w:t>.</w:t>
      </w:r>
    </w:p>
    <w:p w:rsidR="00447325" w:rsidP="00447325" w14:paraId="23E2C94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object>
          <v:shape id="_x0000_i2473" type="#_x0000_t75" alt="eqId35e2d7c958e99bcd9d7f251c19ee3544" style="width:14.25pt;height:12.75pt" o:ole="">
            <v:imagedata r:id="rId2353" o:title="eqId35e2d7c958e99bcd9d7f251c19ee3544"/>
          </v:shape>
          <o:OLEObject Type="Embed" ProgID="Equation.DSMT4" ShapeID="_x0000_i2473" DrawAspect="Content" ObjectID="_1828161285" r:id="rId2354"/>
        </w:object>
      </w:r>
    </w:p>
    <w:p w:rsidR="00447325" w:rsidP="00447325" w14:paraId="4E4FAF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474" type="#_x0000_t75" alt="eqId4c5756c7da883fedd6f43cfdfcc69f08" style="width:39pt;height:35.25pt" o:ole="">
            <v:imagedata r:id="rId2355" o:title="eqId4c5756c7da883fedd6f43cfdfcc69f08"/>
          </v:shape>
          <o:OLEObject Type="Embed" ProgID="Equation.DSMT4" ShapeID="_x0000_i2474" DrawAspect="Content" ObjectID="_1828161286" r:id="rId2356"/>
        </w:object>
      </w:r>
    </w:p>
    <w:p w:rsidR="00447325" w:rsidP="00447325" w14:paraId="61FD9F9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object>
          <v:shape id="_x0000_i2475" type="#_x0000_t75" alt="eqId6b22a4becd908808cc87c52e75190d90" style="width:28.5pt;height:29.25pt" o:ole="">
            <v:imagedata r:id="rId2357" o:title="eqId6b22a4becd908808cc87c52e75190d90"/>
          </v:shape>
          <o:OLEObject Type="Embed" ProgID="Equation.DSMT4" ShapeID="_x0000_i2475" DrawAspect="Content" ObjectID="_1828161287" r:id="rId2358"/>
        </w:object>
      </w:r>
    </w:p>
    <w:p w:rsidR="00447325" w:rsidP="00447325" w14:paraId="59E106B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割补法来求得新的几何体的体积</w:t>
      </w:r>
      <w:r>
        <w:rPr>
          <w:color w:val="FF0000"/>
        </w:rPr>
        <w:t>.</w:t>
      </w:r>
    </w:p>
    <w:p w:rsidR="00447325" w:rsidP="00447325" w14:paraId="28CBEC5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作出</w:t>
      </w:r>
      <w:r>
        <w:rPr>
          <w:color w:val="FF0000"/>
        </w:rPr>
        <w:object>
          <v:shape id="_x0000_i2476" type="#_x0000_t75" alt="eqId7752aa0b8a01afc2fa4e44212cc9333b" style="width:20.25pt;height:12pt" o:ole="">
            <v:imagedata r:id="rId2341" o:title="eqId7752aa0b8a01afc2fa4e44212cc9333b"/>
          </v:shape>
          <o:OLEObject Type="Embed" ProgID="Equation.DSMT4" ShapeID="_x0000_i2476" DrawAspect="Content" ObjectID="_1828161288" r:id="rId2359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2477" type="#_x0000_t75" alt="eqId582221b5edc8298e46dc21435896199a" style="width:27pt;height:12.75pt" o:ole="">
            <v:imagedata r:id="rId2343" o:title="eqId582221b5edc8298e46dc21435896199a"/>
          </v:shape>
          <o:OLEObject Type="Embed" ProgID="Equation.DSMT4" ShapeID="_x0000_i2477" DrawAspect="Content" ObjectID="_1828161289" r:id="rId2360"/>
        </w:object>
      </w:r>
      <w:r>
        <w:rPr>
          <w:color w:val="FF0000"/>
        </w:rPr>
        <w:t>所成角，求得</w:t>
      </w:r>
      <w:r>
        <w:rPr>
          <w:color w:val="FF0000"/>
        </w:rPr>
        <w:object>
          <v:shape id="_x0000_i2478" type="#_x0000_t75" alt="eqIdde7d5ef3a3d9a03be91135fc426d57cc" style="width:22.5pt;height:12.75pt" o:ole="">
            <v:imagedata r:id="rId2346" o:title="eqIdde7d5ef3a3d9a03be91135fc426d57cc"/>
          </v:shape>
          <o:OLEObject Type="Embed" ProgID="Equation.DSMT4" ShapeID="_x0000_i2478" DrawAspect="Content" ObjectID="_1828161290" r:id="rId2361"/>
        </w:object>
      </w:r>
      <w:r>
        <w:rPr>
          <w:color w:val="FF0000"/>
        </w:rPr>
        <w:t>的表达式，进而求得</w:t>
      </w:r>
      <w:r>
        <w:rPr>
          <w:color w:val="FF0000"/>
        </w:rPr>
        <w:object>
          <v:shape id="_x0000_i2479" type="#_x0000_t75" alt="eqIdde7d5ef3a3d9a03be91135fc426d57cc" style="width:22.5pt;height:12.75pt" o:ole="">
            <v:imagedata r:id="rId2346" o:title="eqIdde7d5ef3a3d9a03be91135fc426d57cc"/>
          </v:shape>
          <o:OLEObject Type="Embed" ProgID="Equation.DSMT4" ShapeID="_x0000_i2479" DrawAspect="Content" ObjectID="_1828161291" r:id="rId2362"/>
        </w:object>
      </w:r>
      <w:r>
        <w:rPr>
          <w:color w:val="FF0000"/>
        </w:rPr>
        <w:t>的取值范围</w:t>
      </w:r>
      <w:r>
        <w:rPr>
          <w:color w:val="FF0000"/>
        </w:rPr>
        <w:t>.</w:t>
      </w:r>
    </w:p>
    <w:p w:rsidR="00447325" w:rsidP="00447325" w14:paraId="3237304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建立空间直角坐标系，利用向量法来求得正确答案</w:t>
      </w:r>
      <w:r>
        <w:rPr>
          <w:color w:val="FF0000"/>
        </w:rPr>
        <w:t>.</w:t>
      </w:r>
    </w:p>
    <w:p w:rsidR="00447325" w:rsidP="00447325" w14:paraId="0A4410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2480" type="#_x0000_t75" alt="eqId0879f13990c5d4866202907dbd78be94" style="width:36.75pt;height:13.5pt" o:ole="">
            <v:imagedata r:id="rId2363" o:title="eqId0879f13990c5d4866202907dbd78be94"/>
          </v:shape>
          <o:OLEObject Type="Embed" ProgID="Equation.DSMT4" ShapeID="_x0000_i2480" DrawAspect="Content" ObjectID="_1828161292" r:id="rId2364"/>
        </w:object>
      </w:r>
      <w:r>
        <w:rPr>
          <w:color w:val="FF0000"/>
        </w:rPr>
        <w:t>，</w:t>
      </w:r>
    </w:p>
    <w:p w:rsidR="00447325" w:rsidP="00447325" w14:paraId="702A76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在</w:t>
      </w:r>
      <w:r>
        <w:rPr>
          <w:color w:val="FF0000"/>
        </w:rPr>
        <w:object>
          <v:shape id="_x0000_i2481" type="#_x0000_t75" alt="eqId2bbf9680f74a9ac5d934304654ce2771" style="width:35.25pt;height:12.75pt" o:ole="">
            <v:imagedata r:id="rId2365" o:title="eqId2bbf9680f74a9ac5d934304654ce2771"/>
          </v:shape>
          <o:OLEObject Type="Embed" ProgID="Equation.DSMT4" ShapeID="_x0000_i2481" DrawAspect="Content" ObjectID="_1828161293" r:id="rId2366"/>
        </w:object>
      </w:r>
      <w:r>
        <w:rPr>
          <w:color w:val="FF0000"/>
        </w:rPr>
        <w:t>中，由题可得</w:t>
      </w:r>
      <w:r>
        <w:rPr>
          <w:color w:val="FF0000"/>
        </w:rPr>
        <w:object>
          <v:shape id="_x0000_i2482" type="#_x0000_t75" alt="eqId94a554891c4fe256b045d7efbadc6799" style="width:272.25pt;height:27.75pt" o:ole="">
            <v:imagedata r:id="rId2367" o:title="eqId94a554891c4fe256b045d7efbadc6799"/>
          </v:shape>
          <o:OLEObject Type="Embed" ProgID="Equation.DSMT4" ShapeID="_x0000_i2482" DrawAspect="Content" ObjectID="_1828161294" r:id="rId2368"/>
        </w:object>
      </w:r>
      <w:r>
        <w:rPr>
          <w:color w:val="FF0000"/>
        </w:rPr>
        <w:t>，</w:t>
      </w:r>
    </w:p>
    <w:p w:rsidR="00447325" w:rsidP="00447325" w14:paraId="27FF00C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771525" cy="1304925"/>
            <wp:effectExtent l="0" t="0" r="0" b="0"/>
            <wp:docPr id="5970307" name="图片 5970307" descr="@@@1fd477ee-91df-45fc-9a56-0b86fc6785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03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7CCD8D1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新的几何体是以</w:t>
      </w:r>
      <w:r>
        <w:rPr>
          <w:color w:val="FF0000"/>
        </w:rPr>
        <w:object>
          <v:shape id="_x0000_i2483" type="#_x0000_t75" alt="eqIde2c3d2cba96f6f03520c0b3f6e4da03e" style="width:18.75pt;height:12.75pt" o:ole="">
            <v:imagedata r:id="rId2370" o:title="eqIde2c3d2cba96f6f03520c0b3f6e4da03e"/>
          </v:shape>
          <o:OLEObject Type="Embed" ProgID="Equation.DSMT4" ShapeID="_x0000_i2483" DrawAspect="Content" ObjectID="_1828161295" r:id="rId2371"/>
        </w:object>
      </w:r>
      <w:r>
        <w:rPr>
          <w:color w:val="FF0000"/>
        </w:rPr>
        <w:t>为高的圆锥减去以</w:t>
      </w:r>
      <w:r>
        <w:rPr>
          <w:color w:val="FF0000"/>
        </w:rPr>
        <w:object>
          <v:shape id="_x0000_i2484" type="#_x0000_t75" alt="eqIdaaf1438142deeac876fc7dc50552e552" style="width:17.25pt;height:12pt" o:ole="">
            <v:imagedata r:id="rId2372" o:title="eqIdaaf1438142deeac876fc7dc50552e552"/>
          </v:shape>
          <o:OLEObject Type="Embed" ProgID="Equation.DSMT4" ShapeID="_x0000_i2484" DrawAspect="Content" ObjectID="_1828161296" r:id="rId2373"/>
        </w:object>
      </w:r>
      <w:r>
        <w:rPr>
          <w:color w:val="FF0000"/>
        </w:rPr>
        <w:t>为高的圆锥后剩余的部分，</w:t>
      </w:r>
    </w:p>
    <w:p w:rsidR="00447325" w:rsidP="00447325" w14:paraId="74AB5B9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新的几何体的体积</w:t>
      </w:r>
      <w:r>
        <w:rPr>
          <w:color w:val="FF0000"/>
        </w:rPr>
        <w:object>
          <v:shape id="_x0000_i2485" type="#_x0000_t75" alt="eqIdcdaba1bfd6b8cc7c7b8afd84ed4eacbd" style="width:151.5pt;height:27pt" o:ole="">
            <v:imagedata r:id="rId2374" o:title="eqIdcdaba1bfd6b8cc7c7b8afd84ed4eacbd"/>
          </v:shape>
          <o:OLEObject Type="Embed" ProgID="Equation.DSMT4" ShapeID="_x0000_i2485" DrawAspect="Content" ObjectID="_1828161297" r:id="rId2375"/>
        </w:object>
      </w:r>
      <w:r>
        <w:rPr>
          <w:color w:val="FF0000"/>
        </w:rPr>
        <w:t>.</w:t>
      </w:r>
    </w:p>
    <w:p w:rsidR="00447325" w:rsidP="00447325" w14:paraId="6CE48ED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，取</w:t>
      </w:r>
      <w:r>
        <w:rPr>
          <w:color w:val="FF0000"/>
        </w:rPr>
        <w:object>
          <v:shape id="_x0000_i2486" type="#_x0000_t75" alt="eqId828628c0876b45381c9a0edeb0fec236" style="width:18.75pt;height:12pt" o:ole="">
            <v:imagedata r:id="rId2376" o:title="eqId828628c0876b45381c9a0edeb0fec236"/>
          </v:shape>
          <o:OLEObject Type="Embed" ProgID="Equation.DSMT4" ShapeID="_x0000_i2486" DrawAspect="Content" ObjectID="_1828161298" r:id="rId2377"/>
        </w:object>
      </w:r>
      <w:r>
        <w:rPr>
          <w:color w:val="FF0000"/>
        </w:rPr>
        <w:t>的中点</w:t>
      </w:r>
      <w:r>
        <w:rPr>
          <w:color w:val="FF0000"/>
        </w:rPr>
        <w:object>
          <v:shape id="_x0000_i2487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2487" DrawAspect="Content" ObjectID="_1828161299" r:id="rId237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2488" type="#_x0000_t75" alt="eqIda15304e628fcf4c2d14c469bdb5a9403" style="width:33.75pt;height:12.75pt" o:ole="">
            <v:imagedata r:id="rId2379" o:title="eqIda15304e628fcf4c2d14c469bdb5a9403"/>
          </v:shape>
          <o:OLEObject Type="Embed" ProgID="Equation.DSMT4" ShapeID="_x0000_i2488" DrawAspect="Content" ObjectID="_1828161300" r:id="rId2380"/>
        </w:object>
      </w:r>
      <w:r>
        <w:rPr>
          <w:color w:val="FF0000"/>
        </w:rPr>
        <w:t>，</w:t>
      </w:r>
    </w:p>
    <w:p w:rsidR="00447325" w:rsidP="00447325" w14:paraId="1748746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489" type="#_x0000_t75" alt="eqIdad056c25c0fdcbcc765eb5cbc6093f2b" style="width:21.75pt;height:12pt" o:ole="">
            <v:imagedata r:id="rId521" o:title="eqIdad056c25c0fdcbcc765eb5cbc6093f2b"/>
          </v:shape>
          <o:OLEObject Type="Embed" ProgID="Equation.DSMT4" ShapeID="_x0000_i2489" DrawAspect="Content" ObjectID="_1828161301" r:id="rId2381"/>
        </w:object>
      </w:r>
      <w:r>
        <w:rPr>
          <w:color w:val="FF0000"/>
        </w:rPr>
        <w:t>分别为</w:t>
      </w:r>
      <w:r>
        <w:rPr>
          <w:color w:val="FF0000"/>
        </w:rPr>
        <w:object>
          <v:shape id="_x0000_i2490" type="#_x0000_t75" alt="eqIdcea90fdfbb217b078c695f607f514564" style="width:36.75pt;height:14.25pt" o:ole="">
            <v:imagedata r:id="rId2382" o:title="eqIdcea90fdfbb217b078c695f607f514564"/>
          </v:shape>
          <o:OLEObject Type="Embed" ProgID="Equation.DSMT4" ShapeID="_x0000_i2490" DrawAspect="Content" ObjectID="_1828161302" r:id="rId2383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2491" type="#_x0000_t75" alt="eqId06222ee533c2484ab25321a6abbf98cb" style="width:27.75pt;height:12pt" o:ole="">
            <v:imagedata r:id="rId2384" o:title="eqId06222ee533c2484ab25321a6abbf98cb"/>
          </v:shape>
          <o:OLEObject Type="Embed" ProgID="Equation.DSMT4" ShapeID="_x0000_i2491" DrawAspect="Content" ObjectID="_1828161303" r:id="rId2385"/>
        </w:object>
      </w:r>
      <w:r>
        <w:rPr>
          <w:color w:val="FF0000"/>
        </w:rPr>
        <w:object>
          <v:shape id="_x0000_i2492" type="#_x0000_t75" alt="eqIdbce71247531bcc94bae75b7c351ba6d8" style="width:87.75pt;height:27.75pt" o:ole="">
            <v:imagedata r:id="rId2386" o:title="eqIdbce71247531bcc94bae75b7c351ba6d8"/>
          </v:shape>
          <o:OLEObject Type="Embed" ProgID="Equation.DSMT4" ShapeID="_x0000_i2492" DrawAspect="Content" ObjectID="_1828161304" r:id="rId2387"/>
        </w:object>
      </w:r>
      <w:r>
        <w:rPr>
          <w:color w:val="FF0000"/>
        </w:rPr>
        <w:t>，</w:t>
      </w:r>
    </w:p>
    <w:p w:rsidR="00447325" w:rsidP="00447325" w14:paraId="51A619A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493" type="#_x0000_t75" alt="eqId3ce03b310edce42191f9fa75a1c909ac" style="width:27.75pt;height:12pt" o:ole="">
            <v:imagedata r:id="rId2388" o:title="eqId3ce03b310edce42191f9fa75a1c909ac"/>
          </v:shape>
          <o:OLEObject Type="Embed" ProgID="Equation.DSMT4" ShapeID="_x0000_i2493" DrawAspect="Content" ObjectID="_1828161305" r:id="rId23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4" type="#_x0000_t75" alt="eqId582221b5edc8298e46dc21435896199a" style="width:27pt;height:12.75pt" o:ole="">
            <v:imagedata r:id="rId2343" o:title="eqId582221b5edc8298e46dc21435896199a"/>
          </v:shape>
          <o:OLEObject Type="Embed" ProgID="Equation.DSMT4" ShapeID="_x0000_i2494" DrawAspect="Content" ObjectID="_1828161306" r:id="rId239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495" type="#_x0000_t75" alt="eqId4a5f445af1ae136773cb338920552ff2" style="width:27pt;height:11.25pt" o:ole="">
            <v:imagedata r:id="rId2391" o:title="eqId4a5f445af1ae136773cb338920552ff2"/>
          </v:shape>
          <o:OLEObject Type="Embed" ProgID="Equation.DSMT4" ShapeID="_x0000_i2495" DrawAspect="Content" ObjectID="_1828161307" r:id="rId2392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496" type="#_x0000_t75" alt="eqId582221b5edc8298e46dc21435896199a" style="width:27pt;height:12.75pt" o:ole="">
            <v:imagedata r:id="rId2343" o:title="eqId582221b5edc8298e46dc21435896199a"/>
          </v:shape>
          <o:OLEObject Type="Embed" ProgID="Equation.DSMT4" ShapeID="_x0000_i2496" DrawAspect="Content" ObjectID="_1828161308" r:id="rId2393"/>
        </w:object>
      </w:r>
      <w:r>
        <w:rPr>
          <w:color w:val="FF0000"/>
        </w:rPr>
        <w:t>，</w:t>
      </w:r>
    </w:p>
    <w:p w:rsidR="00447325" w:rsidP="00447325" w14:paraId="6C325EF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497" type="#_x0000_t75" alt="eqIdcc68fb803a50508063b390cb4516df5d" style="width:36.75pt;height:12.75pt" o:ole="">
            <v:imagedata r:id="rId2394" o:title="eqIdcc68fb803a50508063b390cb4516df5d"/>
          </v:shape>
          <o:OLEObject Type="Embed" ProgID="Equation.DSMT4" ShapeID="_x0000_i2497" DrawAspect="Content" ObjectID="_1828161309" r:id="rId2395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498" type="#_x0000_t75" alt="eqId7752aa0b8a01afc2fa4e44212cc9333b" style="width:20.25pt;height:12pt" o:ole="">
            <v:imagedata r:id="rId2341" o:title="eqId7752aa0b8a01afc2fa4e44212cc9333b"/>
          </v:shape>
          <o:OLEObject Type="Embed" ProgID="Equation.DSMT4" ShapeID="_x0000_i2498" DrawAspect="Content" ObjectID="_1828161310" r:id="rId2396"/>
        </w:object>
      </w:r>
      <w:r>
        <w:rPr>
          <w:color w:val="FF0000"/>
        </w:rPr>
        <w:t>与底面</w:t>
      </w:r>
      <w:r>
        <w:rPr>
          <w:color w:val="FF0000"/>
        </w:rPr>
        <w:object>
          <v:shape id="_x0000_i2499" type="#_x0000_t75" alt="eqId582221b5edc8298e46dc21435896199a" style="width:27pt;height:12.75pt" o:ole="">
            <v:imagedata r:id="rId2343" o:title="eqId582221b5edc8298e46dc21435896199a"/>
          </v:shape>
          <o:OLEObject Type="Embed" ProgID="Equation.DSMT4" ShapeID="_x0000_i2499" DrawAspect="Content" ObjectID="_1828161311" r:id="rId2397"/>
        </w:object>
      </w:r>
      <w:r>
        <w:rPr>
          <w:color w:val="FF0000"/>
        </w:rPr>
        <w:t>所成的角，</w:t>
      </w:r>
    </w:p>
    <w:p w:rsidR="00447325" w:rsidP="00447325" w14:paraId="637271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00" type="#_x0000_t75" alt="eqId381d93b1b5b3d1439ffc2a9eb0e05829" style="width:177pt;height:31.5pt" o:ole="">
            <v:imagedata r:id="rId2398" o:title="eqId381d93b1b5b3d1439ffc2a9eb0e05829"/>
          </v:shape>
          <o:OLEObject Type="Embed" ProgID="Equation.DSMT4" ShapeID="_x0000_i2500" DrawAspect="Content" ObjectID="_1828161312" r:id="rId2399"/>
        </w:object>
      </w:r>
      <w:r>
        <w:rPr>
          <w:color w:val="FF0000"/>
        </w:rPr>
        <w:t>，</w:t>
      </w:r>
    </w:p>
    <w:p w:rsidR="00447325" w:rsidP="00447325" w14:paraId="38814B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因为</w:t>
      </w:r>
      <w:r>
        <w:rPr>
          <w:color w:val="FF0000"/>
        </w:rPr>
        <w:object>
          <v:shape id="_x0000_i2501" type="#_x0000_t75" alt="eqIde7eefee2f66ef39de6ed1cd002234528" style="width:76.5pt;height:30pt" o:ole="">
            <v:imagedata r:id="rId2400" o:title="eqIde7eefee2f66ef39de6ed1cd002234528"/>
          </v:shape>
          <o:OLEObject Type="Embed" ProgID="Equation.DSMT4" ShapeID="_x0000_i2501" DrawAspect="Content" ObjectID="_1828161313" r:id="rId2401"/>
        </w:object>
      </w:r>
      <w:r>
        <w:rPr>
          <w:color w:val="FF0000"/>
        </w:rPr>
        <w:t>，</w:t>
      </w:r>
    </w:p>
    <w:p w:rsidR="00447325" w:rsidP="00447325" w14:paraId="53410FA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02" type="#_x0000_t75" alt="eqIdf3c11ec775e9d1f3949286fa6146e829" style="width:209.25pt;height:30pt" o:ole="">
            <v:imagedata r:id="rId2402" o:title="eqIdf3c11ec775e9d1f3949286fa6146e829"/>
          </v:shape>
          <o:OLEObject Type="Embed" ProgID="Equation.DSMT4" ShapeID="_x0000_i2502" DrawAspect="Content" ObjectID="_1828161314" r:id="rId2403"/>
        </w:object>
      </w:r>
      <w:r>
        <w:rPr>
          <w:color w:val="FF0000"/>
        </w:rPr>
        <w:t>，</w:t>
      </w:r>
    </w:p>
    <w:p w:rsidR="00447325" w:rsidP="00447325" w14:paraId="020251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03" type="#_x0000_t75" alt="eqId612f6efa8c9366df69bd5dd37a3b32f3" style="width:78pt;height:35.25pt" o:ole="">
            <v:imagedata r:id="rId2404" o:title="eqId612f6efa8c9366df69bd5dd37a3b32f3"/>
          </v:shape>
          <o:OLEObject Type="Embed" ProgID="Equation.DSMT4" ShapeID="_x0000_i2503" DrawAspect="Content" ObjectID="_1828161315" r:id="rId2405"/>
        </w:object>
      </w:r>
      <w:r>
        <w:rPr>
          <w:color w:val="FF0000"/>
        </w:rPr>
        <w:t>，</w:t>
      </w:r>
    </w:p>
    <w:p w:rsidR="00447325" w:rsidP="00447325" w14:paraId="2DF9F78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04" type="#_x0000_t75" alt="eqId63b0da19c4ddf52ef617c5946e8067ca" style="width:186pt;height:48pt" o:ole="">
            <v:imagedata r:id="rId2406" o:title="eqId63b0da19c4ddf52ef617c5946e8067ca"/>
          </v:shape>
          <o:OLEObject Type="Embed" ProgID="Equation.DSMT4" ShapeID="_x0000_i2504" DrawAspect="Content" ObjectID="_1828161316" r:id="rId2407"/>
        </w:object>
      </w:r>
      <w:r>
        <w:rPr>
          <w:color w:val="FF0000"/>
        </w:rPr>
        <w:t>.</w:t>
      </w:r>
    </w:p>
    <w:p w:rsidR="00447325" w:rsidP="00447325" w14:paraId="699983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14450" cy="1333500"/>
            <wp:effectExtent l="0" t="0" r="0" b="0"/>
            <wp:docPr id="170305129" name="图片 170305129" descr="@@@88688440-9b45-4952-8f52-ba170b729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051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4143BE7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以</w:t>
      </w:r>
      <w:r>
        <w:rPr>
          <w:color w:val="FF0000"/>
        </w:rPr>
        <w:object>
          <v:shape id="_x0000_i2505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05" DrawAspect="Content" ObjectID="_1828161317" r:id="rId2409"/>
        </w:object>
      </w:r>
      <w:r>
        <w:rPr>
          <w:color w:val="FF0000"/>
        </w:rPr>
        <w:t>为原点，分别以</w:t>
      </w:r>
      <w:r>
        <w:rPr>
          <w:color w:val="FF0000"/>
        </w:rPr>
        <w:object>
          <v:shape id="_x0000_i2506" type="#_x0000_t75" alt="eqIde7626b43767e8386cfebe129c0c0ce63" style="width:56.25pt;height:14.25pt" o:ole="">
            <v:imagedata r:id="rId2410" o:title="eqIde7626b43767e8386cfebe129c0c0ce63"/>
          </v:shape>
          <o:OLEObject Type="Embed" ProgID="Equation.DSMT4" ShapeID="_x0000_i2506" DrawAspect="Content" ObjectID="_1828161318" r:id="rId241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507" type="#_x0000_t75" alt="eqId1a14c388e1e2e5a2ff1ccf6caffbee0d" style="width:27pt;height:11.25pt" o:ole="">
            <v:imagedata r:id="rId1558" o:title="eqId1a14c388e1e2e5a2ff1ccf6caffbee0d"/>
          </v:shape>
          <o:OLEObject Type="Embed" ProgID="Equation.DSMT4" ShapeID="_x0000_i2507" DrawAspect="Content" ObjectID="_1828161319" r:id="rId2412"/>
        </w:object>
      </w:r>
      <w:r>
        <w:rPr>
          <w:color w:val="FF0000"/>
        </w:rPr>
        <w:t>轴建立空间直角坐标系，则</w:t>
      </w:r>
      <w:r>
        <w:rPr>
          <w:color w:val="FF0000"/>
        </w:rPr>
        <w:object>
          <v:shape id="_x0000_i2508" type="#_x0000_t75" alt="eqIdb46948c71c51611064f0c830ec1191d9" style="width:191.25pt;height:21pt" o:ole="">
            <v:imagedata r:id="rId2413" o:title="eqIdb46948c71c51611064f0c830ec1191d9"/>
          </v:shape>
          <o:OLEObject Type="Embed" ProgID="Equation.DSMT4" ShapeID="_x0000_i2508" DrawAspect="Content" ObjectID="_1828161320" r:id="rId2414"/>
        </w:object>
      </w:r>
      <w:r>
        <w:rPr>
          <w:color w:val="FF0000"/>
        </w:rPr>
        <w:t>，</w:t>
      </w:r>
    </w:p>
    <w:p w:rsidR="00447325" w:rsidP="00447325" w14:paraId="5EEEB3C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314450" cy="1400175"/>
            <wp:effectExtent l="0" t="0" r="0" b="0"/>
            <wp:docPr id="1650507171" name="图片 1650507171" descr="@@@6705e776-3707-41f3-bc31-393d276ae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5071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067467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509" type="#_x0000_t75" alt="eqId6634ffb19b918b9d169252f2fa533f3d" style="width:147.75pt;height:21pt" o:ole="">
            <v:imagedata r:id="rId2416" o:title="eqId6634ffb19b918b9d169252f2fa533f3d"/>
          </v:shape>
          <o:OLEObject Type="Embed" ProgID="Equation.DSMT4" ShapeID="_x0000_i2509" DrawAspect="Content" ObjectID="_1828161321" r:id="rId24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510" type="#_x0000_t75" alt="eqId23c232e199cba725d6645f3f8e0ca53d" style="width:65.25pt;height:18.75pt" o:ole="">
            <v:imagedata r:id="rId2418" o:title="eqId23c232e199cba725d6645f3f8e0ca53d"/>
          </v:shape>
          <o:OLEObject Type="Embed" ProgID="Equation.DSMT4" ShapeID="_x0000_i2510" DrawAspect="Content" ObjectID="_1828161322" r:id="rId2419"/>
        </w:object>
      </w:r>
      <w:r>
        <w:rPr>
          <w:color w:val="FF0000"/>
        </w:rPr>
        <w:t>，</w:t>
      </w:r>
    </w:p>
    <w:p w:rsidR="00447325" w:rsidP="00447325" w14:paraId="3AAFF9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511" type="#_x0000_t75" alt="eqId0783d62b3e35ecb8fbe2fbbe3d8febd6" style="width:27pt;height:12.75pt" o:ole="">
            <v:imagedata r:id="rId2351" o:title="eqId0783d62b3e35ecb8fbe2fbbe3d8febd6"/>
          </v:shape>
          <o:OLEObject Type="Embed" ProgID="Equation.DSMT4" ShapeID="_x0000_i2511" DrawAspect="Content" ObjectID="_1828161323" r:id="rId2420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512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512" DrawAspect="Content" ObjectID="_1828161324" r:id="rId2421"/>
        </w:object>
      </w:r>
      <w:r>
        <w:rPr>
          <w:color w:val="FF0000"/>
        </w:rPr>
        <w:t>，</w:t>
      </w:r>
    </w:p>
    <w:p w:rsidR="00447325" w:rsidP="00447325" w14:paraId="0C11818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有</w:t>
      </w:r>
      <w:r>
        <w:rPr>
          <w:color w:val="FF0000"/>
        </w:rPr>
        <w:object>
          <v:shape id="_x0000_i2513" type="#_x0000_t75" alt="eqIdee19f8a8a356fde372a6193b7044a0d1" style="width:120.75pt;height:36.75pt" o:ole="">
            <v:imagedata r:id="rId2422" o:title="eqIdee19f8a8a356fde372a6193b7044a0d1"/>
          </v:shape>
          <o:OLEObject Type="Embed" ProgID="Equation.DSMT4" ShapeID="_x0000_i2513" DrawAspect="Content" ObjectID="_1828161325" r:id="rId2423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514" type="#_x0000_t75" alt="eqIdbe6b3c37ee9d46248019acf70abd7174" style="width:54.75pt;height:21pt" o:ole="">
            <v:imagedata r:id="rId2424" o:title="eqIdbe6b3c37ee9d46248019acf70abd7174"/>
          </v:shape>
          <o:OLEObject Type="Embed" ProgID="Equation.DSMT4" ShapeID="_x0000_i2514" DrawAspect="Content" ObjectID="_1828161326" r:id="rId2425"/>
        </w:object>
      </w:r>
    </w:p>
    <w:p w:rsidR="00447325" w:rsidP="00447325" w14:paraId="16A2132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点</w:t>
      </w:r>
      <w:r>
        <w:rPr>
          <w:color w:val="FF0000"/>
        </w:rPr>
        <w:object>
          <v:shape id="_x0000_i2515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2515" DrawAspect="Content" ObjectID="_1828161327" r:id="rId2426"/>
        </w:object>
      </w:r>
      <w:r>
        <w:rPr>
          <w:color w:val="FF0000"/>
        </w:rPr>
        <w:t>到平面</w:t>
      </w:r>
      <w:r>
        <w:rPr>
          <w:color w:val="FF0000"/>
        </w:rPr>
        <w:object>
          <v:shape id="_x0000_i2516" type="#_x0000_t75" alt="eqId0783d62b3e35ecb8fbe2fbbe3d8febd6" style="width:27pt;height:12.75pt" o:ole="">
            <v:imagedata r:id="rId2351" o:title="eqId0783d62b3e35ecb8fbe2fbbe3d8febd6"/>
          </v:shape>
          <o:OLEObject Type="Embed" ProgID="Equation.DSMT4" ShapeID="_x0000_i2516" DrawAspect="Content" ObjectID="_1828161328" r:id="rId2427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2517" type="#_x0000_t75" alt="eqId63efacf454c5073d047dc7badd2460d1" style="width:125.25pt;height:37.5pt" o:ole="">
            <v:imagedata r:id="rId2428" o:title="eqId63efacf454c5073d047dc7badd2460d1"/>
          </v:shape>
          <o:OLEObject Type="Embed" ProgID="Equation.DSMT4" ShapeID="_x0000_i2517" DrawAspect="Content" ObjectID="_1828161329" r:id="rId2429"/>
        </w:object>
      </w:r>
      <w:r>
        <w:rPr>
          <w:color w:val="FF0000"/>
        </w:rPr>
        <w:t>.</w:t>
      </w:r>
    </w:p>
    <w:p w:rsidR="00447325" w:rsidP="00447325" w14:paraId="62C45D42" w14:textId="77777777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5-26</w:t>
      </w:r>
      <w:r>
        <w:t>高三上</w:t>
      </w:r>
      <w:r>
        <w:t>·</w:t>
      </w:r>
      <w:r>
        <w:t>河北秦皇岛</w:t>
      </w:r>
      <w:r>
        <w:t>·</w:t>
      </w:r>
      <w:r>
        <w:t>月考）如图，</w:t>
      </w:r>
      <w:r>
        <w:object>
          <v:shape id="_x0000_i2518" type="#_x0000_t75" alt="eqIddad2a36927223bd70f426ba06aea4b45" style="width:9.75pt;height:10.5pt" o:ole="">
            <v:imagedata r:id="rId1886" o:title="eqIddad2a36927223bd70f426ba06aea4b45"/>
          </v:shape>
          <o:OLEObject Type="Embed" ProgID="Equation.DSMT4" ShapeID="_x0000_i2518" DrawAspect="Content" ObjectID="_1828161330" r:id="rId2430"/>
        </w:object>
      </w:r>
      <w:r>
        <w:t>为圆锥顶点，</w:t>
      </w:r>
      <w:r>
        <w:object>
          <v:shape id="_x0000_i2519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19" DrawAspect="Content" ObjectID="_1828161331" r:id="rId2431"/>
        </w:object>
      </w:r>
      <w:r>
        <w:t>为底面圆心，</w:t>
      </w:r>
      <w:r>
        <w:object>
          <v:shape id="_x0000_i2520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2520" DrawAspect="Content" ObjectID="_1828161332" r:id="rId2432"/>
        </w:object>
      </w:r>
      <w:r>
        <w:t>为底面直径，</w:t>
      </w:r>
      <w:r>
        <w:object>
          <v:shape id="_x0000_i2521" type="#_x0000_t75" alt="eqIddf4b7034889cd4606d8220ea2f25054e" style="width:51.75pt;height:15.75pt" o:ole="">
            <v:imagedata r:id="rId2433" o:title="eqIddf4b7034889cd4606d8220ea2f25054e"/>
          </v:shape>
          <o:OLEObject Type="Embed" ProgID="Equation.DSMT4" ShapeID="_x0000_i2521" DrawAspect="Content" ObjectID="_1828161333" r:id="rId2434"/>
        </w:object>
      </w:r>
      <w:r>
        <w:t>．底面圆周上一点</w:t>
      </w:r>
      <w:r>
        <w:object>
          <v:shape id="_x0000_i2522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2522" DrawAspect="Content" ObjectID="_1828161334" r:id="rId2435"/>
        </w:object>
      </w:r>
      <w:r>
        <w:t>满足</w:t>
      </w:r>
      <w:r>
        <w:object>
          <v:shape id="_x0000_i2523" type="#_x0000_t75" alt="eqId2fb01d2b57580731c8b807ac8cffc8ba" style="width:56.25pt;height:12.75pt" o:ole="">
            <v:imagedata r:id="rId2436" o:title="eqId2fb01d2b57580731c8b807ac8cffc8ba"/>
          </v:shape>
          <o:OLEObject Type="Embed" ProgID="Equation.DSMT4" ShapeID="_x0000_i2523" DrawAspect="Content" ObjectID="_1828161335" r:id="rId2437"/>
        </w:object>
      </w:r>
      <w:r>
        <w:t>，</w:t>
      </w:r>
      <w:r>
        <w:object>
          <v:shape id="_x0000_i2524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524" DrawAspect="Content" ObjectID="_1828161336" r:id="rId2438"/>
        </w:object>
      </w:r>
      <w:r>
        <w:t>为</w:t>
      </w:r>
      <w:r>
        <w:object>
          <v:shape id="_x0000_i2525" type="#_x0000_t75" alt="eqIdd2be49c37e30a3ced0364c3e74d8c687" style="width:15pt;height:10.5pt" o:ole="">
            <v:imagedata r:id="rId2439" o:title="eqIdd2be49c37e30a3ced0364c3e74d8c687"/>
          </v:shape>
          <o:OLEObject Type="Embed" ProgID="Equation.DSMT4" ShapeID="_x0000_i2525" DrawAspect="Content" ObjectID="_1828161337" r:id="rId2440"/>
        </w:object>
      </w:r>
      <w:r>
        <w:t>中点．</w:t>
      </w:r>
    </w:p>
    <w:p w:rsidR="00447325" w:rsidP="00447325" w14:paraId="223A9461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19250" cy="1485900"/>
            <wp:effectExtent l="0" t="0" r="0" b="0"/>
            <wp:docPr id="48109726" name="图片 48109726" descr="@@@fc911b40-3be9-4512-98e5-5da65d1ec5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097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3C5B1A31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526" type="#_x0000_t75" alt="eqId7c71dbf267939080668be464f1aa60da" style="width:42.75pt;height:12.75pt" o:ole="">
            <v:imagedata r:id="rId2442" o:title="eqId7c71dbf267939080668be464f1aa60da"/>
          </v:shape>
          <o:OLEObject Type="Embed" ProgID="Equation.DSMT4" ShapeID="_x0000_i2526" DrawAspect="Content" ObjectID="_1828161338" r:id="rId2443"/>
        </w:object>
      </w:r>
      <w:r>
        <w:t>；</w:t>
      </w:r>
    </w:p>
    <w:p w:rsidR="00447325" w:rsidP="00447325" w14:paraId="0E08922F" w14:textId="77777777">
      <w:pPr>
        <w:spacing w:line="360" w:lineRule="auto"/>
        <w:jc w:val="left"/>
        <w:textAlignment w:val="center"/>
      </w:pPr>
      <w:r>
        <w:t>(2)</w:t>
      </w:r>
      <w:r>
        <w:t>求平面</w:t>
      </w:r>
      <w:r>
        <w:object>
          <v:shape id="_x0000_i2527" type="#_x0000_t75" alt="eqId6bf126cfed85fa9b7720ec6f7b0008dc" style="width:25.5pt;height:12pt" o:ole="">
            <v:imagedata r:id="rId2444" o:title="eqId6bf126cfed85fa9b7720ec6f7b0008dc"/>
          </v:shape>
          <o:OLEObject Type="Embed" ProgID="Equation.DSMT4" ShapeID="_x0000_i2527" DrawAspect="Content" ObjectID="_1828161339" r:id="rId2445"/>
        </w:object>
      </w:r>
      <w:r>
        <w:t>与平面</w:t>
      </w:r>
      <w:r>
        <w:object>
          <v:shape id="_x0000_i2528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2528" DrawAspect="Content" ObjectID="_1828161340" r:id="rId2447"/>
        </w:object>
      </w:r>
      <w:r>
        <w:t>夹角的余弦值．</w:t>
      </w:r>
    </w:p>
    <w:p w:rsidR="00447325" w:rsidP="00447325" w14:paraId="79DCDA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447325" w:rsidP="00447325" w14:paraId="28B2BC1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529" type="#_x0000_t75" alt="eqId27de319219b235db154c2268b60c25f8" style="width:13.5pt;height:27pt" o:ole="">
            <v:imagedata r:id="rId2448" o:title="eqId27de319219b235db154c2268b60c25f8"/>
          </v:shape>
          <o:OLEObject Type="Embed" ProgID="Equation.DSMT4" ShapeID="_x0000_i2529" DrawAspect="Content" ObjectID="_1828161341" r:id="rId2449"/>
        </w:object>
      </w:r>
    </w:p>
    <w:p w:rsidR="00447325" w:rsidP="00447325" w14:paraId="6BE78E8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先在</w:t>
      </w:r>
      <w:r>
        <w:rPr>
          <w:color w:val="FF0000"/>
        </w:rPr>
        <w:object>
          <v:shape id="_x0000_i2530" type="#_x0000_t75" alt="eqId15c0dbe3c080c4c4636c64803e5c1f76" style="width:31.5pt;height:12pt" o:ole="">
            <v:imagedata r:id="rId2325" o:title="eqId15c0dbe3c080c4c4636c64803e5c1f76"/>
          </v:shape>
          <o:OLEObject Type="Embed" ProgID="Equation.DSMT4" ShapeID="_x0000_i2530" DrawAspect="Content" ObjectID="_1828161342" r:id="rId2450"/>
        </w:object>
      </w:r>
      <w:r>
        <w:rPr>
          <w:color w:val="FF0000"/>
        </w:rPr>
        <w:t>中计算出</w:t>
      </w:r>
      <w:r>
        <w:rPr>
          <w:color w:val="FF0000"/>
        </w:rPr>
        <w:object>
          <v:shape id="_x0000_i2531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2531" DrawAspect="Content" ObjectID="_1828161343" r:id="rId2451"/>
        </w:object>
      </w:r>
      <w:r>
        <w:rPr>
          <w:color w:val="FF0000"/>
        </w:rPr>
        <w:t>的长，再利用等腰三角形的性质可得答案；</w:t>
      </w:r>
    </w:p>
    <w:p w:rsidR="00447325" w:rsidP="00447325" w14:paraId="2D54DE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建系，利用面面角的坐标公式计算可得答案</w:t>
      </w:r>
      <w:r>
        <w:rPr>
          <w:color w:val="FF0000"/>
        </w:rPr>
        <w:t>.</w:t>
      </w:r>
    </w:p>
    <w:p w:rsidR="00447325" w:rsidP="00447325" w14:paraId="2BECFE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由</w:t>
      </w:r>
      <w:r>
        <w:rPr>
          <w:color w:val="FF0000"/>
        </w:rPr>
        <w:object>
          <v:shape id="_x0000_i2532" type="#_x0000_t75" alt="eqId5c2dca74805662d37ea4c11419a2fa9e" style="width:102.75pt;height:13.5pt" o:ole="">
            <v:imagedata r:id="rId2452" o:title="eqId5c2dca74805662d37ea4c11419a2fa9e"/>
          </v:shape>
          <o:OLEObject Type="Embed" ProgID="Equation.DSMT4" ShapeID="_x0000_i2532" DrawAspect="Content" ObjectID="_1828161344" r:id="rId2453"/>
        </w:object>
      </w:r>
      <w:r>
        <w:rPr>
          <w:color w:val="FF0000"/>
        </w:rPr>
        <w:t>，</w:t>
      </w:r>
    </w:p>
    <w:p w:rsidR="00447325" w:rsidP="00447325" w14:paraId="3DF71F0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可知</w:t>
      </w:r>
      <w:r>
        <w:rPr>
          <w:color w:val="FF0000"/>
        </w:rPr>
        <w:object>
          <v:shape id="_x0000_i2533" type="#_x0000_t75" alt="eqId28cf5c9dfbdf6020f7b98ed481bc107d" style="width:212.25pt;height:30pt" o:ole="">
            <v:imagedata r:id="rId2454" o:title="eqId28cf5c9dfbdf6020f7b98ed481bc107d"/>
          </v:shape>
          <o:OLEObject Type="Embed" ProgID="Equation.DSMT4" ShapeID="_x0000_i2533" DrawAspect="Content" ObjectID="_1828161345" r:id="rId2455"/>
        </w:object>
      </w:r>
      <w:r>
        <w:rPr>
          <w:color w:val="FF0000"/>
        </w:rPr>
        <w:t>，</w:t>
      </w:r>
    </w:p>
    <w:p w:rsidR="00447325" w:rsidP="00447325" w14:paraId="4C6DA68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534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2534" DrawAspect="Content" ObjectID="_1828161346" r:id="rId245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535" type="#_x0000_t75" alt="eqIdd2be49c37e30a3ced0364c3e74d8c687" style="width:15pt;height:10.5pt" o:ole="">
            <v:imagedata r:id="rId2439" o:title="eqIdd2be49c37e30a3ced0364c3e74d8c687"/>
          </v:shape>
          <o:OLEObject Type="Embed" ProgID="Equation.DSMT4" ShapeID="_x0000_i2535" DrawAspect="Content" ObjectID="_1828161347" r:id="rId2457"/>
        </w:object>
      </w:r>
      <w:r>
        <w:rPr>
          <w:color w:val="FF0000"/>
        </w:rPr>
        <w:t>中点可得</w:t>
      </w:r>
      <w:r>
        <w:rPr>
          <w:color w:val="FF0000"/>
        </w:rPr>
        <w:object>
          <v:shape id="_x0000_i2536" type="#_x0000_t75" alt="eqId7c71dbf267939080668be464f1aa60da" style="width:42.75pt;height:12.75pt" o:ole="">
            <v:imagedata r:id="rId2442" o:title="eqId7c71dbf267939080668be464f1aa60da"/>
          </v:shape>
          <o:OLEObject Type="Embed" ProgID="Equation.DSMT4" ShapeID="_x0000_i2536" DrawAspect="Content" ObjectID="_1828161348" r:id="rId2458"/>
        </w:object>
      </w:r>
      <w:r>
        <w:rPr>
          <w:color w:val="FF0000"/>
        </w:rPr>
        <w:t>．</w:t>
      </w:r>
    </w:p>
    <w:p w:rsidR="00447325" w:rsidP="00447325" w14:paraId="259B88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以</w:t>
      </w:r>
      <w:r>
        <w:rPr>
          <w:color w:val="FF0000"/>
        </w:rPr>
        <w:object>
          <v:shape id="_x0000_i2537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37" DrawAspect="Content" ObjectID="_1828161349" r:id="rId2459"/>
        </w:object>
      </w:r>
      <w:r>
        <w:rPr>
          <w:color w:val="FF0000"/>
        </w:rPr>
        <w:t>为坐标原点，垂直于平面</w:t>
      </w:r>
      <w:r>
        <w:rPr>
          <w:color w:val="FF0000"/>
        </w:rPr>
        <w:object>
          <v:shape id="_x0000_i2538" type="#_x0000_t75" alt="eqId1e582d73b96ba649378379c3074d506d" style="width:22.5pt;height:11.25pt" o:ole="">
            <v:imagedata r:id="rId2460" o:title="eqId1e582d73b96ba649378379c3074d506d"/>
          </v:shape>
          <o:OLEObject Type="Embed" ProgID="Equation.DSMT4" ShapeID="_x0000_i2538" DrawAspect="Content" ObjectID="_1828161350" r:id="rId2461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2539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539" DrawAspect="Content" ObjectID="_1828161351" r:id="rId2462"/>
        </w:object>
      </w:r>
      <w:r>
        <w:rPr>
          <w:color w:val="FF0000"/>
        </w:rPr>
        <w:t>轴正方向，</w:t>
      </w:r>
    </w:p>
    <w:p w:rsidR="00447325" w:rsidP="00447325" w14:paraId="5AC02FB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40" type="#_x0000_t75" alt="eqId6fc9656d8286c4d6fa309d6ae347c89e" style="width:17.25pt;height:15.75pt" o:ole="">
            <v:imagedata r:id="rId2463" o:title="eqId6fc9656d8286c4d6fa309d6ae347c89e"/>
          </v:shape>
          <o:OLEObject Type="Embed" ProgID="Equation.DSMT4" ShapeID="_x0000_i2540" DrawAspect="Content" ObjectID="_1828161352" r:id="rId2464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254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541" DrawAspect="Content" ObjectID="_1828161353" r:id="rId2465"/>
        </w:object>
      </w:r>
      <w:r>
        <w:rPr>
          <w:color w:val="FF0000"/>
        </w:rPr>
        <w:t>轴正方向，</w:t>
      </w:r>
      <w:r>
        <w:rPr>
          <w:color w:val="FF0000"/>
        </w:rPr>
        <w:object>
          <v:shape id="_x0000_i2542" type="#_x0000_t75" alt="eqId91174b2336306191ba275a87864172b7" style="width:17.25pt;height:15pt" o:ole="">
            <v:imagedata r:id="rId1231" o:title="eqId91174b2336306191ba275a87864172b7"/>
          </v:shape>
          <o:OLEObject Type="Embed" ProgID="Equation.DSMT4" ShapeID="_x0000_i2542" DrawAspect="Content" ObjectID="_1828161354" r:id="rId2466"/>
        </w:object>
      </w:r>
      <w:r>
        <w:rPr>
          <w:color w:val="FF0000"/>
        </w:rPr>
        <w:t>的方向为</w:t>
      </w:r>
      <w:r>
        <w:rPr>
          <w:color w:val="FF0000"/>
        </w:rPr>
        <w:object>
          <v:shape id="_x0000_i2543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2543" DrawAspect="Content" ObjectID="_1828161355" r:id="rId2467"/>
        </w:object>
      </w:r>
      <w:r>
        <w:rPr>
          <w:color w:val="FF0000"/>
        </w:rPr>
        <w:t>轴正方向，建立空间直角坐标系</w:t>
      </w:r>
      <w:r>
        <w:rPr>
          <w:color w:val="FF0000"/>
        </w:rPr>
        <w:object>
          <v:shape id="_x0000_i2544" type="#_x0000_t75" alt="eqIda834024400d0730af3e640ca4d5f54b4" style="width:24.75pt;height:14.25pt" o:ole="">
            <v:imagedata r:id="rId2468" o:title="eqIda834024400d0730af3e640ca4d5f54b4"/>
          </v:shape>
          <o:OLEObject Type="Embed" ProgID="Equation.DSMT4" ShapeID="_x0000_i2544" DrawAspect="Content" ObjectID="_1828161356" r:id="rId2469"/>
        </w:object>
      </w:r>
      <w:r>
        <w:rPr>
          <w:color w:val="FF0000"/>
        </w:rPr>
        <w:t>．</w:t>
      </w:r>
    </w:p>
    <w:p w:rsidR="00447325" w:rsidP="00447325" w14:paraId="19F3987D" w14:textId="77777777">
      <w:pPr>
        <w:shd w:val="clear" w:color="auto" w:fill="F2F2F2"/>
        <w:spacing w:line="360" w:lineRule="auto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85925" cy="1638300"/>
            <wp:effectExtent l="0" t="0" r="0" b="0"/>
            <wp:docPr id="395126894" name="图片 395126894" descr="@@@5e2bc61d-a086-4571-a04b-0b6a5186bc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1268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312DA3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</w:t>
      </w:r>
      <w:r>
        <w:rPr>
          <w:color w:val="FF0000"/>
        </w:rPr>
        <w:object>
          <v:shape id="_x0000_i2545" type="#_x0000_t75" alt="eqId9774f83067ed956a551bc41adcce0469" style="width:32.25pt;height:12pt" o:ole="">
            <v:imagedata r:id="rId2471" o:title="eqId9774f83067ed956a551bc41adcce0469"/>
          </v:shape>
          <o:OLEObject Type="Embed" ProgID="Equation.DSMT4" ShapeID="_x0000_i2545" DrawAspect="Content" ObjectID="_1828161357" r:id="rId247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546" type="#_x0000_t75" alt="eqIdb3a3e4328ba9ebf7b704f7f08f4eef7b" style="width:263.36pt;height:21pt" o:ole="">
            <v:imagedata r:id="rId2473" o:title="eqIdb3a3e4328ba9ebf7b704f7f08f4eef7b"/>
          </v:shape>
          <o:OLEObject Type="Embed" ProgID="Equation.DSMT4" ShapeID="_x0000_i2546" DrawAspect="Content" ObjectID="_1828161358" r:id="rId2474"/>
        </w:object>
      </w:r>
      <w:r>
        <w:rPr>
          <w:color w:val="FF0000"/>
        </w:rPr>
        <w:t>，</w:t>
      </w:r>
    </w:p>
    <w:p w:rsidR="00447325" w:rsidP="00447325" w14:paraId="3EE3EA1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于是</w:t>
      </w:r>
      <w:r>
        <w:rPr>
          <w:color w:val="FF0000"/>
        </w:rPr>
        <w:object>
          <v:shape id="_x0000_i2547" type="#_x0000_t75" alt="eqId0496b33c36408302c3f085b2c4f8d5da" style="width:282.75pt;height:21pt" o:ole="">
            <v:imagedata r:id="rId2475" o:title="eqId0496b33c36408302c3f085b2c4f8d5da"/>
          </v:shape>
          <o:OLEObject Type="Embed" ProgID="Equation.DSMT4" ShapeID="_x0000_i2547" DrawAspect="Content" ObjectID="_1828161359" r:id="rId2476"/>
        </w:object>
      </w:r>
      <w:r>
        <w:rPr>
          <w:color w:val="FF0000"/>
        </w:rPr>
        <w:t>．</w:t>
      </w:r>
    </w:p>
    <w:p w:rsidR="00447325" w:rsidP="00447325" w14:paraId="4898252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平面</w:t>
      </w:r>
      <w:r>
        <w:rPr>
          <w:color w:val="FF0000"/>
        </w:rPr>
        <w:object>
          <v:shape id="_x0000_i2548" type="#_x0000_t75" alt="eqId6bf126cfed85fa9b7720ec6f7b0008dc" style="width:25.5pt;height:12pt" o:ole="">
            <v:imagedata r:id="rId2444" o:title="eqId6bf126cfed85fa9b7720ec6f7b0008dc"/>
          </v:shape>
          <o:OLEObject Type="Embed" ProgID="Equation.DSMT4" ShapeID="_x0000_i2548" DrawAspect="Content" ObjectID="_1828161360" r:id="rId2477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549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2549" DrawAspect="Content" ObjectID="_1828161361" r:id="rId2478"/>
        </w:object>
      </w:r>
      <w:r>
        <w:rPr>
          <w:color w:val="FF0000"/>
        </w:rPr>
        <w:t>的一个法向量分别为</w:t>
      </w:r>
      <w:r>
        <w:rPr>
          <w:color w:val="FF0000"/>
        </w:rPr>
        <w:object>
          <v:shape id="_x0000_i2550" type="#_x0000_t75" alt="eqIdc1577bfe88622edda5ba4fcaaeef3346" style="width:131.25pt;height:18.75pt" o:ole="">
            <v:imagedata r:id="rId2479" o:title="eqIdc1577bfe88622edda5ba4fcaaeef3346"/>
          </v:shape>
          <o:OLEObject Type="Embed" ProgID="Equation.DSMT4" ShapeID="_x0000_i2550" DrawAspect="Content" ObjectID="_1828161362" r:id="rId2480"/>
        </w:object>
      </w:r>
      <w:r>
        <w:rPr>
          <w:color w:val="FF0000"/>
        </w:rPr>
        <w:t>，</w:t>
      </w:r>
    </w:p>
    <w:p w:rsidR="00447325" w:rsidP="00447325" w14:paraId="0FD56C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51" type="#_x0000_t75" alt="eqId8d185dc7fd70cfeefd0d912170d56673" style="width:52.5pt;height:36.75pt" o:ole="">
            <v:imagedata r:id="rId2481" o:title="eqId8d185dc7fd70cfeefd0d912170d56673"/>
          </v:shape>
          <o:OLEObject Type="Embed" ProgID="Equation.DSMT4" ShapeID="_x0000_i2551" DrawAspect="Content" ObjectID="_1828161363" r:id="rId248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552" type="#_x0000_t75" alt="eqId9fe4b5247d07f3b2fe14c02240772b81" style="width:63pt;height:36.75pt" o:ole="">
            <v:imagedata r:id="rId2483" o:title="eqId9fe4b5247d07f3b2fe14c02240772b81"/>
          </v:shape>
          <o:OLEObject Type="Embed" ProgID="Equation.DSMT4" ShapeID="_x0000_i2552" DrawAspect="Content" ObjectID="_1828161364" r:id="rId2484"/>
        </w:object>
      </w:r>
      <w:r>
        <w:rPr>
          <w:color w:val="FF0000"/>
        </w:rPr>
        <w:t>，可取</w:t>
      </w:r>
      <w:r>
        <w:rPr>
          <w:color w:val="FF0000"/>
        </w:rPr>
        <w:object>
          <v:shape id="_x0000_i2553" type="#_x0000_t75" alt="eqIdb111eb49a665345b8f2003c1f25b87cc" style="width:84.75pt;height:21pt" o:ole="">
            <v:imagedata r:id="rId2485" o:title="eqIdb111eb49a665345b8f2003c1f25b87cc"/>
          </v:shape>
          <o:OLEObject Type="Embed" ProgID="Equation.DSMT4" ShapeID="_x0000_i2553" DrawAspect="Content" ObjectID="_1828161365" r:id="rId2486"/>
        </w:object>
      </w:r>
      <w:r>
        <w:rPr>
          <w:color w:val="FF0000"/>
        </w:rPr>
        <w:t>，</w:t>
      </w:r>
    </w:p>
    <w:p w:rsidR="00447325" w:rsidP="00447325" w14:paraId="09B8300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554" type="#_x0000_t75" alt="eqId72591c77630ef39785ea6edcdf3c4da8" style="width:54pt;height:36.75pt" o:ole="">
            <v:imagedata r:id="rId2487" o:title="eqId72591c77630ef39785ea6edcdf3c4da8"/>
          </v:shape>
          <o:OLEObject Type="Embed" ProgID="Equation.DSMT4" ShapeID="_x0000_i2554" DrawAspect="Content" ObjectID="_1828161366" r:id="rId2488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2555" type="#_x0000_t75" alt="eqId13d3573eae610c0ef1d0c86dda21f2d7" style="width:66pt;height:36.75pt" o:ole="">
            <v:imagedata r:id="rId2489" o:title="eqId13d3573eae610c0ef1d0c86dda21f2d7"/>
          </v:shape>
          <o:OLEObject Type="Embed" ProgID="Equation.DSMT4" ShapeID="_x0000_i2555" DrawAspect="Content" ObjectID="_1828161367" r:id="rId2490"/>
        </w:object>
      </w:r>
      <w:r>
        <w:rPr>
          <w:color w:val="FF0000"/>
        </w:rPr>
        <w:t>，可取</w:t>
      </w:r>
      <w:r>
        <w:rPr>
          <w:color w:val="FF0000"/>
        </w:rPr>
        <w:object>
          <v:shape id="_x0000_i2556" type="#_x0000_t75" alt="eqId83d7857ef3091dab299ea89595212e7b" style="width:85.5pt;height:21pt" o:ole="">
            <v:imagedata r:id="rId2491" o:title="eqId83d7857ef3091dab299ea89595212e7b"/>
          </v:shape>
          <o:OLEObject Type="Embed" ProgID="Equation.DSMT4" ShapeID="_x0000_i2556" DrawAspect="Content" ObjectID="_1828161368" r:id="rId2492"/>
        </w:object>
      </w:r>
      <w:r>
        <w:rPr>
          <w:color w:val="FF0000"/>
        </w:rPr>
        <w:t>，</w:t>
      </w:r>
    </w:p>
    <w:p w:rsidR="00447325" w:rsidP="00447325" w14:paraId="7A18237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记平面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557" type="#_x0000_t75" alt="eqId6bf126cfed85fa9b7720ec6f7b0008dc" style="width:25.5pt;height:12pt" o:ole="">
            <v:imagedata r:id="rId2444" o:title="eqId6bf126cfed85fa9b7720ec6f7b0008dc"/>
          </v:shape>
          <o:OLEObject Type="Embed" ProgID="Equation.DSMT4" ShapeID="_x0000_i2557" DrawAspect="Content" ObjectID="_1828161369" r:id="rId2493"/>
        </w:object>
      </w:r>
      <w:r>
        <w:rPr>
          <w:color w:val="FF0000"/>
        </w:rPr>
        <w:t>与平面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558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2558" DrawAspect="Content" ObjectID="_1828161370" r:id="rId2494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2559" type="#_x0000_t75" alt="eqIdad17c52ed0c3f44bf7189821fbcfb25b" style="width:142.5pt;height:40.5pt" o:ole="">
            <v:imagedata r:id="rId2495" o:title="eqIdad17c52ed0c3f44bf7189821fbcfb25b"/>
          </v:shape>
          <o:OLEObject Type="Embed" ProgID="Equation.DSMT4" ShapeID="_x0000_i2559" DrawAspect="Content" ObjectID="_1828161371" r:id="rId2496"/>
        </w:object>
      </w:r>
      <w:r>
        <w:rPr>
          <w:color w:val="FF0000"/>
        </w:rPr>
        <w:t>．</w:t>
      </w:r>
    </w:p>
    <w:p w:rsidR="00447325" w:rsidP="00447325" w14:paraId="0B153D50" w14:textId="77777777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5-26</w:t>
      </w:r>
      <w:r>
        <w:t>高三上</w:t>
      </w:r>
      <w:r>
        <w:t>·</w:t>
      </w:r>
      <w:r>
        <w:t>湖南</w:t>
      </w:r>
      <w:r>
        <w:t>·</w:t>
      </w:r>
      <w:r>
        <w:t>月考）如图，已知点</w:t>
      </w:r>
      <w:r>
        <w:object>
          <v:shape id="_x0000_i2560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2560" DrawAspect="Content" ObjectID="_1828161372" r:id="rId2497"/>
        </w:object>
      </w:r>
      <w:r>
        <w:t>，</w:t>
      </w:r>
      <w:r>
        <w:object>
          <v:shape id="_x0000_i2561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2561" DrawAspect="Content" ObjectID="_1828161373" r:id="rId2498"/>
        </w:object>
      </w:r>
      <w:r>
        <w:t>，</w:t>
      </w:r>
      <w:r>
        <w:object>
          <v:shape id="_x0000_i2562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2562" DrawAspect="Content" ObjectID="_1828161374" r:id="rId2499"/>
        </w:object>
      </w:r>
      <w:r>
        <w:t>，</w:t>
      </w:r>
      <w:r>
        <w:object>
          <v:shape id="_x0000_i2563" type="#_x0000_t75" alt="eqId895dc3dc3a6606ff487a4c4863e18509" style="width:11.25pt;height:12pt" o:ole="">
            <v:imagedata r:id="rId2500" o:title="eqId895dc3dc3a6606ff487a4c4863e18509"/>
          </v:shape>
          <o:OLEObject Type="Embed" ProgID="Equation.DSMT4" ShapeID="_x0000_i2563" DrawAspect="Content" ObjectID="_1828161375" r:id="rId2501"/>
        </w:object>
      </w:r>
      <w:r>
        <w:t>在球</w:t>
      </w:r>
      <w:r>
        <w:object>
          <v:shape id="_x0000_i2564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64" DrawAspect="Content" ObjectID="_1828161376" r:id="rId2502"/>
        </w:object>
      </w:r>
      <w:r>
        <w:t>的同一大圆上，点</w:t>
      </w:r>
      <w:r>
        <w:object>
          <v:shape id="_x0000_i2565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2565" DrawAspect="Content" ObjectID="_1828161377" r:id="rId2503"/>
        </w:object>
      </w:r>
      <w:r>
        <w:t>，</w:t>
      </w:r>
      <w:r>
        <w:object>
          <v:shape id="_x0000_i2566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2566" DrawAspect="Content" ObjectID="_1828161378" r:id="rId2504"/>
        </w:object>
      </w:r>
      <w:r>
        <w:t>，</w:t>
      </w:r>
      <w:r>
        <w:object>
          <v:shape id="_x0000_i2567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2567" DrawAspect="Content" ObjectID="_1828161379" r:id="rId2505"/>
        </w:object>
      </w:r>
      <w:r>
        <w:t>，</w:t>
      </w:r>
      <w:r>
        <w:object>
          <v:shape id="_x0000_i2568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2568" DrawAspect="Content" ObjectID="_1828161380" r:id="rId2506"/>
        </w:object>
      </w:r>
      <w:r>
        <w:t>，</w:t>
      </w:r>
      <w:r>
        <w:object>
          <v:shape id="_x0000_i2569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2569" DrawAspect="Content" ObjectID="_1828161381" r:id="rId2507"/>
        </w:object>
      </w:r>
      <w:r>
        <w:t>在球</w:t>
      </w:r>
      <w:r>
        <w:object>
          <v:shape id="_x0000_i2570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70" DrawAspect="Content" ObjectID="_1828161382" r:id="rId2508"/>
        </w:object>
      </w:r>
      <w:r>
        <w:t>的另外一个大圆上，其中</w:t>
      </w:r>
      <w:r>
        <w:object>
          <v:shape id="_x0000_i2571" type="#_x0000_t75" alt="eqId49b50357a6545cae8348e3059312f520" style="width:17.25pt;height:11.25pt" o:ole="">
            <v:imagedata r:id="rId1338" o:title="eqId49b50357a6545cae8348e3059312f520"/>
          </v:shape>
          <o:OLEObject Type="Embed" ProgID="Equation.DSMT4" ShapeID="_x0000_i2571" DrawAspect="Content" ObjectID="_1828161383" r:id="rId2509"/>
        </w:object>
      </w:r>
      <w:r>
        <w:t>，</w:t>
      </w:r>
      <w:r>
        <w:object>
          <v:shape id="_x0000_i2572" type="#_x0000_t75" alt="eqIdd50703c46b6153945d718b198f03b4b5" style="width:21pt;height:11.25pt" o:ole="">
            <v:imagedata r:id="rId2510" o:title="eqIdd50703c46b6153945d718b198f03b4b5"/>
          </v:shape>
          <o:OLEObject Type="Embed" ProgID="Equation.DSMT4" ShapeID="_x0000_i2572" DrawAspect="Content" ObjectID="_1828161384" r:id="rId2511"/>
        </w:object>
      </w:r>
      <w:r>
        <w:t>为球</w:t>
      </w:r>
      <w:r>
        <w:object>
          <v:shape id="_x0000_i2573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573" DrawAspect="Content" ObjectID="_1828161385" r:id="rId2512"/>
        </w:object>
      </w:r>
      <w:r>
        <w:t>的直径，</w:t>
      </w:r>
      <w:r>
        <w:object>
          <v:shape id="_x0000_i2574" type="#_x0000_t75" alt="eqId4a5f445af1ae136773cb338920552ff2" style="width:27pt;height:11.25pt" o:ole="">
            <v:imagedata r:id="rId2391" o:title="eqId4a5f445af1ae136773cb338920552ff2"/>
          </v:shape>
          <o:OLEObject Type="Embed" ProgID="Equation.DSMT4" ShapeID="_x0000_i2574" DrawAspect="Content" ObjectID="_1828161386" r:id="rId2513"/>
        </w:object>
      </w:r>
      <w:r>
        <w:t>大圆面</w:t>
      </w:r>
      <w:r>
        <w:object>
          <v:shape id="_x0000_i2575" type="#_x0000_t75" alt="eqIda0fc6cc1e447b9354ce0586191722644" style="width:34.5pt;height:12pt" o:ole="">
            <v:imagedata r:id="rId2514" o:title="eqIda0fc6cc1e447b9354ce0586191722644"/>
          </v:shape>
          <o:OLEObject Type="Embed" ProgID="Equation.DSMT4" ShapeID="_x0000_i2575" DrawAspect="Content" ObjectID="_1828161387" r:id="rId2515"/>
        </w:object>
      </w:r>
      <w:r>
        <w:t>，</w:t>
      </w:r>
      <w:r>
        <w:object>
          <v:shape id="_x0000_i2576" type="#_x0000_t75" alt="eqIda9a68215a94c076daafdb28ab8d1d04f" style="width:42.75pt;height:12.75pt" o:ole="">
            <v:imagedata r:id="rId2516" o:title="eqIda9a68215a94c076daafdb28ab8d1d04f"/>
          </v:shape>
          <o:OLEObject Type="Embed" ProgID="Equation.DSMT4" ShapeID="_x0000_i2576" DrawAspect="Content" ObjectID="_1828161388" r:id="rId2517"/>
        </w:object>
      </w:r>
      <w:r>
        <w:t>，</w:t>
      </w:r>
      <w:r>
        <w:object>
          <v:shape id="_x0000_i2577" type="#_x0000_t75" alt="eqId363505807e8f3a68cd355d8f732a674f" style="width:56.25pt;height:15.75pt" o:ole="">
            <v:imagedata r:id="rId2518" o:title="eqId363505807e8f3a68cd355d8f732a674f"/>
          </v:shape>
          <o:OLEObject Type="Embed" ProgID="Equation.DSMT4" ShapeID="_x0000_i2577" DrawAspect="Content" ObjectID="_1828161389" r:id="rId2519"/>
        </w:object>
      </w:r>
      <w:r>
        <w:t>，</w:t>
      </w:r>
      <w:r>
        <w:object>
          <v:shape id="_x0000_i2578" type="#_x0000_t75" alt="eqId00058203f3424112b8f3305f9a459f63" style="width:57pt;height:27pt" o:ole="">
            <v:imagedata r:id="rId2520" o:title="eqId00058203f3424112b8f3305f9a459f63"/>
          </v:shape>
          <o:OLEObject Type="Embed" ProgID="Equation.DSMT4" ShapeID="_x0000_i2578" DrawAspect="Content" ObjectID="_1828161390" r:id="rId2521"/>
        </w:object>
      </w:r>
      <w:r>
        <w:t>，连接</w:t>
      </w:r>
      <w:r>
        <w:object>
          <v:shape id="_x0000_i2579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2579" DrawAspect="Content" ObjectID="_1828161391" r:id="rId2522"/>
        </w:object>
      </w:r>
      <w:r>
        <w:t>，</w:t>
      </w:r>
      <w:r>
        <w:object>
          <v:shape id="_x0000_i2580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2580" DrawAspect="Content" ObjectID="_1828161392" r:id="rId2523"/>
        </w:object>
      </w:r>
      <w:r>
        <w:t>，</w:t>
      </w:r>
      <w:r>
        <w:object>
          <v:shape id="_x0000_i2581" type="#_x0000_t75" alt="eqId03902478df1a55bc99703210bccab910" style="width:18.75pt;height:11.25pt" o:ole="">
            <v:imagedata r:id="rId1829" o:title="eqId03902478df1a55bc99703210bccab910"/>
          </v:shape>
          <o:OLEObject Type="Embed" ProgID="Equation.DSMT4" ShapeID="_x0000_i2581" DrawAspect="Content" ObjectID="_1828161393" r:id="rId2524"/>
        </w:object>
      </w:r>
      <w:r>
        <w:t>，</w:t>
      </w:r>
      <w:r>
        <w:object>
          <v:shape id="_x0000_i2582" type="#_x0000_t75" alt="eqIdb90e0f35eda1a729fed485f83da5ea9d" style="width:17.25pt;height:12pt" o:ole="">
            <v:imagedata r:id="rId2525" o:title="eqIdb90e0f35eda1a729fed485f83da5ea9d"/>
          </v:shape>
          <o:OLEObject Type="Embed" ProgID="Equation.DSMT4" ShapeID="_x0000_i2582" DrawAspect="Content" ObjectID="_1828161394" r:id="rId2526"/>
        </w:object>
      </w:r>
      <w:r>
        <w:t>，</w:t>
      </w:r>
      <w:r>
        <w:object>
          <v:shape id="_x0000_i2583" type="#_x0000_t75" alt="eqId307bd991211ec79b47a4be52933bb8e7" style="width:18.75pt;height:12pt" o:ole="">
            <v:imagedata r:id="rId2527" o:title="eqId307bd991211ec79b47a4be52933bb8e7"/>
          </v:shape>
          <o:OLEObject Type="Embed" ProgID="Equation.DSMT4" ShapeID="_x0000_i2583" DrawAspect="Content" ObjectID="_1828161395" r:id="rId2528"/>
        </w:object>
      </w:r>
      <w:r>
        <w:t>，</w:t>
      </w:r>
      <w:r>
        <w:object>
          <v:shape id="_x0000_i2584" type="#_x0000_t75" alt="eqId31e55e398e8520d8a36fb5a625a085b8" style="width:18.75pt;height:12pt" o:ole="">
            <v:imagedata r:id="rId2529" o:title="eqId31e55e398e8520d8a36fb5a625a085b8"/>
          </v:shape>
          <o:OLEObject Type="Embed" ProgID="Equation.DSMT4" ShapeID="_x0000_i2584" DrawAspect="Content" ObjectID="_1828161396" r:id="rId2530"/>
        </w:object>
      </w:r>
      <w:r>
        <w:t>，</w:t>
      </w:r>
      <w:r>
        <w:object>
          <v:shape id="_x0000_i2585" type="#_x0000_t75" alt="eqId6aa2b5e09f8ec785c59900a529390a02" style="width:16.5pt;height:10.5pt" o:ole="">
            <v:imagedata r:id="rId131" o:title="eqId6aa2b5e09f8ec785c59900a529390a02"/>
          </v:shape>
          <o:OLEObject Type="Embed" ProgID="Equation.DSMT4" ShapeID="_x0000_i2585" DrawAspect="Content" ObjectID="_1828161397" r:id="rId2531"/>
        </w:object>
      </w:r>
      <w:r>
        <w:t>.</w:t>
      </w:r>
    </w:p>
    <w:p w:rsidR="00447325" w:rsidP="00447325" w14:paraId="48DDD8A4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33525" cy="1552575"/>
            <wp:effectExtent l="0" t="0" r="0" b="0"/>
            <wp:docPr id="100051" name="图片 100051" descr="@@@e90c9cf6-9833-4c2d-9c3c-06c771a60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447325" w:rsidP="00447325" w14:paraId="01CCD65C" w14:textId="77777777">
      <w:pPr>
        <w:spacing w:line="360" w:lineRule="auto"/>
        <w:jc w:val="left"/>
        <w:textAlignment w:val="center"/>
      </w:pPr>
      <w:r>
        <w:t>(1)</w:t>
      </w:r>
      <w:r>
        <w:t>求证：平面</w:t>
      </w:r>
      <w:r>
        <w:object>
          <v:shape id="_x0000_i2586" type="#_x0000_t75" alt="eqIdfcf6dc837ae85207789b94d109c5c2eb" style="width:34.5pt;height:11.25pt" o:ole="">
            <v:imagedata r:id="rId2533" o:title="eqIdfcf6dc837ae85207789b94d109c5c2eb"/>
          </v:shape>
          <o:OLEObject Type="Embed" ProgID="Equation.DSMT4" ShapeID="_x0000_i2586" DrawAspect="Content" ObjectID="_1828161398" r:id="rId2534"/>
        </w:object>
      </w:r>
      <w:r>
        <w:t>平面</w:t>
      </w:r>
      <w:r>
        <w:object>
          <v:shape id="_x0000_i2587" type="#_x0000_t75" alt="eqId5defc61ea99bf5c69eb95d30c44ab6a1" style="width:25.5pt;height:12pt" o:ole="">
            <v:imagedata r:id="rId2535" o:title="eqId5defc61ea99bf5c69eb95d30c44ab6a1"/>
          </v:shape>
          <o:OLEObject Type="Embed" ProgID="Equation.DSMT4" ShapeID="_x0000_i2587" DrawAspect="Content" ObjectID="_1828161399" r:id="rId2536"/>
        </w:object>
      </w:r>
      <w:r>
        <w:t>；</w:t>
      </w:r>
    </w:p>
    <w:p w:rsidR="00447325" w:rsidP="00447325" w14:paraId="2A48458A" w14:textId="77777777">
      <w:pPr>
        <w:spacing w:line="360" w:lineRule="auto"/>
        <w:jc w:val="left"/>
        <w:textAlignment w:val="center"/>
      </w:pPr>
      <w:r>
        <w:t>(2)</w:t>
      </w:r>
      <w:r>
        <w:t>当</w:t>
      </w:r>
      <w:r>
        <w:object>
          <v:shape id="_x0000_i2588" type="#_x0000_t75" alt="eqIdbbc790cfaa59a808c25a7edb95dc29fc" style="width:50.25pt;height:27pt" o:ole="">
            <v:imagedata r:id="rId2537" o:title="eqIdbbc790cfaa59a808c25a7edb95dc29fc"/>
          </v:shape>
          <o:OLEObject Type="Embed" ProgID="Equation.DSMT4" ShapeID="_x0000_i2588" DrawAspect="Content" ObjectID="_1828161400" r:id="rId2538"/>
        </w:object>
      </w:r>
      <w:r>
        <w:t>时，</w:t>
      </w:r>
      <w:r>
        <w:object>
          <v:shape id="_x0000_i2589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2589" DrawAspect="Content" ObjectID="_1828161401" r:id="rId2539"/>
        </w:object>
      </w:r>
      <w:r>
        <w:t>为</w:t>
      </w:r>
      <w:r>
        <w:object>
          <v:shape id="_x0000_i2590" type="#_x0000_t75" alt="eqId6aa2b5e09f8ec785c59900a529390a02" style="width:16.5pt;height:10.5pt" o:ole="">
            <v:imagedata r:id="rId131" o:title="eqId6aa2b5e09f8ec785c59900a529390a02"/>
          </v:shape>
          <o:OLEObject Type="Embed" ProgID="Equation.DSMT4" ShapeID="_x0000_i2590" DrawAspect="Content" ObjectID="_1828161402" r:id="rId2540"/>
        </w:object>
      </w:r>
      <w:r>
        <w:t>的中点，求直线</w:t>
      </w:r>
      <w:r>
        <w:object>
          <v:shape id="_x0000_i2591" type="#_x0000_t75" alt="eqId2c4cd68cc82e90a5e2049a7ea3171b84" style="width:17.25pt;height:11.25pt" o:ole="">
            <v:imagedata r:id="rId2541" o:title="eqId2c4cd68cc82e90a5e2049a7ea3171b84"/>
          </v:shape>
          <o:OLEObject Type="Embed" ProgID="Equation.DSMT4" ShapeID="_x0000_i2591" DrawAspect="Content" ObjectID="_1828161403" r:id="rId2542"/>
        </w:object>
      </w:r>
      <w:r>
        <w:t>与平面</w:t>
      </w:r>
      <w:r>
        <w:object>
          <v:shape id="_x0000_i2592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592" DrawAspect="Content" ObjectID="_1828161404" r:id="rId2543"/>
        </w:object>
      </w:r>
      <w:r>
        <w:t>所成角的正弦值；</w:t>
      </w:r>
    </w:p>
    <w:p w:rsidR="00447325" w:rsidP="00447325" w14:paraId="31A088DE" w14:textId="77777777">
      <w:pPr>
        <w:spacing w:line="360" w:lineRule="auto"/>
        <w:jc w:val="left"/>
        <w:textAlignment w:val="center"/>
      </w:pPr>
      <w:r>
        <w:t>(3)</w:t>
      </w:r>
      <w:r>
        <w:t>当</w:t>
      </w:r>
      <w:r>
        <w:object>
          <v:shape id="_x0000_i2593" type="#_x0000_t75" alt="eqIdd93fe99b52100b07eb04f7ecae486c6a" style="width:87.75pt;height:30pt" o:ole="">
            <v:imagedata r:id="rId2544" o:title="eqIdd93fe99b52100b07eb04f7ecae486c6a"/>
          </v:shape>
          <o:OLEObject Type="Embed" ProgID="Equation.DSMT4" ShapeID="_x0000_i2593" DrawAspect="Content" ObjectID="_1828161405" r:id="rId2545"/>
        </w:object>
      </w:r>
      <w:r>
        <w:t>时，是否存在这样的</w:t>
      </w:r>
      <w:r>
        <w:object>
          <v:shape id="_x0000_i2594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594" DrawAspect="Content" ObjectID="_1828161406" r:id="rId2546"/>
        </w:object>
      </w:r>
      <w:r>
        <w:t>，使得平面</w:t>
      </w:r>
      <w:r>
        <w:object>
          <v:shape id="_x0000_i2595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595" DrawAspect="Content" ObjectID="_1828161407" r:id="rId2547"/>
        </w:object>
      </w:r>
      <w:r>
        <w:t>与平面</w:t>
      </w:r>
      <w:r>
        <w:object>
          <v:shape id="_x0000_i2596" type="#_x0000_t75" alt="eqId991a1cfe7018c58de8736e6af40bbe32" style="width:26.25pt;height:12pt" o:ole="">
            <v:imagedata r:id="rId2548" o:title="eqId991a1cfe7018c58de8736e6af40bbe32"/>
          </v:shape>
          <o:OLEObject Type="Embed" ProgID="Equation.DSMT4" ShapeID="_x0000_i2596" DrawAspect="Content" ObjectID="_1828161408" r:id="rId2549"/>
        </w:object>
      </w:r>
      <w:r>
        <w:t>夹角的余弦值小于</w:t>
      </w:r>
      <w:r>
        <w:object>
          <v:shape id="_x0000_i2597" type="#_x0000_t75" alt="eqIdd83fb9ac8a18e78a4c56da79514b5ccb" style="width:21.75pt;height:30pt" o:ole="">
            <v:imagedata r:id="rId2550" o:title="eqIdd83fb9ac8a18e78a4c56da79514b5ccb"/>
          </v:shape>
          <o:OLEObject Type="Embed" ProgID="Equation.DSMT4" ShapeID="_x0000_i2597" DrawAspect="Content" ObjectID="_1828161409" r:id="rId2551"/>
        </w:object>
      </w:r>
      <w:r>
        <w:t>.</w:t>
      </w:r>
    </w:p>
    <w:p w:rsidR="00447325" w:rsidP="00447325" w14:paraId="76AF6CE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证明见解析</w:t>
      </w:r>
    </w:p>
    <w:p w:rsidR="00447325" w:rsidP="00447325" w14:paraId="42F307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598" type="#_x0000_t75" alt="eqId745ee1e32ff33ff3c5c4ad5e55987ad3" style="width:51pt;height:30pt" o:ole="">
            <v:imagedata r:id="rId2552" o:title="eqId745ee1e32ff33ff3c5c4ad5e55987ad3"/>
          </v:shape>
          <o:OLEObject Type="Embed" ProgID="Equation.DSMT4" ShapeID="_x0000_i2598" DrawAspect="Content" ObjectID="_1828161410" r:id="rId2553"/>
        </w:object>
      </w:r>
    </w:p>
    <w:p w:rsidR="00447325" w:rsidP="00447325" w14:paraId="006761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3)</w:t>
      </w:r>
      <w:r>
        <w:rPr>
          <w:color w:val="FF0000"/>
        </w:rPr>
        <w:t>不存在</w:t>
      </w:r>
    </w:p>
    <w:p w:rsidR="00447325" w:rsidP="00447325" w14:paraId="190F8EC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建立空间直角坐标系，利用空间向量证明线线垂直，再利用面面垂直的判定定理证明面面垂直</w:t>
      </w:r>
      <w:r>
        <w:rPr>
          <w:color w:val="FF0000"/>
        </w:rPr>
        <w:t>.</w:t>
      </w:r>
    </w:p>
    <w:p w:rsidR="00447325" w:rsidP="00447325" w14:paraId="04E4EED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空间向量求直线与平面所成角的三角函数值</w:t>
      </w:r>
      <w:r>
        <w:rPr>
          <w:color w:val="FF0000"/>
        </w:rPr>
        <w:t>.</w:t>
      </w:r>
    </w:p>
    <w:p w:rsidR="00447325" w:rsidP="00447325" w14:paraId="5DAA823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利用空间向量求二面角的三角函数值，再转化为二次不等式能成立的问题求解</w:t>
      </w:r>
      <w:r>
        <w:rPr>
          <w:color w:val="FF0000"/>
        </w:rPr>
        <w:t>.</w:t>
      </w:r>
    </w:p>
    <w:p w:rsidR="00447325" w:rsidP="00447325" w14:paraId="7151CC5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2599" type="#_x0000_t75" alt="eqIda9a68215a94c076daafdb28ab8d1d04f" style="width:42.75pt;height:12.75pt" o:ole="">
            <v:imagedata r:id="rId2516" o:title="eqIda9a68215a94c076daafdb28ab8d1d04f"/>
          </v:shape>
          <o:OLEObject Type="Embed" ProgID="Equation.DSMT4" ShapeID="_x0000_i2599" DrawAspect="Content" ObjectID="_1828161411" r:id="rId25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00" type="#_x0000_t75" alt="eqId4a5f445af1ae136773cb338920552ff2" style="width:27pt;height:11.25pt" o:ole="">
            <v:imagedata r:id="rId2391" o:title="eqId4a5f445af1ae136773cb338920552ff2"/>
          </v:shape>
          <o:OLEObject Type="Embed" ProgID="Equation.DSMT4" ShapeID="_x0000_i2600" DrawAspect="Content" ObjectID="_1828161412" r:id="rId2555"/>
        </w:object>
      </w:r>
      <w:r>
        <w:rPr>
          <w:color w:val="FF0000"/>
        </w:rPr>
        <w:t>大圆面</w:t>
      </w:r>
      <w:r>
        <w:rPr>
          <w:color w:val="FF0000"/>
        </w:rPr>
        <w:object>
          <v:shape id="_x0000_i2601" type="#_x0000_t75" alt="eqIda0fc6cc1e447b9354ce0586191722644" style="width:34.5pt;height:12pt" o:ole="">
            <v:imagedata r:id="rId2514" o:title="eqIda0fc6cc1e447b9354ce0586191722644"/>
          </v:shape>
          <o:OLEObject Type="Embed" ProgID="Equation.DSMT4" ShapeID="_x0000_i2601" DrawAspect="Content" ObjectID="_1828161413" r:id="rId2556"/>
        </w:object>
      </w:r>
      <w:r>
        <w:rPr>
          <w:color w:val="FF0000"/>
        </w:rPr>
        <w:t>，故可以</w:t>
      </w:r>
      <w:r>
        <w:rPr>
          <w:color w:val="FF0000"/>
        </w:rPr>
        <w:object>
          <v:shape id="_x0000_i2602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2602" DrawAspect="Content" ObjectID="_1828161414" r:id="rId2557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2603" type="#_x0000_t75" alt="eqId3a261f8a4baa03c303475e8c9e6f199e" style="width:54pt;height:12.75pt" o:ole="">
            <v:imagedata r:id="rId2558" o:title="eqId3a261f8a4baa03c303475e8c9e6f199e"/>
          </v:shape>
          <o:OLEObject Type="Embed" ProgID="Equation.DSMT4" ShapeID="_x0000_i2603" DrawAspect="Content" ObjectID="_1828161415" r:id="rId2559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604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2604" DrawAspect="Content" ObjectID="_1828161416" r:id="rId2560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2605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2605" DrawAspect="Content" ObjectID="_1828161417" r:id="rId2561"/>
        </w:object>
      </w:r>
      <w:r>
        <w:rPr>
          <w:color w:val="FF0000"/>
        </w:rPr>
        <w:t>轴、</w:t>
      </w:r>
      <w:r>
        <w:rPr>
          <w:color w:val="FF0000"/>
        </w:rPr>
        <w:object>
          <v:shape id="_x0000_i2606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2606" DrawAspect="Content" ObjectID="_1828161418" r:id="rId2562"/>
        </w:object>
      </w:r>
      <w:r>
        <w:rPr>
          <w:color w:val="FF0000"/>
        </w:rPr>
        <w:t>轴建立如图空间直角坐标系</w:t>
      </w:r>
      <w:r>
        <w:rPr>
          <w:color w:val="FF0000"/>
        </w:rPr>
        <w:t>.</w:t>
      </w:r>
    </w:p>
    <w:p w:rsidR="00447325" w:rsidP="00447325" w14:paraId="6A19855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28775" cy="1657350"/>
            <wp:effectExtent l="0" t="0" r="0" b="0"/>
            <wp:docPr id="100053" name="图片 100053" descr="@@@531a41c3-1fdd-42c7-8cbb-24e6c719d7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447325" w:rsidP="00447325" w14:paraId="701D432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不妨设</w:t>
      </w:r>
      <w:r>
        <w:rPr>
          <w:color w:val="FF0000"/>
        </w:rPr>
        <w:object>
          <v:shape id="_x0000_i2607" type="#_x0000_t75" alt="eqId434845564fd5765244f8d1aa9240fa39" style="width:32.25pt;height:12.75pt" o:ole="">
            <v:imagedata r:id="rId2564" o:title="eqId434845564fd5765244f8d1aa9240fa39"/>
          </v:shape>
          <o:OLEObject Type="Embed" ProgID="Equation.DSMT4" ShapeID="_x0000_i2607" DrawAspect="Content" ObjectID="_1828161419" r:id="rId256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08" type="#_x0000_t75" alt="eqIdff7f16a999fff6ff2b08261ed32088db" style="width:42.75pt;height:18pt" o:ole="">
            <v:imagedata r:id="rId2566" o:title="eqIdff7f16a999fff6ff2b08261ed32088db"/>
          </v:shape>
          <o:OLEObject Type="Embed" ProgID="Equation.DSMT4" ShapeID="_x0000_i2608" DrawAspect="Content" ObjectID="_1828161420" r:id="rId25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09" type="#_x0000_t75" alt="eqId998361dc11f4cbb92674d057dca7f8fd" style="width:42pt;height:18pt" o:ole="">
            <v:imagedata r:id="rId2568" o:title="eqId998361dc11f4cbb92674d057dca7f8fd"/>
          </v:shape>
          <o:OLEObject Type="Embed" ProgID="Equation.DSMT4" ShapeID="_x0000_i2609" DrawAspect="Content" ObjectID="_1828161421" r:id="rId256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10" type="#_x0000_t75" alt="eqId55894fe3646f1f09e3f9e31d661e844c" style="width:42.75pt;height:18pt" o:ole="">
            <v:imagedata r:id="rId2570" o:title="eqId55894fe3646f1f09e3f9e31d661e844c"/>
          </v:shape>
          <o:OLEObject Type="Embed" ProgID="Equation.DSMT4" ShapeID="_x0000_i2610" DrawAspect="Content" ObjectID="_1828161422" r:id="rId2571"/>
        </w:object>
      </w:r>
      <w:r>
        <w:rPr>
          <w:color w:val="FF0000"/>
        </w:rPr>
        <w:t>，</w:t>
      </w:r>
    </w:p>
    <w:p w:rsidR="00447325" w:rsidP="00447325" w14:paraId="2DA531B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611" type="#_x0000_t75" alt="eqId363505807e8f3a68cd355d8f732a674f" style="width:56.25pt;height:15.75pt" o:ole="">
            <v:imagedata r:id="rId2518" o:title="eqId363505807e8f3a68cd355d8f732a674f"/>
          </v:shape>
          <o:OLEObject Type="Embed" ProgID="Equation.DSMT4" ShapeID="_x0000_i2611" DrawAspect="Content" ObjectID="_1828161423" r:id="rId257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12" type="#_x0000_t75" alt="eqId75258745c04f44e2cbc31b513ee4c81d" style="width:57pt;height:21pt" o:ole="">
            <v:imagedata r:id="rId2573" o:title="eqId75258745c04f44e2cbc31b513ee4c81d"/>
          </v:shape>
          <o:OLEObject Type="Embed" ProgID="Equation.DSMT4" ShapeID="_x0000_i2612" DrawAspect="Content" ObjectID="_1828161424" r:id="rId2574"/>
        </w:object>
      </w:r>
      <w:r>
        <w:rPr>
          <w:color w:val="FF0000"/>
        </w:rPr>
        <w:t>.</w:t>
      </w:r>
    </w:p>
    <w:p w:rsidR="00447325" w:rsidP="00447325" w14:paraId="3571F71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613" type="#_x0000_t75" alt="eqId00058203f3424112b8f3305f9a459f63" style="width:57pt;height:27pt" o:ole="">
            <v:imagedata r:id="rId2520" o:title="eqId00058203f3424112b8f3305f9a459f63"/>
          </v:shape>
          <o:OLEObject Type="Embed" ProgID="Equation.DSMT4" ShapeID="_x0000_i2613" DrawAspect="Content" ObjectID="_1828161425" r:id="rId257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14" type="#_x0000_t75" alt="eqId111c183d5b4440b1d5c27583d110af66" style="width:67.5pt;height:21pt" o:ole="">
            <v:imagedata r:id="rId2576" o:title="eqId111c183d5b4440b1d5c27583d110af66"/>
          </v:shape>
          <o:OLEObject Type="Embed" ProgID="Equation.DSMT4" ShapeID="_x0000_i2614" DrawAspect="Content" ObjectID="_1828161426" r:id="rId25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15" type="#_x0000_t75" alt="eqIdead6d115e5c8b14f5980af906ca12430" style="width:79.5pt;height:21pt" o:ole="">
            <v:imagedata r:id="rId2578" o:title="eqIdead6d115e5c8b14f5980af906ca12430"/>
          </v:shape>
          <o:OLEObject Type="Embed" ProgID="Equation.DSMT4" ShapeID="_x0000_i2615" DrawAspect="Content" ObjectID="_1828161427" r:id="rId25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16" type="#_x0000_t75" alt="eqId7751d93c7fe9407b83680d9ec66bc384" style="width:84.75pt;height:21pt" o:ole="">
            <v:imagedata r:id="rId2580" o:title="eqId7751d93c7fe9407b83680d9ec66bc384"/>
          </v:shape>
          <o:OLEObject Type="Embed" ProgID="Equation.DSMT4" ShapeID="_x0000_i2616" DrawAspect="Content" ObjectID="_1828161428" r:id="rId2581"/>
        </w:object>
      </w:r>
      <w:r>
        <w:rPr>
          <w:color w:val="FF0000"/>
        </w:rPr>
        <w:t>，</w:t>
      </w:r>
    </w:p>
    <w:p w:rsidR="00447325" w:rsidP="00447325" w14:paraId="702179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因为</w:t>
      </w:r>
      <w:r>
        <w:rPr>
          <w:color w:val="FF0000"/>
        </w:rPr>
        <w:object>
          <v:shape id="_x0000_i2617" type="#_x0000_t75" alt="eqId2117cb114112453f3d37fa10876c708d" style="width:184.5pt;height:21pt" o:ole="">
            <v:imagedata r:id="rId2582" o:title="eqId2117cb114112453f3d37fa10876c708d"/>
          </v:shape>
          <o:OLEObject Type="Embed" ProgID="Equation.DSMT4" ShapeID="_x0000_i2617" DrawAspect="Content" ObjectID="_1828161429" r:id="rId258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18" type="#_x0000_t75" alt="eqId421c11ecd46a52037f20f2e829dbe813" style="width:45.75pt;height:12.75pt" o:ole="">
            <v:imagedata r:id="rId2584" o:title="eqId421c11ecd46a52037f20f2e829dbe813"/>
          </v:shape>
          <o:OLEObject Type="Embed" ProgID="Equation.DSMT4" ShapeID="_x0000_i2618" DrawAspect="Content" ObjectID="_1828161430" r:id="rId2585"/>
        </w:object>
      </w:r>
      <w:r>
        <w:rPr>
          <w:color w:val="FF0000"/>
        </w:rPr>
        <w:t>.</w:t>
      </w:r>
    </w:p>
    <w:p w:rsidR="00447325" w:rsidP="00447325" w14:paraId="4F37B5D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619" type="#_x0000_t75" alt="eqId4a5f445af1ae136773cb338920552ff2" style="width:27pt;height:11.25pt" o:ole="">
            <v:imagedata r:id="rId2391" o:title="eqId4a5f445af1ae136773cb338920552ff2"/>
          </v:shape>
          <o:OLEObject Type="Embed" ProgID="Equation.DSMT4" ShapeID="_x0000_i2619" DrawAspect="Content" ObjectID="_1828161431" r:id="rId2586"/>
        </w:object>
      </w:r>
      <w:r>
        <w:rPr>
          <w:color w:val="FF0000"/>
        </w:rPr>
        <w:t>大圆面</w:t>
      </w:r>
      <w:r>
        <w:rPr>
          <w:color w:val="FF0000"/>
        </w:rPr>
        <w:object>
          <v:shape id="_x0000_i2620" type="#_x0000_t75" alt="eqIda0fc6cc1e447b9354ce0586191722644" style="width:34.5pt;height:12pt" o:ole="">
            <v:imagedata r:id="rId2514" o:title="eqIda0fc6cc1e447b9354ce0586191722644"/>
          </v:shape>
          <o:OLEObject Type="Embed" ProgID="Equation.DSMT4" ShapeID="_x0000_i2620" DrawAspect="Content" ObjectID="_1828161432" r:id="rId25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21" type="#_x0000_t75" alt="eqId64b201bfb670aff0a625c53787fd665f" style="width:28.5pt;height:11.25pt" o:ole="">
            <v:imagedata r:id="rId2588" o:title="eqId64b201bfb670aff0a625c53787fd665f"/>
          </v:shape>
          <o:OLEObject Type="Embed" ProgID="Equation.DSMT4" ShapeID="_x0000_i2621" DrawAspect="Content" ObjectID="_1828161433" r:id="rId258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22" type="#_x0000_t75" alt="eqIda0fc6cc1e447b9354ce0586191722644" style="width:34.5pt;height:12pt" o:ole="">
            <v:imagedata r:id="rId2514" o:title="eqIda0fc6cc1e447b9354ce0586191722644"/>
          </v:shape>
          <o:OLEObject Type="Embed" ProgID="Equation.DSMT4" ShapeID="_x0000_i2622" DrawAspect="Content" ObjectID="_1828161434" r:id="rId259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23" type="#_x0000_t75" alt="eqId3e94633285fd100c13a7cd4d13fad631" style="width:45pt;height:12pt" o:ole="">
            <v:imagedata r:id="rId2591" o:title="eqId3e94633285fd100c13a7cd4d13fad631"/>
          </v:shape>
          <o:OLEObject Type="Embed" ProgID="Equation.DSMT4" ShapeID="_x0000_i2623" DrawAspect="Content" ObjectID="_1828161435" r:id="rId2592"/>
        </w:object>
      </w:r>
      <w:r>
        <w:rPr>
          <w:color w:val="FF0000"/>
        </w:rPr>
        <w:t>，</w:t>
      </w:r>
    </w:p>
    <w:p w:rsidR="00447325" w:rsidP="00447325" w14:paraId="274914B0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624" type="#_x0000_t75" alt="eqIdf2c24e5063c7eace0f5a841daae8f627" style="width:46.5pt;height:13.5pt" o:ole="">
            <v:imagedata r:id="rId2593" o:title="eqIdf2c24e5063c7eace0f5a841daae8f627"/>
          </v:shape>
          <o:OLEObject Type="Embed" ProgID="Equation.DSMT4" ShapeID="_x0000_i2624" DrawAspect="Content" ObjectID="_1828161436" r:id="rId259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25" type="#_x0000_t75" alt="eqId5defc61ea99bf5c69eb95d30c44ab6a1" style="width:25.5pt;height:12pt" o:ole="">
            <v:imagedata r:id="rId2535" o:title="eqId5defc61ea99bf5c69eb95d30c44ab6a1"/>
          </v:shape>
          <o:OLEObject Type="Embed" ProgID="Equation.DSMT4" ShapeID="_x0000_i2625" DrawAspect="Content" ObjectID="_1828161437" r:id="rId25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26" type="#_x0000_t75" alt="eqId6d1494b865d44ae5f14e23d50eab05ef" style="width:61.5pt;height:13.5pt" o:ole="">
            <v:imagedata r:id="rId2596" o:title="eqId6d1494b865d44ae5f14e23d50eab05ef"/>
          </v:shape>
          <o:OLEObject Type="Embed" ProgID="Equation.DSMT4" ShapeID="_x0000_i2626" DrawAspect="Content" ObjectID="_1828161438" r:id="rId259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27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2627" DrawAspect="Content" ObjectID="_1828161439" r:id="rId2598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28" type="#_x0000_t75" alt="eqId5defc61ea99bf5c69eb95d30c44ab6a1" style="width:25.5pt;height:12pt" o:ole="">
            <v:imagedata r:id="rId2535" o:title="eqId5defc61ea99bf5c69eb95d30c44ab6a1"/>
          </v:shape>
          <o:OLEObject Type="Embed" ProgID="Equation.DSMT4" ShapeID="_x0000_i2628" DrawAspect="Content" ObjectID="_1828161440" r:id="rId2599"/>
        </w:object>
      </w:r>
      <w:r>
        <w:rPr>
          <w:color w:val="FF0000"/>
        </w:rPr>
        <w:t>.</w:t>
      </w:r>
    </w:p>
    <w:p w:rsidR="00447325" w:rsidP="00447325" w14:paraId="39AB744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629" type="#_x0000_t75" alt="eqId64b201bfb670aff0a625c53787fd665f" style="width:28.5pt;height:11.25pt" o:ole="">
            <v:imagedata r:id="rId2588" o:title="eqId64b201bfb670aff0a625c53787fd665f"/>
          </v:shape>
          <o:OLEObject Type="Embed" ProgID="Equation.DSMT4" ShapeID="_x0000_i2629" DrawAspect="Content" ObjectID="_1828161441" r:id="rId2600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30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30" DrawAspect="Content" ObjectID="_1828161442" r:id="rId2601"/>
        </w:object>
      </w:r>
      <w:r>
        <w:rPr>
          <w:color w:val="FF0000"/>
        </w:rPr>
        <w:t>，所以平面</w:t>
      </w:r>
      <w:r>
        <w:rPr>
          <w:color w:val="FF0000"/>
        </w:rPr>
        <w:object>
          <v:shape id="_x0000_i2631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31" DrawAspect="Content" ObjectID="_1828161443" r:id="rId2602"/>
        </w:object>
      </w:r>
      <w:r>
        <w:rPr>
          <w:color w:val="FF0000"/>
        </w:rPr>
        <w:object>
          <v:shape id="_x0000_i2632" type="#_x0000_t75" alt="eqId1633988fd62a652de726ee92a917b52d" style="width:10.5pt;height:12pt" o:ole="">
            <v:imagedata r:id="rId2603" o:title="eqId1633988fd62a652de726ee92a917b52d"/>
          </v:shape>
          <o:OLEObject Type="Embed" ProgID="Equation.DSMT4" ShapeID="_x0000_i2632" DrawAspect="Content" ObjectID="_1828161444" r:id="rId2604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633" type="#_x0000_t75" alt="eqId5defc61ea99bf5c69eb95d30c44ab6a1" style="width:25.5pt;height:12pt" o:ole="">
            <v:imagedata r:id="rId2535" o:title="eqId5defc61ea99bf5c69eb95d30c44ab6a1"/>
          </v:shape>
          <o:OLEObject Type="Embed" ProgID="Equation.DSMT4" ShapeID="_x0000_i2633" DrawAspect="Content" ObjectID="_1828161445" r:id="rId2605"/>
        </w:object>
      </w:r>
      <w:r>
        <w:rPr>
          <w:color w:val="FF0000"/>
        </w:rPr>
        <w:t>.</w:t>
      </w:r>
    </w:p>
    <w:p w:rsidR="00447325" w:rsidP="00447325" w14:paraId="0197FD6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当</w:t>
      </w:r>
      <w:r>
        <w:rPr>
          <w:color w:val="FF0000"/>
        </w:rPr>
        <w:object>
          <v:shape id="_x0000_i2634" type="#_x0000_t75" alt="eqIdbbc790cfaa59a808c25a7edb95dc29fc" style="width:50.25pt;height:27pt" o:ole="">
            <v:imagedata r:id="rId2537" o:title="eqIdbbc790cfaa59a808c25a7edb95dc29fc"/>
          </v:shape>
          <o:OLEObject Type="Embed" ProgID="Equation.DSMT4" ShapeID="_x0000_i2634" DrawAspect="Content" ObjectID="_1828161446" r:id="rId2606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635" type="#_x0000_t75" alt="eqIda19246d822623280551eccd4303e5127" style="width:54.75pt;height:21pt" o:ole="">
            <v:imagedata r:id="rId2607" o:title="eqIda19246d822623280551eccd4303e5127"/>
          </v:shape>
          <o:OLEObject Type="Embed" ProgID="Equation.DSMT4" ShapeID="_x0000_i2635" DrawAspect="Content" ObjectID="_1828161447" r:id="rId2608"/>
        </w:object>
      </w:r>
      <w:r>
        <w:rPr>
          <w:color w:val="FF0000"/>
        </w:rPr>
        <w:t>.</w:t>
      </w:r>
    </w:p>
    <w:p w:rsidR="00447325" w:rsidP="00447325" w14:paraId="3EE0B1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</w:t>
      </w:r>
      <w:r>
        <w:rPr>
          <w:color w:val="FF0000"/>
        </w:rPr>
        <w:object>
          <v:shape id="_x0000_i2636" type="#_x0000_t75" alt="eqId2cd80f971a9201a1433545ea5e2395b5" style="width:49.5pt;height:18pt" o:ole="">
            <v:imagedata r:id="rId2609" o:title="eqId2cd80f971a9201a1433545ea5e2395b5"/>
          </v:shape>
          <o:OLEObject Type="Embed" ProgID="Equation.DSMT4" ShapeID="_x0000_i2636" DrawAspect="Content" ObjectID="_1828161448" r:id="rId26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37" type="#_x0000_t75" alt="eqId73465a1f9aa03481295bf6bd3c6903ac" style="width:11.25pt;height:10.5pt" o:ole="">
            <v:imagedata r:id="rId242" o:title="eqId73465a1f9aa03481295bf6bd3c6903ac"/>
          </v:shape>
          <o:OLEObject Type="Embed" ProgID="Equation.DSMT4" ShapeID="_x0000_i2637" DrawAspect="Content" ObjectID="_1828161449" r:id="rId2611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2638" type="#_x0000_t75" alt="eqId6aa2b5e09f8ec785c59900a529390a02" style="width:16.5pt;height:10.5pt" o:ole="">
            <v:imagedata r:id="rId131" o:title="eqId6aa2b5e09f8ec785c59900a529390a02"/>
          </v:shape>
          <o:OLEObject Type="Embed" ProgID="Equation.DSMT4" ShapeID="_x0000_i2638" DrawAspect="Content" ObjectID="_1828161450" r:id="rId2612"/>
        </w:object>
      </w:r>
      <w:r>
        <w:rPr>
          <w:color w:val="FF0000"/>
        </w:rPr>
        <w:t>中点，所以</w:t>
      </w:r>
      <w:r>
        <w:rPr>
          <w:color w:val="FF0000"/>
        </w:rPr>
        <w:object>
          <v:shape id="_x0000_i2639" type="#_x0000_t75" alt="eqIda07ff13bdbf27b41ac23c613f18f5e25" style="width:50.25pt;height:18pt" o:ole="">
            <v:imagedata r:id="rId2613" o:title="eqIda07ff13bdbf27b41ac23c613f18f5e25"/>
          </v:shape>
          <o:OLEObject Type="Embed" ProgID="Equation.DSMT4" ShapeID="_x0000_i2639" DrawAspect="Content" ObjectID="_1828161451" r:id="rId26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40" type="#_x0000_t75" alt="eqId157cfe524d166472bf21f9cb8ab943d9" style="width:66pt;height:18.75pt" o:ole="">
            <v:imagedata r:id="rId2615" o:title="eqId157cfe524d166472bf21f9cb8ab943d9"/>
          </v:shape>
          <o:OLEObject Type="Embed" ProgID="Equation.DSMT4" ShapeID="_x0000_i2640" DrawAspect="Content" ObjectID="_1828161452" r:id="rId2616"/>
        </w:object>
      </w:r>
      <w:r>
        <w:rPr>
          <w:color w:val="FF0000"/>
        </w:rPr>
        <w:t>，</w:t>
      </w:r>
    </w:p>
    <w:p w:rsidR="00447325" w:rsidP="00447325" w14:paraId="4CF35EB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41" type="#_x0000_t75" alt="eqIde2042a82efe2c47ccd1c9b017d7145c7" style="width:76.5pt;height:21pt" o:ole="">
            <v:imagedata r:id="rId2617" o:title="eqIde2042a82efe2c47ccd1c9b017d7145c7"/>
          </v:shape>
          <o:OLEObject Type="Embed" ProgID="Equation.DSMT4" ShapeID="_x0000_i2641" DrawAspect="Content" ObjectID="_1828161453" r:id="rId2618"/>
        </w:object>
      </w:r>
      <w:r>
        <w:rPr>
          <w:color w:val="FF0000"/>
        </w:rPr>
        <w:t>.</w:t>
      </w:r>
    </w:p>
    <w:p w:rsidR="00447325" w:rsidP="00447325" w14:paraId="2F8642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642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42" DrawAspect="Content" ObjectID="_1828161454" r:id="rId2619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643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643" DrawAspect="Content" ObjectID="_1828161455" r:id="rId2620"/>
        </w:object>
      </w:r>
      <w:r>
        <w:rPr>
          <w:color w:val="FF0000"/>
        </w:rPr>
        <w:t>，</w:t>
      </w:r>
    </w:p>
    <w:p w:rsidR="00447325" w:rsidP="00447325" w14:paraId="4CBC255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644" type="#_x0000_t75" alt="eqIdab8817a02feced40db59cd7e404a59b9" style="width:41.25pt;height:36.75pt" o:ole="">
            <v:imagedata r:id="rId2621" o:title="eqIdab8817a02feced40db59cd7e404a59b9"/>
          </v:shape>
          <o:OLEObject Type="Embed" ProgID="Equation.DSMT4" ShapeID="_x0000_i2644" DrawAspect="Content" ObjectID="_1828161456" r:id="rId2622"/>
        </w:object>
      </w:r>
      <w:r>
        <w:rPr>
          <w:color w:val="FF0000"/>
        </w:rPr>
        <w:object>
          <v:shape id="_x0000_i2645" type="#_x0000_t75" alt="eqId2ef73aff3fe470e367f4af24fdfff3df" style="width:13.5pt;height:10.5pt" o:ole="">
            <v:imagedata r:id="rId2623" o:title="eqId2ef73aff3fe470e367f4af24fdfff3df"/>
          </v:shape>
          <o:OLEObject Type="Embed" ProgID="Equation.DSMT4" ShapeID="_x0000_i2645" DrawAspect="Content" ObjectID="_1828161457" r:id="rId2624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646" type="#_x0000_t75" alt="eqId1f8a791b563c389490b10c9b40dc2344" style="width:111pt;height:36.75pt" o:ole="">
            <v:imagedata r:id="rId2625" o:title="eqId1f8a791b563c389490b10c9b40dc2344"/>
          </v:shape>
          <o:OLEObject Type="Embed" ProgID="Equation.DSMT4" ShapeID="_x0000_i2646" DrawAspect="Content" ObjectID="_1828161458" r:id="rId2626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647" type="#_x0000_t75" alt="eqIddb4f3ea707431e69ce7f67f20b09c5ae" style="width:31.5pt;height:15.75pt" o:ole="">
            <v:imagedata r:id="rId2627" o:title="eqIddb4f3ea707431e69ce7f67f20b09c5ae"/>
          </v:shape>
          <o:OLEObject Type="Embed" ProgID="Equation.DSMT4" ShapeID="_x0000_i2647" DrawAspect="Content" ObjectID="_1828161459" r:id="rId2628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648" type="#_x0000_t75" alt="eqId21a57ef0a488771b101431d4863a17cf" style="width:55.5pt;height:21pt" o:ole="">
            <v:imagedata r:id="rId2629" o:title="eqId21a57ef0a488771b101431d4863a17cf"/>
          </v:shape>
          <o:OLEObject Type="Embed" ProgID="Equation.DSMT4" ShapeID="_x0000_i2648" DrawAspect="Content" ObjectID="_1828161460" r:id="rId2630"/>
        </w:object>
      </w:r>
      <w:r>
        <w:rPr>
          <w:color w:val="FF0000"/>
        </w:rPr>
        <w:t>.</w:t>
      </w:r>
    </w:p>
    <w:p w:rsidR="00447325" w:rsidP="00447325" w14:paraId="68F0F6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直线</w:t>
      </w:r>
      <w:r>
        <w:rPr>
          <w:color w:val="FF0000"/>
        </w:rPr>
        <w:object>
          <v:shape id="_x0000_i2649" type="#_x0000_t75" alt="eqId2c4cd68cc82e90a5e2049a7ea3171b84" style="width:17.25pt;height:11.25pt" o:ole="">
            <v:imagedata r:id="rId2541" o:title="eqId2c4cd68cc82e90a5e2049a7ea3171b84"/>
          </v:shape>
          <o:OLEObject Type="Embed" ProgID="Equation.DSMT4" ShapeID="_x0000_i2649" DrawAspect="Content" ObjectID="_1828161461" r:id="rId2631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50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50" DrawAspect="Content" ObjectID="_1828161462" r:id="rId2632"/>
        </w:object>
      </w:r>
      <w:r>
        <w:rPr>
          <w:color w:val="FF0000"/>
        </w:rPr>
        <w:t>所成的角为</w:t>
      </w:r>
      <w:r>
        <w:rPr>
          <w:color w:val="FF0000"/>
        </w:rPr>
        <w:object>
          <v:shape id="_x0000_i2651" type="#_x0000_t75" alt="eqIde170f206fdbbd834aad7580c727e2cc6" style="width:10.5pt;height:9.75pt" o:ole="">
            <v:imagedata r:id="rId1434" o:title="eqIde170f206fdbbd834aad7580c727e2cc6"/>
          </v:shape>
          <o:OLEObject Type="Embed" ProgID="Equation.DSMT4" ShapeID="_x0000_i2651" DrawAspect="Content" ObjectID="_1828161463" r:id="rId2633"/>
        </w:object>
      </w:r>
      <w:r>
        <w:rPr>
          <w:color w:val="FF0000"/>
        </w:rPr>
        <w:t>，</w:t>
      </w:r>
    </w:p>
    <w:p w:rsidR="00447325" w:rsidP="00447325" w14:paraId="7F270D8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652" type="#_x0000_t75" alt="eqId1e74f1da83f3eb82a8dd51a0fefa006f" style="width:79.5pt;height:21pt" o:ole="">
            <v:imagedata r:id="rId2634" o:title="eqId1e74f1da83f3eb82a8dd51a0fefa006f"/>
          </v:shape>
          <o:OLEObject Type="Embed" ProgID="Equation.DSMT4" ShapeID="_x0000_i2652" DrawAspect="Content" ObjectID="_1828161464" r:id="rId2635"/>
        </w:object>
      </w:r>
      <w:r>
        <w:rPr>
          <w:color w:val="FF0000"/>
        </w:rPr>
        <w:object>
          <v:shape id="_x0000_i2653" type="#_x0000_t75" alt="eqId477b9f1930fe06c37d2d4914b6c4a06c" style="width:47.25pt;height:40.5pt" o:ole="">
            <v:imagedata r:id="rId2636" o:title="eqId477b9f1930fe06c37d2d4914b6c4a06c"/>
          </v:shape>
          <o:OLEObject Type="Embed" ProgID="Equation.DSMT4" ShapeID="_x0000_i2653" DrawAspect="Content" ObjectID="_1828161465" r:id="rId2637"/>
        </w:object>
      </w:r>
      <w:r>
        <w:rPr>
          <w:color w:val="FF0000"/>
        </w:rPr>
        <w:object>
          <v:shape id="_x0000_i2654" type="#_x0000_t75" alt="eqId390ae97fddc00d51cddc254b1d74173e" style="width:56.25pt;height:31.5pt" o:ole="">
            <v:imagedata r:id="rId2638" o:title="eqId390ae97fddc00d51cddc254b1d74173e"/>
          </v:shape>
          <o:OLEObject Type="Embed" ProgID="Equation.DSMT4" ShapeID="_x0000_i2654" DrawAspect="Content" ObjectID="_1828161466" r:id="rId2639"/>
        </w:object>
      </w:r>
      <w:r>
        <w:rPr>
          <w:color w:val="FF0000"/>
        </w:rPr>
        <w:object>
          <v:shape id="_x0000_i2655" type="#_x0000_t75" alt="eqId3f0e88a5f6f60cf12f9d69ee7640f810" style="width:132pt;height:34.5pt" o:ole="">
            <v:imagedata r:id="rId2640" o:title="eqId3f0e88a5f6f60cf12f9d69ee7640f810"/>
          </v:shape>
          <o:OLEObject Type="Embed" ProgID="Equation.DSMT4" ShapeID="_x0000_i2655" DrawAspect="Content" ObjectID="_1828161467" r:id="rId2641"/>
        </w:object>
      </w:r>
      <w:r>
        <w:rPr>
          <w:color w:val="FF0000"/>
        </w:rPr>
        <w:t>.</w:t>
      </w:r>
    </w:p>
    <w:p w:rsidR="00447325" w:rsidP="00447325" w14:paraId="183E7D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当</w:t>
      </w:r>
      <w:r>
        <w:rPr>
          <w:color w:val="FF0000"/>
        </w:rPr>
        <w:object>
          <v:shape id="_x0000_i2656" type="#_x0000_t75" alt="eqIdbb7e00f8bacce4d649b535449f04568c" style="width:48.75pt;height:12pt" o:ole="">
            <v:imagedata r:id="rId2642" o:title="eqIdbb7e00f8bacce4d649b535449f04568c"/>
          </v:shape>
          <o:OLEObject Type="Embed" ProgID="Equation.DSMT4" ShapeID="_x0000_i2656" DrawAspect="Content" ObjectID="_1828161468" r:id="rId26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57" type="#_x0000_t75" alt="eqId5580b75cec1e966dad0e390d3dedc7c2" style="width:42.75pt;height:27pt" o:ole="">
            <v:imagedata r:id="rId2644" o:title="eqId5580b75cec1e966dad0e390d3dedc7c2"/>
          </v:shape>
          <o:OLEObject Type="Embed" ProgID="Equation.DSMT4" ShapeID="_x0000_i2657" DrawAspect="Content" ObjectID="_1828161469" r:id="rId264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658" type="#_x0000_t75" alt="eqId8252fe4e47b4a5796d8ca5d8860df774" style="width:86.25pt;height:18pt" o:ole="">
            <v:imagedata r:id="rId2646" o:title="eqId8252fe4e47b4a5796d8ca5d8860df774"/>
          </v:shape>
          <o:OLEObject Type="Embed" ProgID="Equation.DSMT4" ShapeID="_x0000_i2658" DrawAspect="Content" ObjectID="_1828161470" r:id="rId2647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_x0000_i2659" type="#_x0000_t75" alt="eqIdbd362cf57dda573ff70b4568bb1ca249" style="width:117pt;height:18.75pt" o:ole="">
            <v:imagedata r:id="rId2648" o:title="eqIdbd362cf57dda573ff70b4568bb1ca249"/>
          </v:shape>
          <o:OLEObject Type="Embed" ProgID="Equation.DSMT4" ShapeID="_x0000_i2659" DrawAspect="Content" ObjectID="_1828161471" r:id="rId2649"/>
        </w:object>
      </w:r>
      <w:r>
        <w:rPr>
          <w:color w:val="FF0000"/>
        </w:rPr>
        <w:t>，</w:t>
      </w:r>
    </w:p>
    <w:p w:rsidR="00447325" w:rsidP="00447325" w14:paraId="3069733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660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60" DrawAspect="Content" ObjectID="_1828161472" r:id="rId2650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661" type="#_x0000_t75" alt="eqId687c5748e3f9897cc92e0ef0b879b1e1" style="width:62.25pt;height:18pt" o:ole="">
            <v:imagedata r:id="rId2651" o:title="eqId687c5748e3f9897cc92e0ef0b879b1e1"/>
          </v:shape>
          <o:OLEObject Type="Embed" ProgID="Equation.DSMT4" ShapeID="_x0000_i2661" DrawAspect="Content" ObjectID="_1828161473" r:id="rId2652"/>
        </w:object>
      </w:r>
      <w:r>
        <w:rPr>
          <w:color w:val="FF0000"/>
        </w:rPr>
        <w:t>，</w:t>
      </w:r>
    </w:p>
    <w:p w:rsidR="00447325" w:rsidP="00447325" w14:paraId="5876562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662" type="#_x0000_t75" alt="eqIda264682f17d4dd428e992ec02f4b9fcd" style="width:42.75pt;height:36.75pt" o:ole="">
            <v:imagedata r:id="rId2653" o:title="eqIda264682f17d4dd428e992ec02f4b9fcd"/>
          </v:shape>
          <o:OLEObject Type="Embed" ProgID="Equation.DSMT4" ShapeID="_x0000_i2662" DrawAspect="Content" ObjectID="_1828161474" r:id="rId2654"/>
        </w:object>
      </w:r>
      <w:r>
        <w:rPr>
          <w:color w:val="FF0000"/>
        </w:rPr>
        <w:object>
          <v:shape id="_x0000_i2663" type="#_x0000_t75" alt="eqId2ef73aff3fe470e367f4af24fdfff3df" style="width:13.5pt;height:10.5pt" o:ole="">
            <v:imagedata r:id="rId2623" o:title="eqId2ef73aff3fe470e367f4af24fdfff3df"/>
          </v:shape>
          <o:OLEObject Type="Embed" ProgID="Equation.DSMT4" ShapeID="_x0000_i2663" DrawAspect="Content" ObjectID="_1828161475" r:id="rId2655"/>
        </w:object>
      </w:r>
      <w:r>
        <w:rPr>
          <w:color w:val="FF0000"/>
        </w:rPr>
        <w:object>
          <v:shape id="_x0000_i2664" type="#_x0000_t75" alt="eqId96385852928d8f76b103dad7e0e82172" style="width:168pt;height:36.75pt" o:ole="">
            <v:imagedata r:id="rId2656" o:title="eqId96385852928d8f76b103dad7e0e82172"/>
          </v:shape>
          <o:OLEObject Type="Embed" ProgID="Equation.DSMT4" ShapeID="_x0000_i2664" DrawAspect="Content" ObjectID="_1828161476" r:id="rId2657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665" type="#_x0000_t75" alt="eqId7fba0f69d58014f6ecf09a602976e468" style="width:34.5pt;height:17.25pt" o:ole="">
            <v:imagedata r:id="rId2658" o:title="eqId7fba0f69d58014f6ecf09a602976e468"/>
          </v:shape>
          <o:OLEObject Type="Embed" ProgID="Equation.DSMT4" ShapeID="_x0000_i2665" DrawAspect="Content" ObjectID="_1828161477" r:id="rId2659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666" type="#_x0000_t75" alt="eqId3f88420afe2afe6586a04b3759e5af78" style="width:114.75pt;height:36.75pt" o:ole="">
            <v:imagedata r:id="rId2660" o:title="eqId3f88420afe2afe6586a04b3759e5af78"/>
          </v:shape>
          <o:OLEObject Type="Embed" ProgID="Equation.DSMT4" ShapeID="_x0000_i2666" DrawAspect="Content" ObjectID="_1828161478" r:id="rId2661"/>
        </w:object>
      </w:r>
      <w:r>
        <w:rPr>
          <w:color w:val="FF0000"/>
        </w:rPr>
        <w:object>
          <v:shape id="_x0000_i2667" type="#_x0000_t75" alt="eqId4ac89e7dea6c05d0cd050f72e9009862" style="width:83.25pt;height:29.25pt" o:ole="">
            <v:imagedata r:id="rId2662" o:title="eqId4ac89e7dea6c05d0cd050f72e9009862"/>
          </v:shape>
          <o:OLEObject Type="Embed" ProgID="Equation.DSMT4" ShapeID="_x0000_i2667" DrawAspect="Content" ObjectID="_1828161479" r:id="rId2663"/>
        </w:object>
      </w:r>
      <w:r>
        <w:rPr>
          <w:color w:val="FF0000"/>
        </w:rPr>
        <w:t>，</w:t>
      </w:r>
    </w:p>
    <w:p w:rsidR="00447325" w:rsidP="00447325" w14:paraId="4ED501F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668" type="#_x0000_t75" alt="eqId991a1cfe7018c58de8736e6af40bbe32" style="width:26.25pt;height:12pt" o:ole="">
            <v:imagedata r:id="rId2548" o:title="eqId991a1cfe7018c58de8736e6af40bbe32"/>
          </v:shape>
          <o:OLEObject Type="Embed" ProgID="Equation.DSMT4" ShapeID="_x0000_i2668" DrawAspect="Content" ObjectID="_1828161480" r:id="rId2664"/>
        </w:object>
      </w:r>
      <w:r>
        <w:rPr>
          <w:color w:val="FF0000"/>
        </w:rPr>
        <w:t>的法向量为</w:t>
      </w:r>
      <w:r>
        <w:rPr>
          <w:color w:val="FF0000"/>
        </w:rPr>
        <w:object>
          <v:shape id="_x0000_i2669" type="#_x0000_t75" alt="eqId47f1317514d32fb3fb8f4d5e0548f2ef" style="width:64.5pt;height:18pt" o:ole="">
            <v:imagedata r:id="rId2665" o:title="eqId47f1317514d32fb3fb8f4d5e0548f2ef"/>
          </v:shape>
          <o:OLEObject Type="Embed" ProgID="Equation.DSMT4" ShapeID="_x0000_i2669" DrawAspect="Content" ObjectID="_1828161481" r:id="rId26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70" type="#_x0000_t75" alt="eqId63ff584eabdbe989163427192be98ca3" style="width:60pt;height:18.75pt" o:ole="">
            <v:imagedata r:id="rId2667" o:title="eqId63ff584eabdbe989163427192be98ca3"/>
          </v:shape>
          <o:OLEObject Type="Embed" ProgID="Equation.DSMT4" ShapeID="_x0000_i2670" DrawAspect="Content" ObjectID="_1828161482" r:id="rId2668"/>
        </w:object>
      </w:r>
      <w:r>
        <w:rPr>
          <w:color w:val="FF0000"/>
        </w:rPr>
        <w:t>，</w:t>
      </w:r>
    </w:p>
    <w:p w:rsidR="00447325" w:rsidP="00447325" w14:paraId="5CB8759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则</w:t>
      </w:r>
      <w:r>
        <w:rPr>
          <w:color w:val="FF0000"/>
        </w:rPr>
        <w:object>
          <v:shape id="_x0000_i2671" type="#_x0000_t75" alt="eqId91689dc1e9e4b46329d8497a0f8c1bd1" style="width:42.75pt;height:36.75pt" o:ole="">
            <v:imagedata r:id="rId2669" o:title="eqId91689dc1e9e4b46329d8497a0f8c1bd1"/>
          </v:shape>
          <o:OLEObject Type="Embed" ProgID="Equation.DSMT4" ShapeID="_x0000_i2671" DrawAspect="Content" ObjectID="_1828161483" r:id="rId2670"/>
        </w:object>
      </w:r>
      <w:r>
        <w:rPr>
          <w:color w:val="FF0000"/>
        </w:rPr>
        <w:object>
          <v:shape id="_x0000_i2672" type="#_x0000_t75" alt="eqId2ef73aff3fe470e367f4af24fdfff3df" style="width:13.5pt;height:10.5pt" o:ole="">
            <v:imagedata r:id="rId2623" o:title="eqId2ef73aff3fe470e367f4af24fdfff3df"/>
          </v:shape>
          <o:OLEObject Type="Embed" ProgID="Equation.DSMT4" ShapeID="_x0000_i2672" DrawAspect="Content" ObjectID="_1828161484" r:id="rId2671"/>
        </w:object>
      </w:r>
      <w:r>
        <w:rPr>
          <w:color w:val="FF0000"/>
        </w:rPr>
        <w:object>
          <v:shape id="_x0000_i2673" type="#_x0000_t75" alt="eqId6d942a340da0402485b2ab8623cbef99" style="width:99.75pt;height:36.75pt" o:ole="">
            <v:imagedata r:id="rId2672" o:title="eqId6d942a340da0402485b2ab8623cbef99"/>
          </v:shape>
          <o:OLEObject Type="Embed" ProgID="Equation.DSMT4" ShapeID="_x0000_i2673" DrawAspect="Content" ObjectID="_1828161485" r:id="rId2673"/>
        </w:object>
      </w:r>
      <w:r>
        <w:rPr>
          <w:color w:val="FF0000"/>
        </w:rPr>
        <w:t>，令</w:t>
      </w:r>
      <w:r>
        <w:rPr>
          <w:color w:val="FF0000"/>
        </w:rPr>
        <w:object>
          <v:shape id="_x0000_i2674" type="#_x0000_t75" alt="eqId7eba583e37243f3ba166bd1c11e58498" style="width:26.25pt;height:15.75pt" o:ole="">
            <v:imagedata r:id="rId2674" o:title="eqId7eba583e37243f3ba166bd1c11e58498"/>
          </v:shape>
          <o:OLEObject Type="Embed" ProgID="Equation.DSMT4" ShapeID="_x0000_i2674" DrawAspect="Content" ObjectID="_1828161486" r:id="rId267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2675" type="#_x0000_t75" alt="eqId76a7e47053cd401649b63ac697c2df6a" style="width:47.25pt;height:18pt" o:ole="">
            <v:imagedata r:id="rId2676" o:title="eqId76a7e47053cd401649b63ac697c2df6a"/>
          </v:shape>
          <o:OLEObject Type="Embed" ProgID="Equation.DSMT4" ShapeID="_x0000_i2675" DrawAspect="Content" ObjectID="_1828161487" r:id="rId2677"/>
        </w:object>
      </w:r>
      <w:r>
        <w:rPr>
          <w:color w:val="FF0000"/>
        </w:rPr>
        <w:t>.</w:t>
      </w:r>
    </w:p>
    <w:p w:rsidR="00447325" w:rsidP="00447325" w14:paraId="2B83B8B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所以</w:t>
      </w:r>
      <w:r>
        <w:rPr>
          <w:color w:val="FF0000"/>
        </w:rPr>
        <w:object>
          <v:shape id="_x0000_i2676" type="#_x0000_t75" alt="eqId8037f79ab62dbccf71b9efc0080d4b2a" style="width:78pt;height:32.25pt" o:ole="">
            <v:imagedata r:id="rId2678" o:title="eqId8037f79ab62dbccf71b9efc0080d4b2a"/>
          </v:shape>
          <o:OLEObject Type="Embed" ProgID="Equation.DSMT4" ShapeID="_x0000_i2676" DrawAspect="Content" ObjectID="_1828161488" r:id="rId2679"/>
        </w:object>
      </w:r>
      <w:r>
        <w:rPr>
          <w:color w:val="FF0000"/>
        </w:rPr>
        <w:object>
          <v:shape id="_x0000_i2677" type="#_x0000_t75" alt="eqId98efc368adbe899f34ffb7d4d832333a" style="width:95.25pt;height:57.75pt" o:ole="">
            <v:imagedata r:id="rId2680" o:title="eqId98efc368adbe899f34ffb7d4d832333a"/>
          </v:shape>
          <o:OLEObject Type="Embed" ProgID="Equation.DSMT4" ShapeID="_x0000_i2677" DrawAspect="Content" ObjectID="_1828161489" r:id="rId2681"/>
        </w:object>
      </w:r>
      <w:r>
        <w:rPr>
          <w:color w:val="FF0000"/>
        </w:rPr>
        <w:object>
          <v:shape id="_x0000_i2678" type="#_x0000_t75" alt="eqId401d30c35f1fcafdf4c468828973559a" style="width:84.75pt;height:57.75pt" o:ole="">
            <v:imagedata r:id="rId2682" o:title="eqId401d30c35f1fcafdf4c468828973559a"/>
          </v:shape>
          <o:OLEObject Type="Embed" ProgID="Equation.DSMT4" ShapeID="_x0000_i2678" DrawAspect="Content" ObjectID="_1828161490" r:id="rId2683"/>
        </w:object>
      </w:r>
      <w:r>
        <w:rPr>
          <w:color w:val="FF0000"/>
        </w:rPr>
        <w:t>.</w:t>
      </w:r>
    </w:p>
    <w:p w:rsidR="00447325" w:rsidP="00447325" w14:paraId="7751E0F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</w:t>
      </w:r>
      <w:r>
        <w:rPr>
          <w:color w:val="FF0000"/>
        </w:rPr>
        <w:object>
          <v:shape id="_x0000_i2679" type="#_x0000_t75" alt="eqId1ee412cb9b6f3e049c36227875f7bc64" style="width:105.75pt;height:57.75pt" o:ole="">
            <v:imagedata r:id="rId2684" o:title="eqId1ee412cb9b6f3e049c36227875f7bc64"/>
          </v:shape>
          <o:OLEObject Type="Embed" ProgID="Equation.DSMT4" ShapeID="_x0000_i2679" DrawAspect="Content" ObjectID="_1828161491" r:id="rId2685"/>
        </w:object>
      </w:r>
      <w:r>
        <w:rPr>
          <w:color w:val="FF0000"/>
        </w:rPr>
        <w:object>
          <v:shape id="_x0000_i2680" type="#_x0000_t75" alt="eqId2ef73aff3fe470e367f4af24fdfff3df" style="width:13.5pt;height:10.5pt" o:ole="">
            <v:imagedata r:id="rId2623" o:title="eqId2ef73aff3fe470e367f4af24fdfff3df"/>
          </v:shape>
          <o:OLEObject Type="Embed" ProgID="Equation.DSMT4" ShapeID="_x0000_i2680" DrawAspect="Content" ObjectID="_1828161492" r:id="rId2686"/>
        </w:object>
      </w:r>
      <w:r>
        <w:rPr>
          <w:color w:val="FF0000"/>
        </w:rPr>
        <w:object>
          <v:shape id="_x0000_i2681" type="#_x0000_t75" alt="eqId3f3f06753e9517c6ffbe3ed584fd4868" style="width:107.25pt;height:27.75pt" o:ole="">
            <v:imagedata r:id="rId2687" o:title="eqId3f3f06753e9517c6ffbe3ed584fd4868"/>
          </v:shape>
          <o:OLEObject Type="Embed" ProgID="Equation.DSMT4" ShapeID="_x0000_i2681" DrawAspect="Content" ObjectID="_1828161493" r:id="rId2688"/>
        </w:object>
      </w:r>
      <w:r>
        <w:rPr>
          <w:color w:val="FF0000"/>
        </w:rPr>
        <w:t>.</w:t>
      </w:r>
    </w:p>
    <w:p w:rsidR="00447325" w:rsidP="00447325" w14:paraId="1B2FCB6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对方程</w:t>
      </w:r>
      <w:r>
        <w:rPr>
          <w:color w:val="FF0000"/>
        </w:rPr>
        <w:object>
          <v:shape id="_x0000_i2682" type="#_x0000_t75" alt="eqIdcd573cb98e1692006ebbd3aaf2e5d41d" style="width:71.25pt;height:14.25pt" o:ole="">
            <v:imagedata r:id="rId2689" o:title="eqIdcd573cb98e1692006ebbd3aaf2e5d41d"/>
          </v:shape>
          <o:OLEObject Type="Embed" ProgID="Equation.DSMT4" ShapeID="_x0000_i2682" DrawAspect="Content" ObjectID="_1828161494" r:id="rId2690"/>
        </w:object>
      </w:r>
      <w:r>
        <w:rPr>
          <w:color w:val="FF0000"/>
        </w:rPr>
        <w:t>，因为</w:t>
      </w:r>
      <w:r>
        <w:rPr>
          <w:color w:val="FF0000"/>
        </w:rPr>
        <w:object>
          <v:shape id="_x0000_i2683" type="#_x0000_t75" alt="eqId3df9436ef9d9e7f8449fccc77fcf0d4b" style="width:79.5pt;height:12pt" o:ole="">
            <v:imagedata r:id="rId2691" o:title="eqId3df9436ef9d9e7f8449fccc77fcf0d4b"/>
          </v:shape>
          <o:OLEObject Type="Embed" ProgID="Equation.DSMT4" ShapeID="_x0000_i2683" DrawAspect="Content" ObjectID="_1828161495" r:id="rId2692"/>
        </w:object>
      </w:r>
      <w:r>
        <w:rPr>
          <w:color w:val="FF0000"/>
        </w:rPr>
        <w:t>，所以方程有两个不等实根，</w:t>
      </w:r>
    </w:p>
    <w:p w:rsidR="00447325" w:rsidP="00447325" w14:paraId="139A20E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为</w:t>
      </w:r>
      <w:r>
        <w:rPr>
          <w:color w:val="FF0000"/>
        </w:rPr>
        <w:object>
          <v:shape id="_x0000_i2684" type="#_x0000_t75" alt="eqId291c25fc6a69d6d0ccfb8d839b9b4462" style="width:11.25pt;height:16.5pt" o:ole="">
            <v:imagedata r:id="rId2693" o:title="eqId291c25fc6a69d6d0ccfb8d839b9b4462"/>
          </v:shape>
          <o:OLEObject Type="Embed" ProgID="Equation.DSMT4" ShapeID="_x0000_i2684" DrawAspect="Content" ObjectID="_1828161496" r:id="rId26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85" type="#_x0000_t75" alt="eqId365b38a7689a8eede6820cd6f1fe952b" style="width:11.25pt;height:16.5pt" o:ole="">
            <v:imagedata r:id="rId2695" o:title="eqId365b38a7689a8eede6820cd6f1fe952b"/>
          </v:shape>
          <o:OLEObject Type="Embed" ProgID="Equation.DSMT4" ShapeID="_x0000_i2685" DrawAspect="Content" ObjectID="_1828161497" r:id="rId269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686" type="#_x0000_t75" alt="eqId0f0887fda69e801922d1506657b5317c" style="width:55.5pt;height:27pt" o:ole="">
            <v:imagedata r:id="rId2697" o:title="eqId0f0887fda69e801922d1506657b5317c"/>
          </v:shape>
          <o:OLEObject Type="Embed" ProgID="Equation.DSMT4" ShapeID="_x0000_i2686" DrawAspect="Content" ObjectID="_1828161498" r:id="rId26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87" type="#_x0000_t75" alt="eqId23f37217a14a0a8ecb89784aee02f405" style="width:39pt;height:27.75pt" o:ole="">
            <v:imagedata r:id="rId2699" o:title="eqId23f37217a14a0a8ecb89784aee02f405"/>
          </v:shape>
          <o:OLEObject Type="Embed" ProgID="Equation.DSMT4" ShapeID="_x0000_i2687" DrawAspect="Content" ObjectID="_1828161499" r:id="rId270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88" type="#_x0000_t75" alt="eqId98b42d3affc5889dbccebb16857183de" style="width:28.5pt;height:15.75pt" o:ole="">
            <v:imagedata r:id="rId2701" o:title="eqId98b42d3affc5889dbccebb16857183de"/>
          </v:shape>
          <o:OLEObject Type="Embed" ProgID="Equation.DSMT4" ShapeID="_x0000_i2688" DrawAspect="Content" ObjectID="_1828161500" r:id="rId27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689" type="#_x0000_t75" alt="eqId6ab07dcc170a842c9ab740f3e77f25c3" style="width:28.5pt;height:15.75pt" o:ole="">
            <v:imagedata r:id="rId2703" o:title="eqId6ab07dcc170a842c9ab740f3e77f25c3"/>
          </v:shape>
          <o:OLEObject Type="Embed" ProgID="Equation.DSMT4" ShapeID="_x0000_i2689" DrawAspect="Content" ObjectID="_1828161501" r:id="rId2704"/>
        </w:object>
      </w:r>
      <w:r>
        <w:rPr>
          <w:color w:val="FF0000"/>
        </w:rPr>
        <w:t>.</w:t>
      </w:r>
    </w:p>
    <w:p w:rsidR="00447325" w:rsidP="00447325" w14:paraId="1AEC2D0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2690" type="#_x0000_t75" alt="eqId5580b75cec1e966dad0e390d3dedc7c2" style="width:42.75pt;height:27pt" o:ole="">
            <v:imagedata r:id="rId2644" o:title="eqId5580b75cec1e966dad0e390d3dedc7c2"/>
          </v:shape>
          <o:OLEObject Type="Embed" ProgID="Equation.DSMT4" ShapeID="_x0000_i2690" DrawAspect="Content" ObjectID="_1828161502" r:id="rId270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691" type="#_x0000_t75" alt="eqIdd6cdd00215d964874a1db7b46f203340" style="width:39.75pt;height:27pt" o:ole="">
            <v:imagedata r:id="rId2706" o:title="eqIdd6cdd00215d964874a1db7b46f203340"/>
          </v:shape>
          <o:OLEObject Type="Embed" ProgID="Equation.DSMT4" ShapeID="_x0000_i2691" DrawAspect="Content" ObjectID="_1828161503" r:id="rId2707"/>
        </w:object>
      </w:r>
      <w:r>
        <w:rPr>
          <w:color w:val="FF0000"/>
        </w:rPr>
        <w:t>，所以不等式</w:t>
      </w:r>
      <w:r>
        <w:rPr>
          <w:color w:val="FF0000"/>
        </w:rPr>
        <w:object>
          <v:shape id="_x0000_i2692" type="#_x0000_t75" alt="eqId892e544daf1131d9375c5941864b5911" style="width:107.25pt;height:27.75pt" o:ole="">
            <v:imagedata r:id="rId2708" o:title="eqId892e544daf1131d9375c5941864b5911"/>
          </v:shape>
          <o:OLEObject Type="Embed" ProgID="Equation.DSMT4" ShapeID="_x0000_i2692" DrawAspect="Content" ObjectID="_1828161504" r:id="rId2709"/>
        </w:object>
      </w:r>
      <w:r>
        <w:rPr>
          <w:color w:val="FF0000"/>
        </w:rPr>
        <w:t>对</w:t>
      </w:r>
      <w:r>
        <w:rPr>
          <w:color w:val="FF0000"/>
        </w:rPr>
        <w:object>
          <v:shape id="_x0000_i2693" type="#_x0000_t75" alt="eqId5580b75cec1e966dad0e390d3dedc7c2" style="width:42.75pt;height:27pt" o:ole="">
            <v:imagedata r:id="rId2644" o:title="eqId5580b75cec1e966dad0e390d3dedc7c2"/>
          </v:shape>
          <o:OLEObject Type="Embed" ProgID="Equation.DSMT4" ShapeID="_x0000_i2693" DrawAspect="Content" ObjectID="_1828161505" r:id="rId2710"/>
        </w:object>
      </w:r>
      <w:r>
        <w:rPr>
          <w:color w:val="FF0000"/>
        </w:rPr>
        <w:t>恒成立</w:t>
      </w:r>
      <w:r>
        <w:rPr>
          <w:color w:val="FF0000"/>
        </w:rPr>
        <w:t>.</w:t>
      </w:r>
    </w:p>
    <w:p w:rsidR="00447325" w:rsidP="00447325" w14:paraId="7187745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不存在</w:t>
      </w:r>
      <w:r>
        <w:rPr>
          <w:color w:val="FF0000"/>
        </w:rPr>
        <w:object>
          <v:shape id="_x0000_i2694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2694" DrawAspect="Content" ObjectID="_1828161506" r:id="rId2711"/>
        </w:object>
      </w:r>
      <w:r>
        <w:rPr>
          <w:color w:val="FF0000"/>
        </w:rPr>
        <w:t>，使得平面</w:t>
      </w:r>
      <w:r>
        <w:rPr>
          <w:color w:val="FF0000"/>
        </w:rPr>
        <w:object>
          <v:shape id="_x0000_i2695" type="#_x0000_t75" alt="eqId7abd284f76d9f5769bc189508ce2572b" style="width:24.75pt;height:11.25pt" o:ole="">
            <v:imagedata r:id="rId1672" o:title="eqId7abd284f76d9f5769bc189508ce2572b"/>
          </v:shape>
          <o:OLEObject Type="Embed" ProgID="Equation.DSMT4" ShapeID="_x0000_i2695" DrawAspect="Content" ObjectID="_1828161507" r:id="rId2712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696" type="#_x0000_t75" alt="eqId991a1cfe7018c58de8736e6af40bbe32" style="width:26.25pt;height:12pt" o:ole="">
            <v:imagedata r:id="rId2548" o:title="eqId991a1cfe7018c58de8736e6af40bbe32"/>
          </v:shape>
          <o:OLEObject Type="Embed" ProgID="Equation.DSMT4" ShapeID="_x0000_i2696" DrawAspect="Content" ObjectID="_1828161508" r:id="rId2713"/>
        </w:object>
      </w:r>
      <w:r>
        <w:rPr>
          <w:color w:val="FF0000"/>
        </w:rPr>
        <w:t>夹角的余弦值小于</w:t>
      </w:r>
      <w:r>
        <w:rPr>
          <w:color w:val="FF0000"/>
        </w:rPr>
        <w:object>
          <v:shape id="_x0000_i2697" type="#_x0000_t75" alt="eqIdd83fb9ac8a18e78a4c56da79514b5ccb" style="width:21.75pt;height:30pt" o:ole="">
            <v:imagedata r:id="rId2550" o:title="eqIdd83fb9ac8a18e78a4c56da79514b5ccb"/>
          </v:shape>
          <o:OLEObject Type="Embed" ProgID="Equation.DSMT4" ShapeID="_x0000_i2697" DrawAspect="Content" ObjectID="_1828161509" r:id="rId2714"/>
        </w:object>
      </w:r>
      <w:r>
        <w:rPr>
          <w:color w:val="FF0000"/>
        </w:rPr>
        <w:t>.</w:t>
      </w:r>
    </w:p>
    <w:p w:rsidR="00447325" w:rsidP="00447325" w14:paraId="748682BE" w14:textId="77777777">
      <w:pPr>
        <w:spacing w:line="360" w:lineRule="auto"/>
        <w:jc w:val="left"/>
        <w:textAlignment w:val="center"/>
      </w:pPr>
      <w:r>
        <w:t>4</w:t>
      </w:r>
      <w:r>
        <w:t>．（</w:t>
      </w:r>
      <w:r>
        <w:t>25-26</w:t>
      </w:r>
      <w:r>
        <w:t>高三上</w:t>
      </w:r>
      <w:r>
        <w:t>·</w:t>
      </w:r>
      <w:r>
        <w:t>福建厦门</w:t>
      </w:r>
      <w:r>
        <w:t>·</w:t>
      </w:r>
      <w:r>
        <w:t>月考）如图，已知圆台</w:t>
      </w:r>
      <w:r>
        <w:object>
          <v:shape id="_x0000_i2698" type="#_x0000_t75" alt="eqId6e65ac334119ccd6204402a7aba29a55" style="width:23.25pt;height:15.75pt" o:ole="">
            <v:imagedata r:id="rId2715" o:title="eqId6e65ac334119ccd6204402a7aba29a55"/>
          </v:shape>
          <o:OLEObject Type="Embed" ProgID="Equation.DSMT4" ShapeID="_x0000_i2698" DrawAspect="Content" ObjectID="_1828161510" r:id="rId2716"/>
        </w:object>
      </w:r>
      <w:r>
        <w:t>，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CD</w:t>
      </w:r>
      <w:r>
        <w:t>，</w:t>
      </w:r>
      <w:r>
        <w:rPr>
          <w:rFonts w:eastAsia="Times New Roman"/>
          <w:i/>
        </w:rPr>
        <w:t>EF</w:t>
      </w:r>
      <w:r>
        <w:t>均为母线，四边形</w:t>
      </w:r>
      <w:r>
        <w:rPr>
          <w:rFonts w:eastAsia="Times New Roman"/>
          <w:i/>
        </w:rPr>
        <w:t>ABCD</w:t>
      </w:r>
      <w:r>
        <w:t>为圆台的轴截面，且</w:t>
      </w:r>
      <w:r>
        <w:object>
          <v:shape id="_x0000_i2699" type="#_x0000_t75" alt="eqId70801d43498c8ae772b960f0353131f7" style="width:65.25pt;height:12pt" o:ole="">
            <v:imagedata r:id="rId2717" o:title="eqId70801d43498c8ae772b960f0353131f7"/>
          </v:shape>
          <o:OLEObject Type="Embed" ProgID="Equation.DSMT4" ShapeID="_x0000_i2699" DrawAspect="Content" ObjectID="_1828161511" r:id="rId2718"/>
        </w:object>
      </w:r>
      <w:r>
        <w:t>，</w:t>
      </w:r>
      <w:r>
        <w:object>
          <v:shape id="_x0000_i2700" type="#_x0000_t75" alt="eqId338c6c83ab4abc895ac36ab888a55be6" style="width:41.25pt;height:15pt" o:ole="">
            <v:imagedata r:id="rId2719" o:title="eqId338c6c83ab4abc895ac36ab888a55be6"/>
          </v:shape>
          <o:OLEObject Type="Embed" ProgID="Equation.DSMT4" ShapeID="_x0000_i2700" DrawAspect="Content" ObjectID="_1828161512" r:id="rId2720"/>
        </w:object>
      </w:r>
    </w:p>
    <w:p w:rsidR="00447325" w:rsidP="00447325" w14:paraId="6752B71F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019175"/>
            <wp:effectExtent l="0" t="0" r="0" b="0"/>
            <wp:docPr id="100073" name="图片 100073" descr="@@@9a37b075-94c6-4cd3-a066-d3eb35cdfc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6B480317" w14:textId="77777777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>
          <v:shape id="_x0000_i2701" type="#_x0000_t75" alt="eqId7286d20c833e8048aed515f45dfd842c" style="width:37.5pt;height:12pt" o:ole="">
            <v:imagedata r:id="rId2722" o:title="eqId7286d20c833e8048aed515f45dfd842c"/>
          </v:shape>
          <o:OLEObject Type="Embed" ProgID="Equation.DSMT4" ShapeID="_x0000_i2701" DrawAspect="Content" ObjectID="_1828161513" r:id="rId2723"/>
        </w:object>
      </w:r>
      <w:r>
        <w:t>；</w:t>
      </w:r>
    </w:p>
    <w:p w:rsidR="00447325" w:rsidP="00447325" w14:paraId="44AB7999" w14:textId="77777777">
      <w:pPr>
        <w:spacing w:line="360" w:lineRule="auto"/>
        <w:jc w:val="left"/>
        <w:textAlignment w:val="center"/>
      </w:pPr>
      <w:r>
        <w:t>(2)</w:t>
      </w:r>
      <w:r>
        <w:t>已知二面角</w:t>
      </w:r>
      <w:r>
        <w:object>
          <v:shape id="_x0000_i2702" type="#_x0000_t75" alt="eqId864689852707154e3a9be79f657f16d4" style="width:51pt;height:12pt" o:ole="">
            <v:imagedata r:id="rId2724" o:title="eqId864689852707154e3a9be79f657f16d4"/>
          </v:shape>
          <o:OLEObject Type="Embed" ProgID="Equation.DSMT4" ShapeID="_x0000_i2702" DrawAspect="Content" ObjectID="_1828161514" r:id="rId2725"/>
        </w:object>
      </w:r>
      <w:r>
        <w:t>的余弦值为</w:t>
      </w:r>
      <w:r>
        <w:object>
          <v:shape id="_x0000_i2703" type="#_x0000_t75" alt="eqIdf30d314a642667fef559032264647366" style="width:16.5pt;height:27.75pt" o:ole="">
            <v:imagedata r:id="rId2726" o:title="eqIdf30d314a642667fef559032264647366"/>
          </v:shape>
          <o:OLEObject Type="Embed" ProgID="Equation.DSMT4" ShapeID="_x0000_i2703" DrawAspect="Content" ObjectID="_1828161515" r:id="rId2727"/>
        </w:object>
      </w:r>
      <w:r>
        <w:t>，求圆台的高</w:t>
      </w:r>
      <w:r>
        <w:object>
          <v:shape id="_x0000_i2704" type="#_x0000_t75" alt="eqId6e65ac334119ccd6204402a7aba29a55" style="width:23.25pt;height:15.75pt" o:ole="">
            <v:imagedata r:id="rId2715" o:title="eqId6e65ac334119ccd6204402a7aba29a55"/>
          </v:shape>
          <o:OLEObject Type="Embed" ProgID="Equation.DSMT4" ShapeID="_x0000_i2704" DrawAspect="Content" ObjectID="_1828161516" r:id="rId2728"/>
        </w:object>
      </w:r>
      <w:r>
        <w:t>的长．</w:t>
      </w:r>
    </w:p>
    <w:p w:rsidR="00447325" w:rsidP="00447325" w14:paraId="0164C05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见解析</w:t>
      </w:r>
    </w:p>
    <w:p w:rsidR="00447325" w:rsidP="00447325" w14:paraId="1132C62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(2)</w:t>
      </w:r>
      <w:r>
        <w:rPr>
          <w:color w:val="FF0000"/>
        </w:rPr>
        <w:object>
          <v:shape id="_x0000_i2705" type="#_x0000_t75" alt="eqIdbdaa19de263700a15fcf213d64a8cd57" style="width:6pt;height:11.25pt" o:ole="">
            <v:imagedata r:id="rId2729" o:title="eqIdbdaa19de263700a15fcf213d64a8cd57"/>
          </v:shape>
          <o:OLEObject Type="Embed" ProgID="Equation.DSMT4" ShapeID="_x0000_i2705" DrawAspect="Content" ObjectID="_1828161517" r:id="rId2730"/>
        </w:object>
      </w:r>
    </w:p>
    <w:p w:rsidR="00447325" w:rsidP="00447325" w14:paraId="63E9BBF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面面平行的性质定理可证；</w:t>
      </w:r>
    </w:p>
    <w:p w:rsidR="00447325" w:rsidP="00447325" w14:paraId="18DD9FC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>
          <v:shape id="_x0000_i2706" type="#_x0000_t75" alt="eqId98103f003dd05dd7e06500f3f8bc1948" style="width:37.5pt;height:15.75pt" o:ole="">
            <v:imagedata r:id="rId2731" o:title="eqId98103f003dd05dd7e06500f3f8bc1948"/>
          </v:shape>
          <o:OLEObject Type="Embed" ProgID="Equation.DSMT4" ShapeID="_x0000_i2706" DrawAspect="Content" ObjectID="_1828161518" r:id="rId2732"/>
        </w:object>
      </w:r>
      <w:r>
        <w:rPr>
          <w:color w:val="FF0000"/>
        </w:rPr>
        <w:t>，建立空间直角坐标系，写出向量的坐标，由二面角的空间向量公式即可求解</w:t>
      </w:r>
      <w:r>
        <w:rPr>
          <w:color w:val="FF0000"/>
        </w:rPr>
        <w:t>.</w:t>
      </w:r>
    </w:p>
    <w:p w:rsidR="00447325" w:rsidP="00447325" w14:paraId="094692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因为</w:t>
      </w:r>
      <w:r>
        <w:rPr>
          <w:color w:val="FF0000"/>
        </w:rPr>
        <w:object>
          <v:shape id="_x0000_i2707" type="#_x0000_t75" alt="eqId2fbb88b8b4f62188428cb240291963c8" style="width:35.25pt;height:14.25pt" o:ole="">
            <v:imagedata r:id="rId2733" o:title="eqId2fbb88b8b4f62188428cb240291963c8"/>
          </v:shape>
          <o:OLEObject Type="Embed" ProgID="Equation.DSMT4" ShapeID="_x0000_i2707" DrawAspect="Content" ObjectID="_1828161519" r:id="rId2734"/>
        </w:object>
      </w:r>
      <w:r>
        <w:rPr>
          <w:color w:val="FF0000"/>
        </w:rPr>
        <w:t>均为圆台</w:t>
      </w:r>
      <w:r>
        <w:rPr>
          <w:color w:val="FF0000"/>
        </w:rPr>
        <w:object>
          <v:shape id="_x0000_i2708" type="#_x0000_t75" alt="eqId6e65ac334119ccd6204402a7aba29a55" style="width:23.25pt;height:15.75pt" o:ole="">
            <v:imagedata r:id="rId2715" o:title="eqId6e65ac334119ccd6204402a7aba29a55"/>
          </v:shape>
          <o:OLEObject Type="Embed" ProgID="Equation.DSMT4" ShapeID="_x0000_i2708" DrawAspect="Content" ObjectID="_1828161520" r:id="rId2735"/>
        </w:object>
      </w:r>
      <w:r>
        <w:rPr>
          <w:color w:val="FF0000"/>
        </w:rPr>
        <w:t>母线，所以</w:t>
      </w:r>
      <w:r>
        <w:rPr>
          <w:color w:val="FF0000"/>
        </w:rPr>
        <w:object>
          <v:shape id="_x0000_i2709" type="#_x0000_t75" alt="eqId2fbb88b8b4f62188428cb240291963c8" style="width:35.25pt;height:14.25pt" o:ole="">
            <v:imagedata r:id="rId2733" o:title="eqId2fbb88b8b4f62188428cb240291963c8"/>
          </v:shape>
          <o:OLEObject Type="Embed" ProgID="Equation.DSMT4" ShapeID="_x0000_i2709" DrawAspect="Content" ObjectID="_1828161521" r:id="rId2736"/>
        </w:object>
      </w:r>
      <w:r>
        <w:rPr>
          <w:color w:val="FF0000"/>
        </w:rPr>
        <w:t>为相交直线，确定平面</w:t>
      </w:r>
      <w:r>
        <w:rPr>
          <w:color w:val="FF0000"/>
        </w:rPr>
        <w:object>
          <v:shape id="_x0000_i2710" type="#_x0000_t75" alt="eqId369eb8ad56da7dc1cdb7c43762be4bee" style="width:30.75pt;height:11.25pt" o:ole="">
            <v:imagedata r:id="rId715" o:title="eqId369eb8ad56da7dc1cdb7c43762be4bee"/>
          </v:shape>
          <o:OLEObject Type="Embed" ProgID="Equation.DSMT4" ShapeID="_x0000_i2710" DrawAspect="Content" ObjectID="_1828161522" r:id="rId2737"/>
        </w:object>
      </w:r>
      <w:r>
        <w:rPr>
          <w:color w:val="FF0000"/>
        </w:rPr>
        <w:t>,</w:t>
      </w:r>
    </w:p>
    <w:p w:rsidR="00447325" w:rsidP="00447325" w14:paraId="73625A6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又平面</w:t>
      </w:r>
      <w:r>
        <w:rPr>
          <w:color w:val="FF0000"/>
        </w:rPr>
        <w:object>
          <v:shape id="_x0000_i2711" type="#_x0000_t75" alt="eqIdf50e8328af23e3c76ecfa73e2432ad22" style="width:31.5pt;height:12.75pt" o:ole="">
            <v:imagedata r:id="rId2738" o:title="eqIdf50e8328af23e3c76ecfa73e2432ad22"/>
          </v:shape>
          <o:OLEObject Type="Embed" ProgID="Equation.DSMT4" ShapeID="_x0000_i2711" DrawAspect="Content" ObjectID="_1828161523" r:id="rId2739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2" type="#_x0000_t75" alt="eqIda1f1d7219cd40346442b33dba84deb5c" style="width:24.75pt;height:12.75pt" o:ole="">
            <v:imagedata r:id="rId2740" o:title="eqIda1f1d7219cd40346442b33dba84deb5c"/>
          </v:shape>
          <o:OLEObject Type="Embed" ProgID="Equation.DSMT4" ShapeID="_x0000_i2712" DrawAspect="Content" ObjectID="_1828161524" r:id="rId2741"/>
        </w:object>
      </w:r>
      <w:r>
        <w:rPr>
          <w:color w:val="FF0000"/>
        </w:rPr>
        <w:t>,</w:t>
      </w:r>
      <w:r>
        <w:rPr>
          <w:color w:val="FF0000"/>
        </w:rPr>
        <w:t>平面</w:t>
      </w:r>
      <w:r>
        <w:rPr>
          <w:color w:val="FF0000"/>
        </w:rPr>
        <w:object>
          <v:shape id="_x0000_i2713" type="#_x0000_t75" alt="eqIdac0ee6608ab3ae63b54cd3330d30b6d7" style="width:39.75pt;height:13.5pt" o:ole="">
            <v:imagedata r:id="rId2742" o:title="eqIdac0ee6608ab3ae63b54cd3330d30b6d7"/>
          </v:shape>
          <o:OLEObject Type="Embed" ProgID="Equation.DSMT4" ShapeID="_x0000_i2713" DrawAspect="Content" ObjectID="_1828161525" r:id="rId2743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4" type="#_x0000_t75" alt="eqIdeb9cb4fcede861041f10b3c3792bc32e" style="width:50.25pt;height:11.25pt" o:ole="">
            <v:imagedata r:id="rId2744" o:title="eqIdeb9cb4fcede861041f10b3c3792bc32e"/>
          </v:shape>
          <o:OLEObject Type="Embed" ProgID="Equation.DSMT4" ShapeID="_x0000_i2714" DrawAspect="Content" ObjectID="_1828161526" r:id="rId2745"/>
        </w:object>
      </w:r>
      <w:r>
        <w:rPr>
          <w:color w:val="FF0000"/>
        </w:rPr>
        <w:t>,</w:t>
      </w:r>
      <w:r>
        <w:rPr>
          <w:color w:val="FF0000"/>
        </w:rPr>
        <w:t>平面</w:t>
      </w:r>
      <w:r>
        <w:rPr>
          <w:color w:val="FF0000"/>
        </w:rPr>
        <w:object>
          <v:shape id="_x0000_i2715" type="#_x0000_t75" alt="eqIdac0ee6608ab3ae63b54cd3330d30b6d7" style="width:39.75pt;height:13.5pt" o:ole="">
            <v:imagedata r:id="rId2742" o:title="eqIdac0ee6608ab3ae63b54cd3330d30b6d7"/>
          </v:shape>
          <o:OLEObject Type="Embed" ProgID="Equation.DSMT4" ShapeID="_x0000_i2715" DrawAspect="Content" ObjectID="_1828161527" r:id="rId2746"/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2716" type="#_x0000_t75" alt="eqId136b29b174fc38ca1a4349c6cfaed8c1" style="width:49.5pt;height:12.75pt" o:ole="">
            <v:imagedata r:id="rId2747" o:title="eqId136b29b174fc38ca1a4349c6cfaed8c1"/>
          </v:shape>
          <o:OLEObject Type="Embed" ProgID="Equation.DSMT4" ShapeID="_x0000_i2716" DrawAspect="Content" ObjectID="_1828161528" r:id="rId2748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2717" type="#_x0000_t75" alt="eqIda2b34e821f215c1b24c21fee213e9904" style="width:46.5pt;height:12.75pt" o:ole="">
            <v:imagedata r:id="rId2749" o:title="eqIda2b34e821f215c1b24c21fee213e9904"/>
          </v:shape>
          <o:OLEObject Type="Embed" ProgID="Equation.DSMT4" ShapeID="_x0000_i2717" DrawAspect="Content" ObjectID="_1828161529" r:id="rId2750"/>
        </w:object>
      </w:r>
    </w:p>
    <w:p w:rsidR="00447325" w:rsidP="00447325" w14:paraId="1F33190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连接</w:t>
      </w:r>
      <w:r>
        <w:rPr>
          <w:color w:val="FF0000"/>
        </w:rPr>
        <w:object>
          <v:shape id="_x0000_i2718" type="#_x0000_t75" alt="eqIde59cc299044cfc7b6fddd6f7de561c0b" style="width:42pt;height:15.75pt" o:ole="">
            <v:imagedata r:id="rId2751" o:title="eqIde59cc299044cfc7b6fddd6f7de561c0b"/>
          </v:shape>
          <o:OLEObject Type="Embed" ProgID="Equation.DSMT4" ShapeID="_x0000_i2718" DrawAspect="Content" ObjectID="_1828161530" r:id="rId2752"/>
        </w:object>
      </w:r>
      <w:r>
        <w:rPr>
          <w:color w:val="FF0000"/>
        </w:rPr>
        <w:t>，由直线</w:t>
      </w:r>
      <w:r>
        <w:rPr>
          <w:color w:val="FF0000"/>
        </w:rPr>
        <w:object>
          <v:shape id="_x0000_i2719" type="#_x0000_t75" alt="eqId6e65ac334119ccd6204402a7aba29a55" style="width:23.25pt;height:15.75pt" o:ole="">
            <v:imagedata r:id="rId2715" o:title="eqId6e65ac334119ccd6204402a7aba29a55"/>
          </v:shape>
          <o:OLEObject Type="Embed" ProgID="Equation.DSMT4" ShapeID="_x0000_i2719" DrawAspect="Content" ObjectID="_1828161531" r:id="rId2753"/>
        </w:object>
      </w:r>
      <w:r>
        <w:rPr>
          <w:color w:val="FF0000"/>
        </w:rPr>
        <w:t>为圆台的轴，得</w:t>
      </w:r>
      <w:r>
        <w:rPr>
          <w:color w:val="FF0000"/>
        </w:rPr>
        <w:object>
          <v:shape id="_x0000_i2720" type="#_x0000_t75" alt="eqId975a439c7cd3ae870103ca91b6a3b7eb" style="width:41.25pt;height:15.75pt" o:ole="">
            <v:imagedata r:id="rId2754" o:title="eqId975a439c7cd3ae870103ca91b6a3b7eb"/>
          </v:shape>
          <o:OLEObject Type="Embed" ProgID="Equation.DSMT4" ShapeID="_x0000_i2720" DrawAspect="Content" ObjectID="_1828161532" r:id="rId2755"/>
        </w:object>
      </w:r>
      <w:r>
        <w:rPr>
          <w:color w:val="FF0000"/>
        </w:rPr>
        <w:t>延长线交于一点，</w:t>
      </w:r>
    </w:p>
    <w:p w:rsidR="00447325" w:rsidP="00447325" w14:paraId="0653114F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同理得</w:t>
      </w:r>
      <w:r>
        <w:rPr>
          <w:color w:val="FF0000"/>
        </w:rPr>
        <w:object>
          <v:shape id="_x0000_i2721" type="#_x0000_t75" alt="eqId50c8b7f8cfa10cb0749b6114119bec40" style="width:45pt;height:15.75pt" o:ole="">
            <v:imagedata r:id="rId2756" o:title="eqId50c8b7f8cfa10cb0749b6114119bec40"/>
          </v:shape>
          <o:OLEObject Type="Embed" ProgID="Equation.DSMT4" ShapeID="_x0000_i2721" DrawAspect="Content" ObjectID="_1828161533" r:id="rId275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2722" type="#_x0000_t75" alt="eqId23d1ab26b131d0c9ae0642dd9b943d1a" style="width:60.75pt;height:15.75pt" o:ole="">
            <v:imagedata r:id="rId2758" o:title="eqId23d1ab26b131d0c9ae0642dd9b943d1a"/>
          </v:shape>
          <o:OLEObject Type="Embed" ProgID="Equation.DSMT4" ShapeID="_x0000_i2722" DrawAspect="Content" ObjectID="_1828161534" r:id="rId27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23" type="#_x0000_t75" alt="eqId338c6c83ab4abc895ac36ab888a55be6" style="width:41.25pt;height:15pt" o:ole="">
            <v:imagedata r:id="rId2719" o:title="eqId338c6c83ab4abc895ac36ab888a55be6"/>
          </v:shape>
          <o:OLEObject Type="Embed" ProgID="Equation.DSMT4" ShapeID="_x0000_i2723" DrawAspect="Content" ObjectID="_1828161535" r:id="rId2760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2724" type="#_x0000_t75" alt="eqId072eb2b13bc49b6bf9339d1971cedd92" style="width:83.25pt;height:16.5pt" o:ole="">
            <v:imagedata r:id="rId2761" o:title="eqId072eb2b13bc49b6bf9339d1971cedd92"/>
          </v:shape>
          <o:OLEObject Type="Embed" ProgID="Equation.DSMT4" ShapeID="_x0000_i2724" DrawAspect="Content" ObjectID="_1828161536" r:id="rId276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25" type="#_x0000_t75" alt="eqId2508866f1a083471515b725cdfa62d51" style="width:48.75pt;height:15.75pt" o:ole="">
            <v:imagedata r:id="rId2763" o:title="eqId2508866f1a083471515b725cdfa62d51"/>
          </v:shape>
          <o:OLEObject Type="Embed" ProgID="Equation.DSMT4" ShapeID="_x0000_i2725" DrawAspect="Content" ObjectID="_1828161537" r:id="rId2764"/>
        </w:object>
      </w:r>
      <w:r>
        <w:rPr>
          <w:color w:val="FF0000"/>
        </w:rPr>
        <w:t>，</w:t>
      </w:r>
    </w:p>
    <w:p w:rsidR="00447325" w:rsidP="00447325" w14:paraId="3BCBC44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而</w:t>
      </w:r>
      <w:r>
        <w:rPr>
          <w:color w:val="FF0000"/>
        </w:rPr>
        <w:object>
          <v:shape id="_x0000_i2726" type="#_x0000_t75" alt="eqId50c8b7f8cfa10cb0749b6114119bec40" style="width:45pt;height:15.75pt" o:ole="">
            <v:imagedata r:id="rId2756" o:title="eqId50c8b7f8cfa10cb0749b6114119bec40"/>
          </v:shape>
          <o:OLEObject Type="Embed" ProgID="Equation.DSMT4" ShapeID="_x0000_i2726" DrawAspect="Content" ObjectID="_1828161538" r:id="rId27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27" type="#_x0000_t75" alt="eqIdf571396be1aa4a8914a66f7d7abd6381" style="width:39pt;height:12pt" o:ole="">
            <v:imagedata r:id="rId2766" o:title="eqIdf571396be1aa4a8914a66f7d7abd6381"/>
          </v:shape>
          <o:OLEObject Type="Embed" ProgID="Equation.DSMT4" ShapeID="_x0000_i2727" DrawAspect="Content" ObjectID="_1828161539" r:id="rId2767"/>
        </w:object>
      </w:r>
      <w:r>
        <w:rPr>
          <w:color w:val="FF0000"/>
        </w:rPr>
        <w:t>，因此</w:t>
      </w:r>
      <w:r>
        <w:rPr>
          <w:color w:val="FF0000"/>
        </w:rPr>
        <w:object>
          <v:shape id="_x0000_i2728" type="#_x0000_t75" alt="eqId188913c1c11671797a9f8cecc8caa95d" style="width:47.25pt;height:15.75pt" o:ole="">
            <v:imagedata r:id="rId2768" o:title="eqId188913c1c11671797a9f8cecc8caa95d"/>
          </v:shape>
          <o:OLEObject Type="Embed" ProgID="Equation.DSMT4" ShapeID="_x0000_i2728" DrawAspect="Content" ObjectID="_1828161540" r:id="rId2769"/>
        </w:object>
      </w:r>
      <w:r>
        <w:rPr>
          <w:color w:val="FF0000"/>
        </w:rPr>
        <w:t>，直线</w:t>
      </w:r>
      <w:r>
        <w:rPr>
          <w:color w:val="FF0000"/>
        </w:rPr>
        <w:object>
          <v:shape id="_x0000_i2729" type="#_x0000_t75" alt="eqIddb52ae6a307d4adea6b0a9a0a04be0b4" style="width:66.75pt;height:15.75pt" o:ole="">
            <v:imagedata r:id="rId2770" o:title="eqIddb52ae6a307d4adea6b0a9a0a04be0b4"/>
          </v:shape>
          <o:OLEObject Type="Embed" ProgID="Equation.DSMT4" ShapeID="_x0000_i2729" DrawAspect="Content" ObjectID="_1828161541" r:id="rId2771"/>
        </w:object>
      </w:r>
      <w:r>
        <w:rPr>
          <w:color w:val="FF0000"/>
        </w:rPr>
        <w:t>两两垂直，</w:t>
      </w:r>
    </w:p>
    <w:p w:rsidR="00447325" w:rsidP="00447325" w14:paraId="1336146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以</w:t>
      </w:r>
      <w:r>
        <w:rPr>
          <w:color w:val="FF0000"/>
        </w:rPr>
        <w:object>
          <v:shape id="_x0000_i2730" type="#_x0000_t75" alt="eqId3c4f6f74444b2b7947fc6e35c8d62322" style="width:13.5pt;height:16.5pt" o:ole="">
            <v:imagedata r:id="rId2772" o:title="eqId3c4f6f74444b2b7947fc6e35c8d62322"/>
          </v:shape>
          <o:OLEObject Type="Embed" ProgID="Equation.DSMT4" ShapeID="_x0000_i2730" DrawAspect="Content" ObjectID="_1828161542" r:id="rId2773"/>
        </w:object>
      </w:r>
      <w:r>
        <w:rPr>
          <w:color w:val="FF0000"/>
        </w:rPr>
        <w:t>为原点，</w:t>
      </w:r>
      <w:r>
        <w:rPr>
          <w:color w:val="FF0000"/>
        </w:rPr>
        <w:object>
          <v:shape id="_x0000_i2731" type="#_x0000_t75" alt="eqIddb52ae6a307d4adea6b0a9a0a04be0b4" style="width:66.75pt;height:15.75pt" o:ole="">
            <v:imagedata r:id="rId2770" o:title="eqIddb52ae6a307d4adea6b0a9a0a04be0b4"/>
          </v:shape>
          <o:OLEObject Type="Embed" ProgID="Equation.DSMT4" ShapeID="_x0000_i2731" DrawAspect="Content" ObjectID="_1828161543" r:id="rId2774"/>
        </w:object>
      </w:r>
      <w:r>
        <w:rPr>
          <w:color w:val="FF0000"/>
        </w:rPr>
        <w:t>所在直线分别为</w:t>
      </w:r>
      <w:r>
        <w:rPr>
          <w:color w:val="FF0000"/>
        </w:rPr>
        <w:object>
          <v:shape id="_x0000_i2732" type="#_x0000_t75" alt="eqId1a14c388e1e2e5a2ff1ccf6caffbee0d" style="width:27pt;height:11.25pt" o:ole="">
            <v:imagedata r:id="rId1558" o:title="eqId1a14c388e1e2e5a2ff1ccf6caffbee0d"/>
          </v:shape>
          <o:OLEObject Type="Embed" ProgID="Equation.DSMT4" ShapeID="_x0000_i2732" DrawAspect="Content" ObjectID="_1828161544" r:id="rId2775"/>
        </w:object>
      </w:r>
      <w:r>
        <w:rPr>
          <w:color w:val="FF0000"/>
        </w:rPr>
        <w:t>轴建立空间直角坐标系，</w:t>
      </w:r>
    </w:p>
    <w:p w:rsidR="00447325" w:rsidP="00447325" w14:paraId="1CB8FB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</w:t>
      </w:r>
      <w:r>
        <w:rPr>
          <w:color w:val="FF0000"/>
        </w:rPr>
        <w:object>
          <v:shape id="_x0000_i2733" type="#_x0000_t75" alt="eqId98103f003dd05dd7e06500f3f8bc1948" style="width:37.5pt;height:15.75pt" o:ole="">
            <v:imagedata r:id="rId2731" o:title="eqId98103f003dd05dd7e06500f3f8bc1948"/>
          </v:shape>
          <o:OLEObject Type="Embed" ProgID="Equation.DSMT4" ShapeID="_x0000_i2733" DrawAspect="Content" ObjectID="_1828161545" r:id="rId27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734" type="#_x0000_t75" alt="eqId0fff6e7e2b9f2b68b1647f6350b98dc8" style="width:21.75pt;height:12.75pt" o:ole="">
            <v:imagedata r:id="rId2777" o:title="eqId0fff6e7e2b9f2b68b1647f6350b98dc8"/>
          </v:shape>
          <o:OLEObject Type="Embed" ProgID="Equation.DSMT4" ShapeID="_x0000_i2734" DrawAspect="Content" ObjectID="_1828161546" r:id="rId277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35" type="#_x0000_t75" alt="eqId6823b3eb6d9d2465cbf3d1a059e206ad" style="width:179.25pt;height:18pt" o:ole="">
            <v:imagedata r:id="rId2779" o:title="eqId6823b3eb6d9d2465cbf3d1a059e206ad"/>
          </v:shape>
          <o:OLEObject Type="Embed" ProgID="Equation.DSMT4" ShapeID="_x0000_i2735" DrawAspect="Content" ObjectID="_1828161547" r:id="rId2780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2736" type="#_x0000_t75" alt="eqId80f56622be1fdd9c716303a6a4020c46" style="width:189.75pt;height:18.75pt" o:ole="">
            <v:imagedata r:id="rId2781" o:title="eqId80f56622be1fdd9c716303a6a4020c46"/>
          </v:shape>
          <o:OLEObject Type="Embed" ProgID="Equation.DSMT4" ShapeID="_x0000_i2736" DrawAspect="Content" ObjectID="_1828161548" r:id="rId2782"/>
        </w:object>
      </w:r>
      <w:r>
        <w:rPr>
          <w:color w:val="FF0000"/>
        </w:rPr>
        <w:t>，</w:t>
      </w:r>
    </w:p>
    <w:p w:rsidR="00447325" w:rsidP="00447325" w14:paraId="7F84CAF6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 xml:space="preserve"> </w:t>
      </w: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28775" cy="1152525"/>
            <wp:effectExtent l="0" t="0" r="0" b="0"/>
            <wp:docPr id="100075" name="图片 100075" descr="@@@64a0c65b-252d-4e64-9c73-00cac3eea4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25" w:rsidP="00447325" w14:paraId="246B2F0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设平面</w:t>
      </w:r>
      <w:r>
        <w:rPr>
          <w:color w:val="FF0000"/>
        </w:rPr>
        <w:object>
          <v:shape id="_x0000_i2737" type="#_x0000_t75" alt="eqId483255c088926f63d83d0eb1348bc7d6" style="width:21pt;height:10.5pt" o:ole="">
            <v:imagedata r:id="rId2784" o:title="eqId483255c088926f63d83d0eb1348bc7d6"/>
          </v:shape>
          <o:OLEObject Type="Embed" ProgID="Equation.DSMT4" ShapeID="_x0000_i2737" DrawAspect="Content" ObjectID="_1828161549" r:id="rId2785"/>
        </w:object>
      </w:r>
      <w:r>
        <w:rPr>
          <w:color w:val="FF0000"/>
        </w:rPr>
        <w:t>与平面</w:t>
      </w:r>
      <w:r>
        <w:rPr>
          <w:color w:val="FF0000"/>
        </w:rPr>
        <w:object>
          <v:shape id="_x0000_i2738" type="#_x0000_t75" alt="eqIdaa9a9ed7811cbd46165c9164db9d1cd2" style="width:24pt;height:12.75pt" o:ole="">
            <v:imagedata r:id="rId2786" o:title="eqIdaa9a9ed7811cbd46165c9164db9d1cd2"/>
          </v:shape>
          <o:OLEObject Type="Embed" ProgID="Equation.DSMT4" ShapeID="_x0000_i2738" DrawAspect="Content" ObjectID="_1828161550" r:id="rId2787"/>
        </w:object>
      </w:r>
      <w:r>
        <w:rPr>
          <w:color w:val="FF0000"/>
        </w:rPr>
        <w:t>的法向量分别为</w:t>
      </w:r>
      <w:r>
        <w:rPr>
          <w:color w:val="FF0000"/>
        </w:rPr>
        <w:object>
          <v:shape id="_x0000_i2739" type="#_x0000_t75" alt="eqId05f44da4ff7bc0ae890af3c5cba3f935" style="width:106.5pt;height:18pt" o:ole="">
            <v:imagedata r:id="rId2788" o:title="eqId05f44da4ff7bc0ae890af3c5cba3f935"/>
          </v:shape>
          <o:OLEObject Type="Embed" ProgID="Equation.DSMT4" ShapeID="_x0000_i2739" DrawAspect="Content" ObjectID="_1828161551" r:id="rId27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2740" type="#_x0000_t75" alt="eqId3ed986c9cac06d1a36225a570d01868f" style="width:92.25pt;height:36.75pt" o:ole="">
            <v:imagedata r:id="rId2790" o:title="eqId3ed986c9cac06d1a36225a570d01868f"/>
          </v:shape>
          <o:OLEObject Type="Embed" ProgID="Equation.DSMT4" ShapeID="_x0000_i2740" DrawAspect="Content" ObjectID="_1828161552" r:id="rId2791"/>
        </w:object>
      </w:r>
      <w:r>
        <w:rPr>
          <w:color w:val="FF0000"/>
        </w:rPr>
        <w:t>，</w:t>
      </w:r>
    </w:p>
    <w:p w:rsidR="00447325" w:rsidP="00447325" w14:paraId="3EF7527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取</w:t>
      </w:r>
      <w:r>
        <w:rPr>
          <w:color w:val="FF0000"/>
        </w:rPr>
        <w:object>
          <v:shape id="_x0000_i2741" type="#_x0000_t75" alt="eqIdbe123419bc9032cdb365fd55a43567b7" style="width:21.75pt;height:11.25pt" o:ole="">
            <v:imagedata r:id="rId1865" o:title="eqIdbe123419bc9032cdb365fd55a43567b7"/>
          </v:shape>
          <o:OLEObject Type="Embed" ProgID="Equation.DSMT4" ShapeID="_x0000_i2741" DrawAspect="Content" ObjectID="_1828161553" r:id="rId2792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742" type="#_x0000_t75" alt="eqIdc20708ab84f4745a395240fd6a24e3fc" style="width:51pt;height:18pt" o:ole="">
            <v:imagedata r:id="rId2793" o:title="eqIdc20708ab84f4745a395240fd6a24e3fc"/>
          </v:shape>
          <o:OLEObject Type="Embed" ProgID="Equation.DSMT4" ShapeID="_x0000_i2742" DrawAspect="Content" ObjectID="_1828161554" r:id="rId2794"/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2743" type="#_x0000_t75" alt="eqIda123913f6265a46b2c2de888a588ae96" style="width:93pt;height:36.75pt" o:ole="">
            <v:imagedata r:id="rId2795" o:title="eqIda123913f6265a46b2c2de888a588ae96"/>
          </v:shape>
          <o:OLEObject Type="Embed" ProgID="Equation.DSMT4" ShapeID="_x0000_i2743" DrawAspect="Content" ObjectID="_1828161555" r:id="rId2796"/>
        </w:object>
      </w:r>
      <w:r>
        <w:rPr>
          <w:color w:val="FF0000"/>
        </w:rPr>
        <w:t>，取</w:t>
      </w:r>
      <w:r>
        <w:rPr>
          <w:color w:val="FF0000"/>
        </w:rPr>
        <w:object>
          <v:shape id="_x0000_i2744" type="#_x0000_t75" alt="eqId4580cc037c0c760c728cdbb74a8154c6" style="width:21.75pt;height:12pt" o:ole="">
            <v:imagedata r:id="rId2797" o:title="eqId4580cc037c0c760c728cdbb74a8154c6"/>
          </v:shape>
          <o:OLEObject Type="Embed" ProgID="Equation.DSMT4" ShapeID="_x0000_i2744" DrawAspect="Content" ObjectID="_1828161556" r:id="rId2798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745" type="#_x0000_t75" alt="eqIdcb70e28c921225a519b7929dece97ad5" style="width:47.25pt;height:18pt" o:ole="">
            <v:imagedata r:id="rId2799" o:title="eqIdcb70e28c921225a519b7929dece97ad5"/>
          </v:shape>
          <o:OLEObject Type="Embed" ProgID="Equation.DSMT4" ShapeID="_x0000_i2745" DrawAspect="Content" ObjectID="_1828161557" r:id="rId2800"/>
        </w:object>
      </w:r>
      <w:r>
        <w:rPr>
          <w:color w:val="FF0000"/>
        </w:rPr>
        <w:t>，</w:t>
      </w:r>
    </w:p>
    <w:p w:rsidR="00447325" w:rsidP="00447325" w14:paraId="3122966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由二面角</w:t>
      </w:r>
      <w:r>
        <w:rPr>
          <w:color w:val="FF0000"/>
        </w:rPr>
        <w:object>
          <v:shape id="_x0000_i2746" type="#_x0000_t75" alt="eqId864689852707154e3a9be79f657f16d4" style="width:51pt;height:12pt" o:ole="">
            <v:imagedata r:id="rId2724" o:title="eqId864689852707154e3a9be79f657f16d4"/>
          </v:shape>
          <o:OLEObject Type="Embed" ProgID="Equation.DSMT4" ShapeID="_x0000_i2746" DrawAspect="Content" ObjectID="_1828161558" r:id="rId2801"/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2747" type="#_x0000_t75" alt="eqIdf30d314a642667fef559032264647366" style="width:16.5pt;height:27.75pt" o:ole="">
            <v:imagedata r:id="rId2726" o:title="eqIdf30d314a642667fef559032264647366"/>
          </v:shape>
          <o:OLEObject Type="Embed" ProgID="Equation.DSMT4" ShapeID="_x0000_i2747" DrawAspect="Content" ObjectID="_1828161559" r:id="rId2802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2748" type="#_x0000_t75" alt="eqId15050aa5642950fa4d4ec469c722d9a1" style="width:237.75pt;height:32.25pt" o:ole="">
            <v:imagedata r:id="rId2803" o:title="eqId15050aa5642950fa4d4ec469c722d9a1"/>
          </v:shape>
          <o:OLEObject Type="Embed" ProgID="Equation.DSMT4" ShapeID="_x0000_i2748" DrawAspect="Content" ObjectID="_1828161560" r:id="rId280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2749" type="#_x0000_t75" alt="eqId5a2a51944c720568f35d443589dfc1aa" style="width:20.25pt;height:12pt" o:ole="">
            <v:imagedata r:id="rId2805" o:title="eqId5a2a51944c720568f35d443589dfc1aa"/>
          </v:shape>
          <o:OLEObject Type="Embed" ProgID="Equation.DSMT4" ShapeID="_x0000_i2749" DrawAspect="Content" ObjectID="_1828161561" r:id="rId2806"/>
        </w:object>
      </w:r>
      <w:r>
        <w:rPr>
          <w:color w:val="FF0000"/>
        </w:rPr>
        <w:t>，</w:t>
      </w:r>
    </w:p>
    <w:p w:rsidR="00447325" w:rsidRPr="00C139A1" w:rsidP="00C139A1" w14:paraId="0FD40917" w14:textId="05F72A19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color w:val="FF0000"/>
        </w:rPr>
        <w:t>所以圆台的高为</w:t>
      </w:r>
      <w:r>
        <w:rPr>
          <w:color w:val="FF0000"/>
        </w:rPr>
        <w:t>1.</w:t>
      </w:r>
    </w:p>
    <w:p w:rsidR="00FB1743" w:rsidP="0051286D" w14:paraId="632B1D90" w14:textId="5735CEA8">
      <w:pPr>
        <w:snapToGrid w:val="0"/>
        <w:spacing w:line="360" w:lineRule="auto"/>
        <w:jc w:val="center"/>
        <w:rPr>
          <w:b/>
          <w:color w:val="F79646"/>
          <w:sz w:val="28"/>
          <w:szCs w:val="28"/>
          <w:u w:val="thick"/>
        </w:rPr>
      </w:pPr>
      <w:r w:rsidRPr="006629C2">
        <w:rPr>
          <w:b/>
          <w:noProof/>
          <w:color w:val="F79646"/>
          <w:sz w:val="28"/>
          <w:szCs w:val="28"/>
        </w:rPr>
        <w:drawing>
          <wp:inline distT="0" distB="0" distL="0" distR="0">
            <wp:extent cx="1933575" cy="4572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xmlns:r="http://schemas.openxmlformats.org/officeDocument/2006/relationships" r:embed="rId280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394F5C2C" w14:textId="77777777">
      <w:pPr>
        <w:spacing w:line="360" w:lineRule="auto"/>
        <w:jc w:val="left"/>
        <w:textAlignment w:val="center"/>
      </w:pPr>
      <w:r w:rsidRPr="00CF5FDD">
        <w:rPr>
          <w:rFonts w:hint="eastAsia"/>
        </w:rPr>
        <w:t>1</w:t>
      </w:r>
      <w:r w:rsidRPr="00CF5FDD">
        <w:t>．（</w:t>
      </w:r>
      <w:r w:rsidRPr="00CF5FDD">
        <w:t>25-26</w:t>
      </w:r>
      <w:r w:rsidRPr="00CF5FDD">
        <w:t>高二上</w:t>
      </w:r>
      <w:r w:rsidRPr="00CF5FDD">
        <w:t>·</w:t>
      </w:r>
      <w:r w:rsidRPr="00CF5FDD">
        <w:t>广东东莞</w:t>
      </w:r>
      <w:r w:rsidRPr="00CF5FDD">
        <w:t>·</w:t>
      </w:r>
      <w:r w:rsidRPr="00CF5FDD">
        <w:t>期中）如图，在直四棱柱</w:t>
      </w:r>
      <w:r>
        <w:object>
          <v:shape id="_x0000_i2750" type="#_x0000_t75" alt="eqId6e09725691ee7851f54c0dee86b2bf55" style="width:78pt;height:15.75pt" o:ole="">
            <v:imagedata r:id="rId107" o:title="eqId6e09725691ee7851f54c0dee86b2bf55"/>
          </v:shape>
          <o:OLEObject Type="Embed" ProgID="Equation.DSMT4" ShapeID="_x0000_i2750" DrawAspect="Content" ObjectID="_1828161562" r:id="rId2808"/>
        </w:object>
      </w:r>
      <w:r w:rsidRPr="00CF5FDD">
        <w:t>中，</w:t>
      </w:r>
      <w:r>
        <w:object>
          <v:shape id="_x0000_i2751" type="#_x0000_t75" alt="eqId8a11029ca6b4b9e7f777af0280cf163c" style="width:41.25pt;height:12.75pt" o:ole="">
            <v:imagedata r:id="rId2809" o:title="eqId8a11029ca6b4b9e7f777af0280cf163c"/>
          </v:shape>
          <o:OLEObject Type="Embed" ProgID="Equation.DSMT4" ShapeID="_x0000_i2751" DrawAspect="Content" ObjectID="_1828161563" r:id="rId2810"/>
        </w:object>
      </w:r>
      <w:r w:rsidRPr="00CF5FDD">
        <w:t>，</w:t>
      </w:r>
      <w:r>
        <w:object>
          <v:shape id="_x0000_i2752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2752" DrawAspect="Content" ObjectID="_1828161564" r:id="rId2811"/>
        </w:object>
      </w:r>
      <w:r w:rsidRPr="00CF5FDD">
        <w:t>，</w:t>
      </w:r>
      <w:r>
        <w:object>
          <v:shape id="_x0000_i2753" type="#_x0000_t75" alt="eqIdab4d5a92e05ecb97e1169ff7a26732d5" style="width:84.75pt;height:15.75pt" o:ole="">
            <v:imagedata r:id="rId2812" o:title="eqIdab4d5a92e05ecb97e1169ff7a26732d5"/>
          </v:shape>
          <o:OLEObject Type="Embed" ProgID="Equation.DSMT4" ShapeID="_x0000_i2753" DrawAspect="Content" ObjectID="_1828161565" r:id="rId2813"/>
        </w:object>
      </w:r>
      <w:r w:rsidRPr="00CF5FDD">
        <w:t>，</w:t>
      </w:r>
      <w:r>
        <w:object>
          <v:shape id="_x0000_i2754" type="#_x0000_t75" alt="eqId55c24a968c73e960698a572ab01e3698" style="width:33.75pt;height:12.75pt" o:ole="">
            <v:imagedata r:id="rId2814" o:title="eqId55c24a968c73e960698a572ab01e3698"/>
          </v:shape>
          <o:OLEObject Type="Embed" ProgID="Equation.DSMT4" ShapeID="_x0000_i2754" DrawAspect="Content" ObjectID="_1828161566" r:id="rId2815"/>
        </w:object>
      </w:r>
      <w:r w:rsidRPr="00CF5FDD">
        <w:t>，</w:t>
      </w:r>
      <w:r>
        <w:object>
          <v:shape id="_x0000_i2755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755" DrawAspect="Content" ObjectID="_1828161567" r:id="rId2816"/>
        </w:object>
      </w:r>
      <w:r w:rsidRPr="00CF5FDD">
        <w:t>是</w:t>
      </w:r>
      <w:r>
        <w:object>
          <v:shape id="_x0000_i2756" type="#_x0000_t75" alt="eqIde26d9636ad77369535852c6e4493446a" style="width:19.5pt;height:15.75pt" o:ole="">
            <v:imagedata r:id="rId2817" o:title="eqIde26d9636ad77369535852c6e4493446a"/>
          </v:shape>
          <o:OLEObject Type="Embed" ProgID="Equation.DSMT4" ShapeID="_x0000_i2756" DrawAspect="Content" ObjectID="_1828161568" r:id="rId2818"/>
        </w:object>
      </w:r>
      <w:r w:rsidRPr="00CF5FDD">
        <w:t>的中点，</w:t>
      </w:r>
      <w:r>
        <w:object>
          <v:shape id="_x0000_i2757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757" DrawAspect="Content" ObjectID="_1828161569" r:id="rId2819"/>
        </w:object>
      </w:r>
      <w:r w:rsidRPr="00CF5FDD">
        <w:t>是线段</w:t>
      </w:r>
      <w:r>
        <w:object>
          <v:shape id="_x0000_i2758" type="#_x0000_t75" alt="eqId10d8eb4a9f462ca0c1d49c3fe91e720d" style="width:20.25pt;height:15.75pt" o:ole="">
            <v:imagedata r:id="rId2820" o:title="eqId10d8eb4a9f462ca0c1d49c3fe91e720d"/>
          </v:shape>
          <o:OLEObject Type="Embed" ProgID="Equation.DSMT4" ShapeID="_x0000_i2758" DrawAspect="Content" ObjectID="_1828161570" r:id="rId2821"/>
        </w:object>
      </w:r>
      <w:r w:rsidRPr="00CF5FDD">
        <w:t>上的一个动点，点</w:t>
      </w:r>
      <w:r>
        <w:object>
          <v:shape id="_x0000_i2759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2759" DrawAspect="Content" ObjectID="_1828161571" r:id="rId2822"/>
        </w:object>
      </w:r>
      <w:r w:rsidRPr="00CF5FDD">
        <w:t>在</w:t>
      </w:r>
      <w:r>
        <w:object>
          <v:shape id="_x0000_i2760" type="#_x0000_t75" alt="eqId3ee8456443402a25b1e25d35ff7e1c98" style="width:19.5pt;height:15.75pt" o:ole="">
            <v:imagedata r:id="rId2823" o:title="eqId3ee8456443402a25b1e25d35ff7e1c98"/>
          </v:shape>
          <o:OLEObject Type="Embed" ProgID="Equation.DSMT4" ShapeID="_x0000_i2760" DrawAspect="Content" ObjectID="_1828161572" r:id="rId2824"/>
        </w:object>
      </w:r>
      <w:r w:rsidRPr="00CF5FDD">
        <w:t>上，且满足</w:t>
      </w:r>
      <w:r>
        <w:object>
          <v:shape id="_x0000_i2761" type="#_x0000_t75" alt="eqIdeb691dff093af0a743e0b6b30fa23ea6" style="width:39pt;height:30pt" o:ole="">
            <v:imagedata r:id="rId2825" o:title="eqIdeb691dff093af0a743e0b6b30fa23ea6"/>
          </v:shape>
          <o:OLEObject Type="Embed" ProgID="Equation.DSMT4" ShapeID="_x0000_i2761" DrawAspect="Content" ObjectID="_1828161573" r:id="rId2826"/>
        </w:object>
      </w:r>
      <w:r w:rsidRPr="00CF5FDD">
        <w:t>.</w:t>
      </w:r>
    </w:p>
    <w:p w:rsidR="00CF5FDD" w:rsidRPr="00CF5FDD" w:rsidP="00CF5FDD" w14:paraId="348FE82A" w14:textId="77777777">
      <w:pPr>
        <w:spacing w:line="360" w:lineRule="auto"/>
        <w:textAlignment w:val="center"/>
      </w:pPr>
      <w:r w:rsidRPr="00CF5FD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28775" cy="1333500"/>
            <wp:effectExtent l="0" t="0" r="0" b="0"/>
            <wp:docPr id="100021" name="图片 100021" descr="@@@490f904b-b915-4f9e-9986-aa694aa75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0FCA677B" w14:textId="77777777">
      <w:pPr>
        <w:spacing w:line="360" w:lineRule="auto"/>
        <w:jc w:val="left"/>
        <w:textAlignment w:val="center"/>
      </w:pPr>
      <w:r w:rsidRPr="00CF5FDD">
        <w:t>(1)</w:t>
      </w:r>
      <w:r w:rsidRPr="00CF5FDD">
        <w:t>证明：平面</w:t>
      </w:r>
      <w:r>
        <w:object>
          <v:shape id="_x0000_i2762" type="#_x0000_t75" alt="eqId5d45aac1963ee8eb5e2723893f86007e" style="width:36pt;height:15.75pt" o:ole="">
            <v:imagedata r:id="rId2828" o:title="eqId5d45aac1963ee8eb5e2723893f86007e"/>
          </v:shape>
          <o:OLEObject Type="Embed" ProgID="Equation.DSMT4" ShapeID="_x0000_i2762" DrawAspect="Content" ObjectID="_1828161574" r:id="rId2829"/>
        </w:object>
      </w:r>
      <w:r w:rsidRPr="00CF5FDD">
        <w:t>平面</w:t>
      </w:r>
      <w:r>
        <w:object>
          <v:shape id="_x0000_i2763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763" DrawAspect="Content" ObjectID="_1828161575" r:id="rId2830"/>
        </w:object>
      </w:r>
      <w:r w:rsidRPr="00CF5FDD">
        <w:t>.</w:t>
      </w:r>
    </w:p>
    <w:p w:rsidR="00CF5FDD" w:rsidRPr="00CF5FDD" w:rsidP="00CF5FDD" w14:paraId="62F09374" w14:textId="77777777">
      <w:pPr>
        <w:spacing w:line="360" w:lineRule="auto"/>
        <w:jc w:val="left"/>
        <w:textAlignment w:val="center"/>
      </w:pPr>
      <w:r w:rsidRPr="00CF5FDD">
        <w:t>(2)</w:t>
      </w:r>
      <w:r w:rsidRPr="00CF5FDD">
        <w:t>若</w:t>
      </w:r>
      <w:r>
        <w:object>
          <v:shape id="_x0000_i2764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764" DrawAspect="Content" ObjectID="_1828161576" r:id="rId2831"/>
        </w:object>
      </w:r>
      <w:r w:rsidRPr="00CF5FDD">
        <w:t>，</w:t>
      </w:r>
      <w:r>
        <w:object>
          <v:shape id="_x0000_i2765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2765" DrawAspect="Content" ObjectID="_1828161577" r:id="rId2832"/>
        </w:object>
      </w:r>
      <w:r w:rsidRPr="00CF5FDD">
        <w:t>，</w:t>
      </w:r>
      <w:r>
        <w:object>
          <v:shape id="_x0000_i2766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766" DrawAspect="Content" ObjectID="_1828161578" r:id="rId2833"/>
        </w:object>
      </w:r>
      <w:r w:rsidRPr="00CF5FDD">
        <w:t>，</w:t>
      </w:r>
      <w:r>
        <w:object>
          <v:shape id="_x0000_i2767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2767" DrawAspect="Content" ObjectID="_1828161579" r:id="rId2834"/>
        </w:object>
      </w:r>
      <w:r w:rsidRPr="00CF5FDD">
        <w:t>四点共面，求</w:t>
      </w:r>
      <w:r>
        <w:object>
          <v:shape id="_x0000_i2768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768" DrawAspect="Content" ObjectID="_1828161580" r:id="rId2835"/>
        </w:object>
      </w:r>
      <w:r w:rsidRPr="00CF5FDD">
        <w:t>到平面</w:t>
      </w:r>
      <w:r>
        <w:object>
          <v:shape id="_x0000_i2769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769" DrawAspect="Content" ObjectID="_1828161581" r:id="rId2837"/>
        </w:object>
      </w:r>
      <w:r w:rsidRPr="00CF5FDD">
        <w:t>的距离</w:t>
      </w:r>
      <w:r w:rsidRPr="00CF5FDD">
        <w:t>.</w:t>
      </w:r>
    </w:p>
    <w:p w:rsidR="00CF5FDD" w:rsidRPr="00CF5FDD" w:rsidP="00CF5FDD" w14:paraId="4255A4B4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答案】</w:t>
      </w:r>
      <w:r w:rsidRPr="00CF5FDD">
        <w:rPr>
          <w:color w:val="FF0000"/>
        </w:rPr>
        <w:t>(1)</w:t>
      </w:r>
      <w:r w:rsidRPr="00CF5FDD">
        <w:rPr>
          <w:color w:val="FF0000"/>
        </w:rPr>
        <w:t>证明见解析</w:t>
      </w:r>
    </w:p>
    <w:p w:rsidR="00CF5FDD" w:rsidRPr="00CF5FDD" w:rsidP="00CF5FDD" w14:paraId="6A9C65E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(2)</w:t>
      </w:r>
      <w:r>
        <w:rPr>
          <w:color w:val="FF0000"/>
        </w:rPr>
        <w:object>
          <v:shape id="_x0000_i2770" type="#_x0000_t75" alt="eqIdcf298f00799cbf34b4db26f5f63af92f" style="width:16.5pt;height:15.75pt" o:ole="">
            <v:imagedata r:id="rId2838" o:title="eqIdcf298f00799cbf34b4db26f5f63af92f"/>
          </v:shape>
          <o:OLEObject Type="Embed" ProgID="Equation.DSMT4" ShapeID="_x0000_i2770" DrawAspect="Content" ObjectID="_1828161582" r:id="rId2839"/>
        </w:object>
      </w:r>
    </w:p>
    <w:p w:rsidR="00CF5FDD" w:rsidRPr="00CF5FDD" w:rsidP="00CF5FDD" w14:paraId="0CFD5670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分析】（</w:t>
      </w:r>
      <w:r w:rsidRPr="00CF5FDD">
        <w:rPr>
          <w:color w:val="FF0000"/>
        </w:rPr>
        <w:t>1</w:t>
      </w:r>
      <w:r w:rsidRPr="00CF5FDD">
        <w:rPr>
          <w:color w:val="FF0000"/>
        </w:rPr>
        <w:t>）以</w:t>
      </w:r>
      <w:r>
        <w:rPr>
          <w:color w:val="FF0000"/>
        </w:rPr>
        <w:object>
          <v:shape id="_x0000_i2771" type="#_x0000_t75" alt="eqId7f9e8449aad35c5d840a3395ea86df6d" style="width:9.75pt;height:10.5pt" o:ole="">
            <v:imagedata r:id="rId562" o:title="eqId7f9e8449aad35c5d840a3395ea86df6d"/>
          </v:shape>
          <o:OLEObject Type="Embed" ProgID="Equation.DSMT4" ShapeID="_x0000_i2771" DrawAspect="Content" ObjectID="_1828161583" r:id="rId2840"/>
        </w:object>
      </w:r>
      <w:r w:rsidRPr="00CF5FDD">
        <w:rPr>
          <w:color w:val="FF0000"/>
        </w:rPr>
        <w:t>为坐标原点，建立空间直角坐标系，法一：求出平面</w:t>
      </w:r>
      <w:r>
        <w:rPr>
          <w:color w:val="FF0000"/>
        </w:rPr>
        <w:object>
          <v:shape id="_x0000_i2772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772" DrawAspect="Content" ObjectID="_1828161584" r:id="rId2841"/>
        </w:object>
      </w:r>
      <w:r w:rsidRPr="00CF5FDD">
        <w:rPr>
          <w:color w:val="FF0000"/>
        </w:rPr>
        <w:t>和平面</w:t>
      </w:r>
      <w:r>
        <w:rPr>
          <w:color w:val="FF0000"/>
        </w:rPr>
        <w:object>
          <v:shape id="_x0000_i2773" type="#_x0000_t75" alt="eqId9b698101d0a83239ce4e1d9afbb61f17" style="width:27pt;height:15.75pt" o:ole="">
            <v:imagedata r:id="rId2842" o:title="eqId9b698101d0a83239ce4e1d9afbb61f17"/>
          </v:shape>
          <o:OLEObject Type="Embed" ProgID="Equation.DSMT4" ShapeID="_x0000_i2773" DrawAspect="Content" ObjectID="_1828161585" r:id="rId2843"/>
        </w:object>
      </w:r>
      <w:r w:rsidRPr="00CF5FDD">
        <w:rPr>
          <w:color w:val="FF0000"/>
        </w:rPr>
        <w:t>的法向量，利用法向量垂直证明面面垂直；法二：先用向量法证明</w:t>
      </w:r>
      <w:r>
        <w:rPr>
          <w:color w:val="FF0000"/>
        </w:rPr>
        <w:object>
          <v:shape id="_x0000_i2774" type="#_x0000_t75" alt="eqId6df7802571af9ac27ecc29511c8d3dd9" style="width:92.25pt;height:15.75pt" o:ole="">
            <v:imagedata r:id="rId2844" o:title="eqId6df7802571af9ac27ecc29511c8d3dd9"/>
          </v:shape>
          <o:OLEObject Type="Embed" ProgID="Equation.DSMT4" ShapeID="_x0000_i2774" DrawAspect="Content" ObjectID="_1828161586" r:id="rId2845"/>
        </w:object>
      </w:r>
      <w:r w:rsidRPr="00CF5FDD">
        <w:rPr>
          <w:color w:val="FF0000"/>
        </w:rPr>
        <w:t>，进而利用线面垂直的判定定理及面面垂直的判定定理证明即可；法三：结合直棱柱的性质，利用线面垂直的判定定理及面面垂直的判定定理证明即可；</w:t>
      </w:r>
    </w:p>
    <w:p w:rsidR="00CF5FDD" w:rsidRPr="00CF5FDD" w:rsidP="00CF5FDD" w14:paraId="6DE9B72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（</w:t>
      </w:r>
      <w:r w:rsidRPr="00CF5FDD">
        <w:rPr>
          <w:color w:val="FF0000"/>
        </w:rPr>
        <w:t>2</w:t>
      </w:r>
      <w:r w:rsidRPr="00CF5FDD">
        <w:rPr>
          <w:color w:val="FF0000"/>
        </w:rPr>
        <w:t>）利用共面向量定理求得</w:t>
      </w:r>
      <w:r>
        <w:rPr>
          <w:color w:val="FF0000"/>
        </w:rPr>
        <w:object>
          <v:shape id="_x0000_i2775" type="#_x0000_t75" alt="eqId997ecfadd53ff20a62978edda45d4536" style="width:52.5pt;height:30pt" o:ole="">
            <v:imagedata r:id="rId2846" o:title="eqId997ecfadd53ff20a62978edda45d4536"/>
          </v:shape>
          <o:OLEObject Type="Embed" ProgID="Equation.DSMT4" ShapeID="_x0000_i2775" DrawAspect="Content" ObjectID="_1828161587" r:id="rId2847"/>
        </w:object>
      </w:r>
      <w:r w:rsidRPr="00CF5FDD">
        <w:rPr>
          <w:color w:val="FF0000"/>
        </w:rPr>
        <w:t>，利用线面垂直的判定定理得</w:t>
      </w:r>
      <w:r>
        <w:rPr>
          <w:color w:val="FF0000"/>
        </w:rPr>
        <w:object>
          <v:shape id="_x0000_i2776" type="#_x0000_t75" alt="eqId6a1451be5d5f62e8fd265aec4b86eb30" style="width:62.25pt;height:18.75pt" o:ole="">
            <v:imagedata r:id="rId2848" o:title="eqId6a1451be5d5f62e8fd265aec4b86eb30"/>
          </v:shape>
          <o:OLEObject Type="Embed" ProgID="Equation.DSMT4" ShapeID="_x0000_i2776" DrawAspect="Content" ObjectID="_1828161588" r:id="rId2849"/>
        </w:object>
      </w:r>
      <w:r w:rsidRPr="00CF5FDD">
        <w:rPr>
          <w:color w:val="FF0000"/>
        </w:rPr>
        <w:t>是平面</w:t>
      </w:r>
      <w:r>
        <w:rPr>
          <w:color w:val="FF0000"/>
        </w:rPr>
        <w:object>
          <v:shape id="_x0000_i2777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777" DrawAspect="Content" ObjectID="_1828161589" r:id="rId2850"/>
        </w:object>
      </w:r>
      <w:r w:rsidRPr="00CF5FDD">
        <w:rPr>
          <w:color w:val="FF0000"/>
        </w:rPr>
        <w:t>的一个法</w:t>
      </w:r>
      <w:r w:rsidRPr="00CF5FDD">
        <w:rPr>
          <w:color w:val="FF0000"/>
        </w:rPr>
        <w:t>向量，进而利用点面距离的向量公式求解即可</w:t>
      </w:r>
      <w:r w:rsidRPr="00CF5FDD">
        <w:rPr>
          <w:color w:val="FF0000"/>
        </w:rPr>
        <w:t>.</w:t>
      </w:r>
    </w:p>
    <w:p w:rsidR="00CF5FDD" w:rsidRPr="00CF5FDD" w:rsidP="00CF5FDD" w14:paraId="3A24B41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详解】（</w:t>
      </w:r>
      <w:r w:rsidRPr="00CF5FDD">
        <w:rPr>
          <w:color w:val="FF0000"/>
        </w:rPr>
        <w:t>1</w:t>
      </w:r>
      <w:r w:rsidRPr="00CF5FDD">
        <w:rPr>
          <w:color w:val="FF0000"/>
        </w:rPr>
        <w:t>）在直四棱柱</w:t>
      </w:r>
      <w:r>
        <w:rPr>
          <w:color w:val="FF0000"/>
        </w:rPr>
        <w:object>
          <v:shape id="_x0000_i2778" type="#_x0000_t75" alt="eqId6e09725691ee7851f54c0dee86b2bf55" style="width:78pt;height:15.75pt" o:ole="">
            <v:imagedata r:id="rId107" o:title="eqId6e09725691ee7851f54c0dee86b2bf55"/>
          </v:shape>
          <o:OLEObject Type="Embed" ProgID="Equation.DSMT4" ShapeID="_x0000_i2778" DrawAspect="Content" ObjectID="_1828161590" r:id="rId2851"/>
        </w:object>
      </w:r>
      <w:r w:rsidRPr="00CF5FDD">
        <w:rPr>
          <w:color w:val="FF0000"/>
        </w:rPr>
        <w:t>中，</w:t>
      </w:r>
      <w:r>
        <w:rPr>
          <w:color w:val="FF0000"/>
        </w:rPr>
        <w:object>
          <v:shape id="_x0000_i2779" type="#_x0000_t75" alt="eqIdd25e8fc3dda4f8b45491514b6e22a962" style="width:29.25pt;height:15.75pt" o:ole="">
            <v:imagedata r:id="rId2852" o:title="eqIdd25e8fc3dda4f8b45491514b6e22a962"/>
          </v:shape>
          <o:OLEObject Type="Embed" ProgID="Equation.DSMT4" ShapeID="_x0000_i2779" DrawAspect="Content" ObjectID="_1828161591" r:id="rId2853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780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780" DrawAspect="Content" ObjectID="_1828161592" r:id="rId2854"/>
        </w:object>
      </w:r>
      <w:r w:rsidRPr="00CF5FDD">
        <w:rPr>
          <w:color w:val="FF0000"/>
        </w:rPr>
        <w:t>，</w:t>
      </w:r>
    </w:p>
    <w:p w:rsidR="00CF5FDD" w:rsidRPr="00CF5FDD" w:rsidP="00CF5FDD" w14:paraId="2D1E2E60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因为</w:t>
      </w:r>
      <w:r>
        <w:rPr>
          <w:color w:val="FF0000"/>
        </w:rPr>
        <w:object>
          <v:shape id="_x0000_i2781" type="#_x0000_t75" alt="eqId1082dd7e08556354aa7d4861d419e4c2" style="width:42pt;height:12.75pt" o:ole="">
            <v:imagedata r:id="rId2855" o:title="eqId1082dd7e08556354aa7d4861d419e4c2"/>
          </v:shape>
          <o:OLEObject Type="Embed" ProgID="Equation.DSMT4" ShapeID="_x0000_i2781" DrawAspect="Content" ObjectID="_1828161593" r:id="rId2856"/>
        </w:object>
      </w:r>
      <w:r w:rsidRPr="00CF5FDD">
        <w:rPr>
          <w:color w:val="FF0000"/>
        </w:rPr>
        <w:t>，以</w:t>
      </w:r>
      <w:r>
        <w:rPr>
          <w:color w:val="FF0000"/>
        </w:rPr>
        <w:object>
          <v:shape id="_x0000_i2782" type="#_x0000_t75" alt="eqId7f9e8449aad35c5d840a3395ea86df6d" style="width:9.75pt;height:10.5pt" o:ole="">
            <v:imagedata r:id="rId562" o:title="eqId7f9e8449aad35c5d840a3395ea86df6d"/>
          </v:shape>
          <o:OLEObject Type="Embed" ProgID="Equation.DSMT4" ShapeID="_x0000_i2782" DrawAspect="Content" ObjectID="_1828161594" r:id="rId2857"/>
        </w:object>
      </w:r>
      <w:r w:rsidRPr="00CF5FDD">
        <w:rPr>
          <w:color w:val="FF0000"/>
        </w:rPr>
        <w:t>为坐标原点，以</w:t>
      </w:r>
      <w:r>
        <w:rPr>
          <w:color w:val="FF0000"/>
        </w:rPr>
        <w:object>
          <v:shape id="_x0000_i2783" type="#_x0000_t75" alt="eqId7dea2ae9d515f9ab351ad72306b776ee" style="width:16.5pt;height:12pt" o:ole="">
            <v:imagedata r:id="rId2858" o:title="eqId7dea2ae9d515f9ab351ad72306b776ee"/>
          </v:shape>
          <o:OLEObject Type="Embed" ProgID="Equation.DSMT4" ShapeID="_x0000_i2783" DrawAspect="Content" ObjectID="_1828161595" r:id="rId285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84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2784" DrawAspect="Content" ObjectID="_1828161596" r:id="rId286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85" type="#_x0000_t75" alt="eqIde0a851907ada2ac2c3c4880a6736d28a" style="width:18.75pt;height:15.75pt" o:ole="">
            <v:imagedata r:id="rId498" o:title="eqIde0a851907ada2ac2c3c4880a6736d28a"/>
          </v:shape>
          <o:OLEObject Type="Embed" ProgID="Equation.DSMT4" ShapeID="_x0000_i2785" DrawAspect="Content" ObjectID="_1828161597" r:id="rId2861"/>
        </w:object>
      </w:r>
      <w:r w:rsidRPr="00CF5FDD">
        <w:rPr>
          <w:color w:val="FF0000"/>
        </w:rPr>
        <w:t>所在直线分别为</w:t>
      </w:r>
      <w:r>
        <w:rPr>
          <w:color w:val="FF0000"/>
        </w:rPr>
        <w:object>
          <v:shape id="_x0000_i2786" type="#_x0000_t75" alt="eqId81dea63b8ce3e51adf66cf7b9982a248" style="width:9pt;height:9.75pt" o:ole="">
            <v:imagedata r:id="rId1225" o:title="eqId81dea63b8ce3e51adf66cf7b9982a248"/>
          </v:shape>
          <o:OLEObject Type="Embed" ProgID="Equation.DSMT4" ShapeID="_x0000_i2786" DrawAspect="Content" ObjectID="_1828161598" r:id="rId2862"/>
        </w:object>
      </w:r>
      <w:r w:rsidRPr="00CF5FDD">
        <w:rPr>
          <w:color w:val="FF0000"/>
        </w:rPr>
        <w:t>轴、</w:t>
      </w:r>
      <w:r>
        <w:rPr>
          <w:color w:val="FF0000"/>
        </w:rPr>
        <w:object>
          <v:shape id="_x0000_i2787" type="#_x0000_t75" alt="eqIdd053b14c8588eee2acbbe44fc37a6886" style="width:9.75pt;height:12pt" o:ole="">
            <v:imagedata r:id="rId1229" o:title="eqIdd053b14c8588eee2acbbe44fc37a6886"/>
          </v:shape>
          <o:OLEObject Type="Embed" ProgID="Equation.DSMT4" ShapeID="_x0000_i2787" DrawAspect="Content" ObjectID="_1828161599" r:id="rId2863"/>
        </w:object>
      </w:r>
      <w:r w:rsidRPr="00CF5FDD">
        <w:rPr>
          <w:color w:val="FF0000"/>
        </w:rPr>
        <w:t>轴，</w:t>
      </w:r>
    </w:p>
    <w:p w:rsidR="00CF5FDD" w:rsidRPr="00CF5FDD" w:rsidP="00CF5FDD" w14:paraId="79E5E60C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建立如图所示空间直角坐标系：</w:t>
      </w:r>
    </w:p>
    <w:p w:rsidR="00CF5FDD" w:rsidRPr="00CF5FDD" w:rsidP="00CF5FDD" w14:paraId="03B75E03" w14:textId="77777777">
      <w:pPr>
        <w:shd w:val="clear" w:color="auto" w:fill="F2F2F2"/>
        <w:spacing w:line="360" w:lineRule="auto"/>
        <w:textAlignment w:val="center"/>
      </w:pPr>
      <w:r w:rsidRPr="00CF5FD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76400" cy="1619250"/>
            <wp:effectExtent l="0" t="0" r="0" b="0"/>
            <wp:docPr id="100023" name="图片 100023" descr="@@@1968bfa1-4915-4d09-95e2-2a0a3206c3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2C9E521D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788" type="#_x0000_t75" alt="eqId3f3be3dcde7b744f420a588cb8dd5b01" style="width:84.75pt;height:15.75pt" o:ole="">
            <v:imagedata r:id="rId2865" o:title="eqId3f3be3dcde7b744f420a588cb8dd5b01"/>
          </v:shape>
          <o:OLEObject Type="Embed" ProgID="Equation.DSMT4" ShapeID="_x0000_i2788" DrawAspect="Content" ObjectID="_1828161600" r:id="rId2866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89" type="#_x0000_t75" alt="eqId55c24a968c73e960698a572ab01e3698" style="width:33.75pt;height:12.75pt" o:ole="">
            <v:imagedata r:id="rId2814" o:title="eqId55c24a968c73e960698a572ab01e3698"/>
          </v:shape>
          <o:OLEObject Type="Embed" ProgID="Equation.DSMT4" ShapeID="_x0000_i2789" DrawAspect="Content" ObjectID="_1828161601" r:id="rId2867"/>
        </w:object>
      </w:r>
      <w:r w:rsidRPr="00CF5FDD">
        <w:rPr>
          <w:color w:val="FF0000"/>
        </w:rPr>
        <w:t>，</w:t>
      </w:r>
    </w:p>
    <w:p w:rsidR="00CF5FDD" w:rsidRPr="00CF5FDD" w:rsidP="00CF5FDD" w14:paraId="50C0DEC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790" type="#_x0000_t75" alt="eqIdbd70ec8745ab22f59339fe946fb95aa6" style="width:42.75pt;height:18pt" o:ole="">
            <v:imagedata r:id="rId2868" o:title="eqIdbd70ec8745ab22f59339fe946fb95aa6"/>
          </v:shape>
          <o:OLEObject Type="Embed" ProgID="Equation.DSMT4" ShapeID="_x0000_i2790" DrawAspect="Content" ObjectID="_1828161602" r:id="rId286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91" type="#_x0000_t75" alt="eqId7f53fbde7256980b63135b6628fc3370" style="width:42pt;height:18pt" o:ole="">
            <v:imagedata r:id="rId2870" o:title="eqId7f53fbde7256980b63135b6628fc3370"/>
          </v:shape>
          <o:OLEObject Type="Embed" ProgID="Equation.DSMT4" ShapeID="_x0000_i2791" DrawAspect="Content" ObjectID="_1828161603" r:id="rId287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92" type="#_x0000_t75" alt="eqId06fd799b102af7a7c421df94411aab55" style="width:42.75pt;height:18pt" o:ole="">
            <v:imagedata r:id="rId2872" o:title="eqId06fd799b102af7a7c421df94411aab55"/>
          </v:shape>
          <o:OLEObject Type="Embed" ProgID="Equation.DSMT4" ShapeID="_x0000_i2792" DrawAspect="Content" ObjectID="_1828161604" r:id="rId2873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93" type="#_x0000_t75" alt="eqId9fa2ad6988f9b357cbc601dedb34e180" style="width:42.75pt;height:18pt" o:ole="">
            <v:imagedata r:id="rId2874" o:title="eqId9fa2ad6988f9b357cbc601dedb34e180"/>
          </v:shape>
          <o:OLEObject Type="Embed" ProgID="Equation.DSMT4" ShapeID="_x0000_i2793" DrawAspect="Content" ObjectID="_1828161605" r:id="rId2875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794" type="#_x0000_t75" alt="eqId1f836f0ba458b99dd8911c15703048e7" style="width:45.75pt;height:18pt" o:ole="">
            <v:imagedata r:id="rId2876" o:title="eqId1f836f0ba458b99dd8911c15703048e7"/>
          </v:shape>
          <o:OLEObject Type="Embed" ProgID="Equation.DSMT4" ShapeID="_x0000_i2794" DrawAspect="Content" ObjectID="_1828161606" r:id="rId2877"/>
        </w:object>
      </w:r>
      <w:r w:rsidRPr="00CF5FDD">
        <w:rPr>
          <w:color w:val="FF0000"/>
        </w:rPr>
        <w:t>，</w:t>
      </w:r>
    </w:p>
    <w:p w:rsidR="00CF5FDD" w:rsidRPr="00CF5FDD" w:rsidP="00CF5FDD" w14:paraId="122F53A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795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795" DrawAspect="Content" ObjectID="_1828161607" r:id="rId2878"/>
        </w:object>
      </w:r>
      <w:r w:rsidRPr="00CF5FDD">
        <w:rPr>
          <w:color w:val="FF0000"/>
        </w:rPr>
        <w:t>为</w:t>
      </w:r>
      <w:r>
        <w:rPr>
          <w:color w:val="FF0000"/>
        </w:rPr>
        <w:object>
          <v:shape id="_x0000_i2796" type="#_x0000_t75" alt="eqIde26d9636ad77369535852c6e4493446a" style="width:19.5pt;height:15.75pt" o:ole="">
            <v:imagedata r:id="rId2817" o:title="eqIde26d9636ad77369535852c6e4493446a"/>
          </v:shape>
          <o:OLEObject Type="Embed" ProgID="Equation.DSMT4" ShapeID="_x0000_i2796" DrawAspect="Content" ObjectID="_1828161608" r:id="rId2879"/>
        </w:object>
      </w:r>
      <w:r w:rsidRPr="00CF5FDD">
        <w:rPr>
          <w:color w:val="FF0000"/>
        </w:rPr>
        <w:t>的中点，所以</w:t>
      </w:r>
      <w:r>
        <w:rPr>
          <w:color w:val="FF0000"/>
        </w:rPr>
        <w:object>
          <v:shape id="_x0000_i2797" type="#_x0000_t75" alt="eqId0fd3a56f6ce98b2876cffb8294305f91" style="width:39.75pt;height:18pt" o:ole="">
            <v:imagedata r:id="rId2880" o:title="eqId0fd3a56f6ce98b2876cffb8294305f91"/>
          </v:shape>
          <o:OLEObject Type="Embed" ProgID="Equation.DSMT4" ShapeID="_x0000_i2797" DrawAspect="Content" ObjectID="_1828161609" r:id="rId2881"/>
        </w:object>
      </w:r>
      <w:r w:rsidRPr="00CF5FDD">
        <w:rPr>
          <w:color w:val="FF0000"/>
        </w:rPr>
        <w:t>，</w:t>
      </w:r>
    </w:p>
    <w:p w:rsidR="00CF5FDD" w:rsidRPr="00CF5FDD" w:rsidP="00CF5FDD" w14:paraId="3CA83170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798" type="#_x0000_t75" alt="eqIdeb691dff093af0a743e0b6b30fa23ea6" style="width:39pt;height:30pt" o:ole="">
            <v:imagedata r:id="rId2825" o:title="eqIdeb691dff093af0a743e0b6b30fa23ea6"/>
          </v:shape>
          <o:OLEObject Type="Embed" ProgID="Equation.DSMT4" ShapeID="_x0000_i2798" DrawAspect="Content" ObjectID="_1828161610" r:id="rId2882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799" type="#_x0000_t75" alt="eqIdd330d9c915cc3b94414dc26bfce71486" style="width:54pt;height:30pt" o:ole="">
            <v:imagedata r:id="rId2883" o:title="eqIdd330d9c915cc3b94414dc26bfce71486"/>
          </v:shape>
          <o:OLEObject Type="Embed" ProgID="Equation.DSMT4" ShapeID="_x0000_i2799" DrawAspect="Content" ObjectID="_1828161611" r:id="rId2884"/>
        </w:object>
      </w:r>
      <w:r w:rsidRPr="00CF5FDD">
        <w:rPr>
          <w:color w:val="FF0000"/>
        </w:rPr>
        <w:t>，</w:t>
      </w:r>
    </w:p>
    <w:p w:rsidR="00CF5FDD" w:rsidRPr="00CF5FDD" w:rsidP="00CF5FDD" w14:paraId="1B7D6963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法一：设平面</w:t>
      </w:r>
      <w:r>
        <w:rPr>
          <w:color w:val="FF0000"/>
        </w:rPr>
        <w:object>
          <v:shape id="_x0000_i2800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00" DrawAspect="Content" ObjectID="_1828161612" r:id="rId2885"/>
        </w:object>
      </w:r>
      <w:r w:rsidRPr="00CF5FDD">
        <w:rPr>
          <w:color w:val="FF0000"/>
        </w:rPr>
        <w:t>的法向量为</w:t>
      </w:r>
      <w:r>
        <w:rPr>
          <w:color w:val="FF0000"/>
        </w:rPr>
        <w:object>
          <v:shape id="_x0000_i2801" type="#_x0000_t75" alt="eqId19e286fa5468704728ddb586f961100c" style="width:62.25pt;height:18.75pt" o:ole="">
            <v:imagedata r:id="rId2886" o:title="eqId19e286fa5468704728ddb586f961100c"/>
          </v:shape>
          <o:OLEObject Type="Embed" ProgID="Equation.DSMT4" ShapeID="_x0000_i2801" DrawAspect="Content" ObjectID="_1828161613" r:id="rId288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02" type="#_x0000_t75" alt="eqId6a1451be5d5f62e8fd265aec4b86eb30" style="width:62.25pt;height:18.75pt" o:ole="">
            <v:imagedata r:id="rId2848" o:title="eqId6a1451be5d5f62e8fd265aec4b86eb30"/>
          </v:shape>
          <o:OLEObject Type="Embed" ProgID="Equation.DSMT4" ShapeID="_x0000_i2802" DrawAspect="Content" ObjectID="_1828161614" r:id="rId288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03" type="#_x0000_t75" alt="eqIda293a88eddfb14de7192d3e696a499b4" style="width:68.25pt;height:30pt" o:ole="">
            <v:imagedata r:id="rId2889" o:title="eqIda293a88eddfb14de7192d3e696a499b4"/>
          </v:shape>
          <o:OLEObject Type="Embed" ProgID="Equation.DSMT4" ShapeID="_x0000_i2803" DrawAspect="Content" ObjectID="_1828161615" r:id="rId2890"/>
        </w:object>
      </w:r>
      <w:r w:rsidRPr="00CF5FDD">
        <w:rPr>
          <w:color w:val="FF0000"/>
        </w:rPr>
        <w:t>，</w:t>
      </w:r>
    </w:p>
    <w:p w:rsidR="00CF5FDD" w:rsidRPr="00CF5FDD" w:rsidP="00CF5FDD" w14:paraId="3540AA5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804" type="#_x0000_t75" alt="eqId6f901748b0ebf6670aaacaa1c34875c3" style="width:184.5pt;height:49.5pt" o:ole="">
            <v:imagedata r:id="rId2891" o:title="eqId6f901748b0ebf6670aaacaa1c34875c3"/>
          </v:shape>
          <o:OLEObject Type="Embed" ProgID="Equation.DSMT4" ShapeID="_x0000_i2804" DrawAspect="Content" ObjectID="_1828161616" r:id="rId2892"/>
        </w:object>
      </w:r>
      <w:r w:rsidRPr="00CF5FDD">
        <w:rPr>
          <w:color w:val="FF0000"/>
        </w:rPr>
        <w:t>，</w:t>
      </w:r>
    </w:p>
    <w:p w:rsidR="00CF5FDD" w:rsidRPr="00CF5FDD" w:rsidP="00CF5FDD" w14:paraId="0CD2DDD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令</w:t>
      </w:r>
      <w:r>
        <w:rPr>
          <w:color w:val="FF0000"/>
        </w:rPr>
        <w:object>
          <v:shape id="_x0000_i2805" type="#_x0000_t75" alt="eqId87a60302649eb940748da818199e55da" style="width:25.5pt;height:15.75pt" o:ole="">
            <v:imagedata r:id="rId2893" o:title="eqId87a60302649eb940748da818199e55da"/>
          </v:shape>
          <o:OLEObject Type="Embed" ProgID="Equation.DSMT4" ShapeID="_x0000_i2805" DrawAspect="Content" ObjectID="_1828161617" r:id="rId2894"/>
        </w:object>
      </w:r>
      <w:r w:rsidRPr="00CF5FDD">
        <w:rPr>
          <w:color w:val="FF0000"/>
        </w:rPr>
        <w:t>，则</w:t>
      </w:r>
      <w:r>
        <w:rPr>
          <w:color w:val="FF0000"/>
        </w:rPr>
        <w:object>
          <v:shape id="_x0000_i2806" type="#_x0000_t75" alt="eqId0bca573def701394803bd22420956ac7" style="width:39pt;height:49.5pt" o:ole="">
            <v:imagedata r:id="rId2895" o:title="eqId0bca573def701394803bd22420956ac7"/>
          </v:shape>
          <o:OLEObject Type="Embed" ProgID="Equation.DSMT4" ShapeID="_x0000_i2806" DrawAspect="Content" ObjectID="_1828161618" r:id="rId2896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07" type="#_x0000_t75" alt="eqId5384526f6893cb48c0a52261ea41e340" style="width:54.75pt;height:18.75pt" o:ole="">
            <v:imagedata r:id="rId2897" o:title="eqId5384526f6893cb48c0a52261ea41e340"/>
          </v:shape>
          <o:OLEObject Type="Embed" ProgID="Equation.DSMT4" ShapeID="_x0000_i2807" DrawAspect="Content" ObjectID="_1828161619" r:id="rId2898"/>
        </w:object>
      </w:r>
      <w:r w:rsidRPr="00CF5FDD">
        <w:rPr>
          <w:color w:val="FF0000"/>
        </w:rPr>
        <w:t>，</w:t>
      </w:r>
    </w:p>
    <w:p w:rsidR="00CF5FDD" w:rsidRPr="00CF5FDD" w:rsidP="00CF5FDD" w14:paraId="1095309D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设平面</w:t>
      </w:r>
      <w:r>
        <w:rPr>
          <w:color w:val="FF0000"/>
        </w:rPr>
        <w:object>
          <v:shape id="_x0000_i2808" type="#_x0000_t75" alt="eqId9b698101d0a83239ce4e1d9afbb61f17" style="width:27pt;height:15.75pt" o:ole="">
            <v:imagedata r:id="rId2842" o:title="eqId9b698101d0a83239ce4e1d9afbb61f17"/>
          </v:shape>
          <o:OLEObject Type="Embed" ProgID="Equation.DSMT4" ShapeID="_x0000_i2808" DrawAspect="Content" ObjectID="_1828161620" r:id="rId2899"/>
        </w:object>
      </w:r>
      <w:r w:rsidRPr="00CF5FDD">
        <w:rPr>
          <w:color w:val="FF0000"/>
        </w:rPr>
        <w:t>的法向量为</w:t>
      </w:r>
      <w:r>
        <w:rPr>
          <w:color w:val="FF0000"/>
        </w:rPr>
        <w:object>
          <v:shape id="_x0000_i2809" type="#_x0000_t75" alt="eqId6993caa0a712d0213175331fcfe63231" style="width:66.75pt;height:18.75pt" o:ole="">
            <v:imagedata r:id="rId2900" o:title="eqId6993caa0a712d0213175331fcfe63231"/>
          </v:shape>
          <o:OLEObject Type="Embed" ProgID="Equation.DSMT4" ShapeID="_x0000_i2809" DrawAspect="Content" ObjectID="_1828161621" r:id="rId290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10" type="#_x0000_t75" alt="eqId9a497a1e621e8f5d7863e59d8f5898b7" style="width:66pt;height:18.75pt" o:ole="">
            <v:imagedata r:id="rId2902" o:title="eqId9a497a1e621e8f5d7863e59d8f5898b7"/>
          </v:shape>
          <o:OLEObject Type="Embed" ProgID="Equation.DSMT4" ShapeID="_x0000_i2810" DrawAspect="Content" ObjectID="_1828161622" r:id="rId2903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11" type="#_x0000_t75" alt="eqId354724a93c06f365dda75931130b1b7a" style="width:86.25pt;height:29.25pt" o:ole="">
            <v:imagedata r:id="rId2904" o:title="eqId354724a93c06f365dda75931130b1b7a"/>
          </v:shape>
          <o:OLEObject Type="Embed" ProgID="Equation.DSMT4" ShapeID="_x0000_i2811" DrawAspect="Content" ObjectID="_1828161623" r:id="rId2905"/>
        </w:object>
      </w:r>
      <w:r w:rsidRPr="00CF5FDD">
        <w:rPr>
          <w:color w:val="FF0000"/>
        </w:rPr>
        <w:t>，</w:t>
      </w:r>
    </w:p>
    <w:p w:rsidR="00CF5FDD" w:rsidRPr="00CF5FDD" w:rsidP="00CF5FDD" w14:paraId="4676B0A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812" type="#_x0000_t75" alt="eqId94fe9a6eaaaaf3e5dfd6327d8d1b90eb" style="width:204pt;height:49.5pt" o:ole="">
            <v:imagedata r:id="rId2906" o:title="eqId94fe9a6eaaaaf3e5dfd6327d8d1b90eb"/>
          </v:shape>
          <o:OLEObject Type="Embed" ProgID="Equation.DSMT4" ShapeID="_x0000_i2812" DrawAspect="Content" ObjectID="_1828161624" r:id="rId2907"/>
        </w:object>
      </w:r>
      <w:r w:rsidRPr="00CF5FDD">
        <w:rPr>
          <w:color w:val="FF0000"/>
        </w:rPr>
        <w:t>，</w:t>
      </w:r>
    </w:p>
    <w:p w:rsidR="00CF5FDD" w:rsidRPr="00CF5FDD" w:rsidP="00CF5FDD" w14:paraId="5263EAA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令</w:t>
      </w:r>
      <w:r>
        <w:rPr>
          <w:color w:val="FF0000"/>
        </w:rPr>
        <w:object>
          <v:shape id="_x0000_i2813" type="#_x0000_t75" alt="eqId2fb664c266129cfa83f5d2c6ba3d7a38" style="width:24.75pt;height:14.25pt" o:ole="">
            <v:imagedata r:id="rId680" o:title="eqId2fb664c266129cfa83f5d2c6ba3d7a38"/>
          </v:shape>
          <o:OLEObject Type="Embed" ProgID="Equation.DSMT4" ShapeID="_x0000_i2813" DrawAspect="Content" ObjectID="_1828161625" r:id="rId2908"/>
        </w:object>
      </w:r>
      <w:r w:rsidRPr="00CF5FDD">
        <w:rPr>
          <w:color w:val="FF0000"/>
        </w:rPr>
        <w:t>，则</w:t>
      </w:r>
      <w:r>
        <w:rPr>
          <w:color w:val="FF0000"/>
        </w:rPr>
        <w:object>
          <v:shape id="_x0000_i2814" type="#_x0000_t75" alt="eqId195f9202b2bc712540f6eefac5328f33" style="width:33.75pt;height:49.5pt" o:ole="">
            <v:imagedata r:id="rId2909" o:title="eqId195f9202b2bc712540f6eefac5328f33"/>
          </v:shape>
          <o:OLEObject Type="Embed" ProgID="Equation.DSMT4" ShapeID="_x0000_i2814" DrawAspect="Content" ObjectID="_1828161626" r:id="rId2910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15" type="#_x0000_t75" alt="eqId260f6e4ed9526c516335bbbbe1906c0c" style="width:50.25pt;height:18.75pt" o:ole="">
            <v:imagedata r:id="rId2911" o:title="eqId260f6e4ed9526c516335bbbbe1906c0c"/>
          </v:shape>
          <o:OLEObject Type="Embed" ProgID="Equation.DSMT4" ShapeID="_x0000_i2815" DrawAspect="Content" ObjectID="_1828161627" r:id="rId2912"/>
        </w:object>
      </w:r>
      <w:r w:rsidRPr="00CF5FDD">
        <w:rPr>
          <w:color w:val="FF0000"/>
        </w:rPr>
        <w:t>，</w:t>
      </w:r>
    </w:p>
    <w:p w:rsidR="00CF5FDD" w:rsidRPr="00CF5FDD" w:rsidP="00CF5FDD" w14:paraId="5E2E0FC3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16" type="#_x0000_t75" alt="eqId4ffcda3dbf21cc68995dfc28ec392c55" style="width:132pt;height:18.75pt" o:ole="">
            <v:imagedata r:id="rId2913" o:title="eqId4ffcda3dbf21cc68995dfc28ec392c55"/>
          </v:shape>
          <o:OLEObject Type="Embed" ProgID="Equation.DSMT4" ShapeID="_x0000_i2816" DrawAspect="Content" ObjectID="_1828161628" r:id="rId2914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17" type="#_x0000_t75" alt="eqIdcdd9bc869dd0cc25ee06063b4bdb31ae" style="width:32.25pt;height:18pt" o:ole="">
            <v:imagedata r:id="rId2915" o:title="eqIdcdd9bc869dd0cc25ee06063b4bdb31ae"/>
          </v:shape>
          <o:OLEObject Type="Embed" ProgID="Equation.DSMT4" ShapeID="_x0000_i2817" DrawAspect="Content" ObjectID="_1828161629" r:id="rId2916"/>
        </w:object>
      </w:r>
      <w:r w:rsidRPr="00CF5FDD">
        <w:rPr>
          <w:color w:val="FF0000"/>
        </w:rPr>
        <w:t>，即平面</w:t>
      </w:r>
      <w:r>
        <w:rPr>
          <w:color w:val="FF0000"/>
        </w:rPr>
        <w:object>
          <v:shape id="_x0000_i2818" type="#_x0000_t75" alt="eqId5d45aac1963ee8eb5e2723893f86007e" style="width:36pt;height:15.75pt" o:ole="">
            <v:imagedata r:id="rId2828" o:title="eqId5d45aac1963ee8eb5e2723893f86007e"/>
          </v:shape>
          <o:OLEObject Type="Embed" ProgID="Equation.DSMT4" ShapeID="_x0000_i2818" DrawAspect="Content" ObjectID="_1828161630" r:id="rId291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19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19" DrawAspect="Content" ObjectID="_1828161631" r:id="rId2918"/>
        </w:object>
      </w:r>
      <w:r w:rsidRPr="00CF5FDD">
        <w:rPr>
          <w:color w:val="FF0000"/>
        </w:rPr>
        <w:t>；</w:t>
      </w:r>
    </w:p>
    <w:p w:rsidR="00CF5FDD" w:rsidRPr="00CF5FDD" w:rsidP="00CF5FDD" w14:paraId="281F98C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法二：</w:t>
      </w:r>
      <w:r>
        <w:rPr>
          <w:color w:val="FF0000"/>
        </w:rPr>
        <w:object>
          <v:shape id="_x0000_i2820" type="#_x0000_t75" alt="eqId6a1451be5d5f62e8fd265aec4b86eb30" style="width:62.25pt;height:18.75pt" o:ole="">
            <v:imagedata r:id="rId2848" o:title="eqId6a1451be5d5f62e8fd265aec4b86eb30"/>
          </v:shape>
          <o:OLEObject Type="Embed" ProgID="Equation.DSMT4" ShapeID="_x0000_i2820" DrawAspect="Content" ObjectID="_1828161632" r:id="rId291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21" type="#_x0000_t75" alt="eqIda293a88eddfb14de7192d3e696a499b4" style="width:68.25pt;height:30pt" o:ole="">
            <v:imagedata r:id="rId2889" o:title="eqIda293a88eddfb14de7192d3e696a499b4"/>
          </v:shape>
          <o:OLEObject Type="Embed" ProgID="Equation.DSMT4" ShapeID="_x0000_i2821" DrawAspect="Content" ObjectID="_1828161633" r:id="rId292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22" type="#_x0000_t75" alt="eqId354724a93c06f365dda75931130b1b7a" style="width:86.25pt;height:29.25pt" o:ole="">
            <v:imagedata r:id="rId2904" o:title="eqId354724a93c06f365dda75931130b1b7a"/>
          </v:shape>
          <o:OLEObject Type="Embed" ProgID="Equation.DSMT4" ShapeID="_x0000_i2822" DrawAspect="Content" ObjectID="_1828161634" r:id="rId2921"/>
        </w:object>
      </w:r>
      <w:r w:rsidRPr="00CF5FDD">
        <w:rPr>
          <w:color w:val="FF0000"/>
        </w:rPr>
        <w:t>，</w:t>
      </w:r>
    </w:p>
    <w:p w:rsidR="00CF5FDD" w:rsidRPr="00CF5FDD" w:rsidP="00CF5FDD" w14:paraId="5F3534E7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23" type="#_x0000_t75" alt="eqIdb77f63c2d44c5d4515d86b2208fbbdd5" style="width:192.75pt;height:30pt" o:ole="">
            <v:imagedata r:id="rId2922" o:title="eqIdb77f63c2d44c5d4515d86b2208fbbdd5"/>
          </v:shape>
          <o:OLEObject Type="Embed" ProgID="Equation.DSMT4" ShapeID="_x0000_i2823" DrawAspect="Content" ObjectID="_1828161635" r:id="rId2923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24" type="#_x0000_t75" alt="eqIde41a5c7308a42969c170cb144ff23f60" style="width:45.75pt;height:18pt" o:ole="">
            <v:imagedata r:id="rId2924" o:title="eqIde41a5c7308a42969c170cb144ff23f60"/>
          </v:shape>
          <o:OLEObject Type="Embed" ProgID="Equation.DSMT4" ShapeID="_x0000_i2824" DrawAspect="Content" ObjectID="_1828161636" r:id="rId2925"/>
        </w:object>
      </w:r>
      <w:r w:rsidRPr="00CF5FDD">
        <w:rPr>
          <w:color w:val="FF0000"/>
        </w:rPr>
        <w:t>，</w:t>
      </w:r>
    </w:p>
    <w:p w:rsidR="00CF5FDD" w:rsidRPr="00CF5FDD" w:rsidP="00CF5FDD" w14:paraId="173B729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25" type="#_x0000_t75" alt="eqIdbf0f8582c552d52a1b0173d8d28fd18f" style="width:186pt;height:30pt" o:ole="">
            <v:imagedata r:id="rId2926" o:title="eqIdbf0f8582c552d52a1b0173d8d28fd18f"/>
          </v:shape>
          <o:OLEObject Type="Embed" ProgID="Equation.DSMT4" ShapeID="_x0000_i2825" DrawAspect="Content" ObjectID="_1828161637" r:id="rId2927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26" type="#_x0000_t75" alt="eqId0cd8eafdef7e65a600f51a375ff829c5" style="width:45.75pt;height:17.25pt" o:ole="">
            <v:imagedata r:id="rId2928" o:title="eqId0cd8eafdef7e65a600f51a375ff829c5"/>
          </v:shape>
          <o:OLEObject Type="Embed" ProgID="Equation.DSMT4" ShapeID="_x0000_i2826" DrawAspect="Content" ObjectID="_1828161638" r:id="rId2929"/>
        </w:object>
      </w:r>
      <w:r w:rsidRPr="00CF5FDD">
        <w:rPr>
          <w:color w:val="FF0000"/>
        </w:rPr>
        <w:t>，</w:t>
      </w:r>
    </w:p>
    <w:p w:rsidR="00CF5FDD" w:rsidRPr="00CF5FDD" w:rsidP="00CF5FDD" w14:paraId="5EA8ABB4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则</w:t>
      </w:r>
      <w:r>
        <w:rPr>
          <w:color w:val="FF0000"/>
        </w:rPr>
        <w:object>
          <v:shape id="_x0000_i2827" type="#_x0000_t75" alt="eqId6df7802571af9ac27ecc29511c8d3dd9" style="width:92.25pt;height:15.75pt" o:ole="">
            <v:imagedata r:id="rId2844" o:title="eqId6df7802571af9ac27ecc29511c8d3dd9"/>
          </v:shape>
          <o:OLEObject Type="Embed" ProgID="Equation.DSMT4" ShapeID="_x0000_i2827" DrawAspect="Content" ObjectID="_1828161639" r:id="rId2930"/>
        </w:object>
      </w:r>
      <w:r w:rsidRPr="00CF5FDD">
        <w:rPr>
          <w:color w:val="FF0000"/>
        </w:rPr>
        <w:t>，又</w:t>
      </w:r>
      <w:r>
        <w:rPr>
          <w:color w:val="FF0000"/>
        </w:rPr>
        <w:object>
          <v:shape id="_x0000_i2828" type="#_x0000_t75" alt="eqId7be3c0a963a020af1bda5ab82cbb6a9a" style="width:62.25pt;height:11.25pt" o:ole="">
            <v:imagedata r:id="rId2931" o:title="eqId7be3c0a963a020af1bda5ab82cbb6a9a"/>
          </v:shape>
          <o:OLEObject Type="Embed" ProgID="Equation.DSMT4" ShapeID="_x0000_i2828" DrawAspect="Content" ObjectID="_1828161640" r:id="rId2932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29" type="#_x0000_t75" alt="eqIdcbcd98b2afa85b4e8de5b917b0eb0984" style="width:45.75pt;height:14.25pt" o:ole="">
            <v:imagedata r:id="rId2933" o:title="eqIdcbcd98b2afa85b4e8de5b917b0eb0984"/>
          </v:shape>
          <o:OLEObject Type="Embed" ProgID="Equation.DSMT4" ShapeID="_x0000_i2829" DrawAspect="Content" ObjectID="_1828161641" r:id="rId293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30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30" DrawAspect="Content" ObjectID="_1828161642" r:id="rId2935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31" type="#_x0000_t75" alt="eqId047da2786ecd6c3b0248908e72593c66" style="width:30pt;height:15.75pt" o:ole="">
            <v:imagedata r:id="rId2936" o:title="eqId047da2786ecd6c3b0248908e72593c66"/>
          </v:shape>
          <o:OLEObject Type="Embed" ProgID="Equation.DSMT4" ShapeID="_x0000_i2831" DrawAspect="Content" ObjectID="_1828161643" r:id="rId293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32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32" DrawAspect="Content" ObjectID="_1828161644" r:id="rId293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33" type="#_x0000_t75" alt="eqId6359c4890fa2ee528755a9ff89e634ca" style="width:30pt;height:15.75pt" o:ole="">
            <v:imagedata r:id="rId2939" o:title="eqId6359c4890fa2ee528755a9ff89e634ca"/>
          </v:shape>
          <o:OLEObject Type="Embed" ProgID="Equation.DSMT4" ShapeID="_x0000_i2833" DrawAspect="Content" ObjectID="_1828161645" r:id="rId2940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34" type="#_x0000_t75" alt="eqId9b698101d0a83239ce4e1d9afbb61f17" style="width:27pt;height:15.75pt" o:ole="">
            <v:imagedata r:id="rId2842" o:title="eqId9b698101d0a83239ce4e1d9afbb61f17"/>
          </v:shape>
          <o:OLEObject Type="Embed" ProgID="Equation.DSMT4" ShapeID="_x0000_i2834" DrawAspect="Content" ObjectID="_1828161646" r:id="rId2941"/>
        </w:object>
      </w:r>
      <w:r w:rsidRPr="00CF5FDD">
        <w:rPr>
          <w:color w:val="FF0000"/>
        </w:rPr>
        <w:t>，所以平面</w:t>
      </w:r>
      <w:r>
        <w:rPr>
          <w:color w:val="FF0000"/>
        </w:rPr>
        <w:object>
          <v:shape id="_x0000_i2835" type="#_x0000_t75" alt="eqId5d45aac1963ee8eb5e2723893f86007e" style="width:36pt;height:15.75pt" o:ole="">
            <v:imagedata r:id="rId2828" o:title="eqId5d45aac1963ee8eb5e2723893f86007e"/>
          </v:shape>
          <o:OLEObject Type="Embed" ProgID="Equation.DSMT4" ShapeID="_x0000_i2835" DrawAspect="Content" ObjectID="_1828161647" r:id="rId2942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36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36" DrawAspect="Content" ObjectID="_1828161648" r:id="rId2943"/>
        </w:object>
      </w:r>
      <w:r w:rsidRPr="00CF5FDD">
        <w:rPr>
          <w:color w:val="FF0000"/>
        </w:rPr>
        <w:t>；</w:t>
      </w:r>
    </w:p>
    <w:p w:rsidR="00CF5FDD" w:rsidRPr="00CF5FDD" w:rsidP="00CF5FDD" w14:paraId="07CFFAD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法三：在直四棱柱</w:t>
      </w:r>
      <w:r>
        <w:rPr>
          <w:color w:val="FF0000"/>
        </w:rPr>
        <w:object>
          <v:shape id="_x0000_i2837" type="#_x0000_t75" alt="eqId6e09725691ee7851f54c0dee86b2bf55" style="width:78pt;height:15.75pt" o:ole="">
            <v:imagedata r:id="rId107" o:title="eqId6e09725691ee7851f54c0dee86b2bf55"/>
          </v:shape>
          <o:OLEObject Type="Embed" ProgID="Equation.DSMT4" ShapeID="_x0000_i2837" DrawAspect="Content" ObjectID="_1828161649" r:id="rId2944"/>
        </w:object>
      </w:r>
      <w:r w:rsidRPr="00CF5FDD">
        <w:rPr>
          <w:color w:val="FF0000"/>
        </w:rPr>
        <w:t>中，</w:t>
      </w:r>
      <w:r>
        <w:rPr>
          <w:color w:val="FF0000"/>
        </w:rPr>
        <w:object>
          <v:shape id="_x0000_i2838" type="#_x0000_t75" alt="eqIdd25e8fc3dda4f8b45491514b6e22a962" style="width:29.25pt;height:15.75pt" o:ole="">
            <v:imagedata r:id="rId2852" o:title="eqIdd25e8fc3dda4f8b45491514b6e22a962"/>
          </v:shape>
          <o:OLEObject Type="Embed" ProgID="Equation.DSMT4" ShapeID="_x0000_i2838" DrawAspect="Content" ObjectID="_1828161650" r:id="rId2945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39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839" DrawAspect="Content" ObjectID="_1828161651" r:id="rId2946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40" type="#_x0000_t75" alt="eqIdc8690d88536618e3f993dae41a3de66a" style="width:27pt;height:12pt" o:ole="">
            <v:imagedata r:id="rId326" o:title="eqIdc8690d88536618e3f993dae41a3de66a"/>
          </v:shape>
          <o:OLEObject Type="Embed" ProgID="Equation.DSMT4" ShapeID="_x0000_i2840" DrawAspect="Content" ObjectID="_1828161652" r:id="rId294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41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841" DrawAspect="Content" ObjectID="_1828161653" r:id="rId2948"/>
        </w:object>
      </w:r>
      <w:r w:rsidRPr="00CF5FDD">
        <w:rPr>
          <w:color w:val="FF0000"/>
        </w:rPr>
        <w:t>，</w:t>
      </w:r>
      <w:r w:rsidRPr="00CF5FDD">
        <w:rPr>
          <w:color w:val="FF0000"/>
        </w:rPr>
        <w:t xml:space="preserve"> </w:t>
      </w:r>
    </w:p>
    <w:p w:rsidR="00CF5FDD" w:rsidRPr="00CF5FDD" w:rsidP="00CF5FDD" w14:paraId="50D7243B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842" type="#_x0000_t75" alt="eqId0c1d56f956ea563b90ae1c72fe96bcde" style="width:89.25pt;height:15.75pt" o:ole="">
            <v:imagedata r:id="rId2949" o:title="eqId0c1d56f956ea563b90ae1c72fe96bcde"/>
          </v:shape>
          <o:OLEObject Type="Embed" ProgID="Equation.DSMT4" ShapeID="_x0000_i2842" DrawAspect="Content" ObjectID="_1828161654" r:id="rId2950"/>
        </w:object>
      </w:r>
      <w:r w:rsidRPr="00CF5FDD">
        <w:rPr>
          <w:color w:val="FF0000"/>
        </w:rPr>
        <w:t>，又</w:t>
      </w:r>
      <w:r>
        <w:rPr>
          <w:color w:val="FF0000"/>
        </w:rPr>
        <w:object>
          <v:shape id="_x0000_i2843" type="#_x0000_t75" alt="eqId3e764bc3c3a6426b4dfc08e6793570ee" style="width:61.5pt;height:15.75pt" o:ole="">
            <v:imagedata r:id="rId2951" o:title="eqId3e764bc3c3a6426b4dfc08e6793570ee"/>
          </v:shape>
          <o:OLEObject Type="Embed" ProgID="Equation.DSMT4" ShapeID="_x0000_i2843" DrawAspect="Content" ObjectID="_1828161655" r:id="rId2952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44" type="#_x0000_t75" alt="eqIdc782e286a480578ee3244a03452cf4a5" style="width:45.75pt;height:15.75pt" o:ole="">
            <v:imagedata r:id="rId2953" o:title="eqIdc782e286a480578ee3244a03452cf4a5"/>
          </v:shape>
          <o:OLEObject Type="Embed" ProgID="Equation.DSMT4" ShapeID="_x0000_i2844" DrawAspect="Content" ObjectID="_1828161656" r:id="rId295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45" type="#_x0000_t75" alt="eqIdab3e0dba5705e1d749cfb21ebbb2ed93" style="width:34.5pt;height:15.75pt" o:ole="">
            <v:imagedata r:id="rId2955" o:title="eqIdab3e0dba5705e1d749cfb21ebbb2ed93"/>
          </v:shape>
          <o:OLEObject Type="Embed" ProgID="Equation.DSMT4" ShapeID="_x0000_i2845" DrawAspect="Content" ObjectID="_1828161657" r:id="rId2956"/>
        </w:object>
      </w:r>
      <w:r w:rsidRPr="00CF5FDD">
        <w:rPr>
          <w:color w:val="FF0000"/>
        </w:rPr>
        <w:t>，</w:t>
      </w:r>
    </w:p>
    <w:p w:rsidR="00CF5FDD" w:rsidRPr="00CF5FDD" w:rsidP="00CF5FDD" w14:paraId="6895DD9F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846" type="#_x0000_t75" alt="eqIde2ffc6952e988d04f22f0fb2f7f0ab7b" style="width:27pt;height:12pt" o:ole="">
            <v:imagedata r:id="rId337" o:title="eqIde2ffc6952e988d04f22f0fb2f7f0ab7b"/>
          </v:shape>
          <o:OLEObject Type="Embed" ProgID="Equation.DSMT4" ShapeID="_x0000_i2846" DrawAspect="Content" ObjectID="_1828161658" r:id="rId295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47" type="#_x0000_t75" alt="eqIdab3e0dba5705e1d749cfb21ebbb2ed93" style="width:34.5pt;height:15.75pt" o:ole="">
            <v:imagedata r:id="rId2955" o:title="eqIdab3e0dba5705e1d749cfb21ebbb2ed93"/>
          </v:shape>
          <o:OLEObject Type="Embed" ProgID="Equation.DSMT4" ShapeID="_x0000_i2847" DrawAspect="Content" ObjectID="_1828161659" r:id="rId295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48" type="#_x0000_t75" alt="eqIdb44f2517b676293df02880cc14cae8c0" style="width:27pt;height:11.25pt" o:ole="">
            <v:imagedata r:id="rId2959" o:title="eqIdb44f2517b676293df02880cc14cae8c0"/>
          </v:shape>
          <o:OLEObject Type="Embed" ProgID="Equation.DSMT4" ShapeID="_x0000_i2848" DrawAspect="Content" ObjectID="_1828161660" r:id="rId2960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49" type="#_x0000_t75" alt="eqIdab3e0dba5705e1d749cfb21ebbb2ed93" style="width:34.5pt;height:15.75pt" o:ole="">
            <v:imagedata r:id="rId2955" o:title="eqIdab3e0dba5705e1d749cfb21ebbb2ed93"/>
          </v:shape>
          <o:OLEObject Type="Embed" ProgID="Equation.DSMT4" ShapeID="_x0000_i2849" DrawAspect="Content" ObjectID="_1828161661" r:id="rId2961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50" type="#_x0000_t75" alt="eqId3e3f5dc11efe60b4fd9a13b1d6b83842" style="width:39pt;height:11.25pt" o:ole="">
            <v:imagedata r:id="rId2962" o:title="eqId3e3f5dc11efe60b4fd9a13b1d6b83842"/>
          </v:shape>
          <o:OLEObject Type="Embed" ProgID="Equation.DSMT4" ShapeID="_x0000_i2850" DrawAspect="Content" ObjectID="_1828161662" r:id="rId2963"/>
        </w:object>
      </w:r>
      <w:r w:rsidRPr="00CF5FDD">
        <w:rPr>
          <w:color w:val="FF0000"/>
        </w:rPr>
        <w:t>，</w:t>
      </w:r>
    </w:p>
    <w:p w:rsidR="00CF5FDD" w:rsidRPr="00CF5FDD" w:rsidP="00CF5FDD" w14:paraId="5864161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51" type="#_x0000_t75" alt="eqIdeeed487430a5b8a330f2d0c52166521a" style="width:44.25pt;height:15.75pt" o:ole="">
            <v:imagedata r:id="rId2964" o:title="eqIdeeed487430a5b8a330f2d0c52166521a"/>
          </v:shape>
          <o:OLEObject Type="Embed" ProgID="Equation.DSMT4" ShapeID="_x0000_i2851" DrawAspect="Content" ObjectID="_1828161663" r:id="rId2965"/>
        </w:object>
      </w:r>
      <w:r w:rsidRPr="00CF5FDD">
        <w:rPr>
          <w:color w:val="FF0000"/>
        </w:rPr>
        <w:t>，点</w:t>
      </w:r>
      <w:r>
        <w:rPr>
          <w:color w:val="FF0000"/>
        </w:rPr>
        <w:object>
          <v:shape id="_x0000_i2852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852" DrawAspect="Content" ObjectID="_1828161664" r:id="rId2966"/>
        </w:object>
      </w:r>
      <w:r w:rsidRPr="00CF5FDD">
        <w:rPr>
          <w:color w:val="FF0000"/>
        </w:rPr>
        <w:t>为</w:t>
      </w:r>
      <w:r>
        <w:rPr>
          <w:color w:val="FF0000"/>
        </w:rPr>
        <w:object>
          <v:shape id="_x0000_i2853" type="#_x0000_t75" alt="eqIde26d9636ad77369535852c6e4493446a" style="width:19.5pt;height:15.75pt" o:ole="">
            <v:imagedata r:id="rId2817" o:title="eqIde26d9636ad77369535852c6e4493446a"/>
          </v:shape>
          <o:OLEObject Type="Embed" ProgID="Equation.DSMT4" ShapeID="_x0000_i2853" DrawAspect="Content" ObjectID="_1828161665" r:id="rId2967"/>
        </w:object>
      </w:r>
      <w:r w:rsidRPr="00CF5FDD">
        <w:rPr>
          <w:color w:val="FF0000"/>
        </w:rPr>
        <w:t>的中点，所以</w:t>
      </w:r>
      <w:r>
        <w:rPr>
          <w:color w:val="FF0000"/>
        </w:rPr>
        <w:object>
          <v:shape id="_x0000_i2854" type="#_x0000_t75" alt="eqId4305d8d52fe2cc79c78129652e64bb62" style="width:45.75pt;height:15.75pt" o:ole="">
            <v:imagedata r:id="rId2968" o:title="eqId4305d8d52fe2cc79c78129652e64bb62"/>
          </v:shape>
          <o:OLEObject Type="Embed" ProgID="Equation.DSMT4" ShapeID="_x0000_i2854" DrawAspect="Content" ObjectID="_1828161666" r:id="rId2969"/>
        </w:object>
      </w:r>
      <w:r w:rsidRPr="00CF5FDD">
        <w:rPr>
          <w:color w:val="FF0000"/>
        </w:rPr>
        <w:t>，</w:t>
      </w:r>
    </w:p>
    <w:p w:rsidR="00CF5FDD" w:rsidRPr="00CF5FDD" w:rsidP="00CF5FDD" w14:paraId="12AF8D4E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</w:t>
      </w:r>
      <w:r>
        <w:rPr>
          <w:color w:val="FF0000"/>
        </w:rPr>
        <w:object>
          <v:shape id="_x0000_i2855" type="#_x0000_t75" alt="eqId3e3f5dc11efe60b4fd9a13b1d6b83842" style="width:39pt;height:11.25pt" o:ole="">
            <v:imagedata r:id="rId2962" o:title="eqId3e3f5dc11efe60b4fd9a13b1d6b83842"/>
          </v:shape>
          <o:OLEObject Type="Embed" ProgID="Equation.DSMT4" ShapeID="_x0000_i2855" DrawAspect="Content" ObjectID="_1828161667" r:id="rId297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56" type="#_x0000_t75" alt="eqIdf403961f765a1f3e823d3ede1f1d2ba6" style="width:61.5pt;height:15.75pt" o:ole="">
            <v:imagedata r:id="rId2971" o:title="eqIdf403961f765a1f3e823d3ede1f1d2ba6"/>
          </v:shape>
          <o:OLEObject Type="Embed" ProgID="Equation.DSMT4" ShapeID="_x0000_i2856" DrawAspect="Content" ObjectID="_1828161668" r:id="rId2972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57" type="#_x0000_t75" alt="eqIdb6036a52e48255771fc0393c5a44f4b4" style="width:47.25pt;height:15.75pt" o:ole="">
            <v:imagedata r:id="rId2973" o:title="eqIdb6036a52e48255771fc0393c5a44f4b4"/>
          </v:shape>
          <o:OLEObject Type="Embed" ProgID="Equation.DSMT4" ShapeID="_x0000_i2857" DrawAspect="Content" ObjectID="_1828161669" r:id="rId297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58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858" DrawAspect="Content" ObjectID="_1828161670" r:id="rId2975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59" type="#_x0000_t75" alt="eqId9f4c3f9dd5d0343597a7f58a1989b537" style="width:27pt;height:11.25pt" o:ole="">
            <v:imagedata r:id="rId2976" o:title="eqId9f4c3f9dd5d0343597a7f58a1989b537"/>
          </v:shape>
          <o:OLEObject Type="Embed" ProgID="Equation.DSMT4" ShapeID="_x0000_i2859" DrawAspect="Content" ObjectID="_1828161671" r:id="rId297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60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860" DrawAspect="Content" ObjectID="_1828161672" r:id="rId2978"/>
        </w:object>
      </w:r>
      <w:r w:rsidRPr="00CF5FDD">
        <w:rPr>
          <w:color w:val="FF0000"/>
        </w:rPr>
        <w:t>，</w:t>
      </w:r>
    </w:p>
    <w:p w:rsidR="00CF5FDD" w:rsidRPr="00CF5FDD" w:rsidP="00CF5FDD" w14:paraId="73CC97DD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</w:t>
      </w:r>
      <w:r>
        <w:rPr>
          <w:color w:val="FF0000"/>
        </w:rPr>
        <w:object>
          <v:shape id="_x0000_i2861" type="#_x0000_t75" alt="eqId6359c4890fa2ee528755a9ff89e634ca" style="width:30pt;height:15.75pt" o:ole="">
            <v:imagedata r:id="rId2939" o:title="eqId6359c4890fa2ee528755a9ff89e634ca"/>
          </v:shape>
          <o:OLEObject Type="Embed" ProgID="Equation.DSMT4" ShapeID="_x0000_i2861" DrawAspect="Content" ObjectID="_1828161673" r:id="rId2979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62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862" DrawAspect="Content" ObjectID="_1828161674" r:id="rId2980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63" type="#_x0000_t75" alt="eqIde5d4ac2a6e7ff081ce83224bc8406183" style="width:45.75pt;height:15.75pt" o:ole="">
            <v:imagedata r:id="rId2981" o:title="eqIde5d4ac2a6e7ff081ce83224bc8406183"/>
          </v:shape>
          <o:OLEObject Type="Embed" ProgID="Equation.DSMT4" ShapeID="_x0000_i2863" DrawAspect="Content" ObjectID="_1828161675" r:id="rId2982"/>
        </w:object>
      </w:r>
      <w:r w:rsidRPr="00CF5FDD">
        <w:rPr>
          <w:color w:val="FF0000"/>
        </w:rPr>
        <w:t>，</w:t>
      </w:r>
    </w:p>
    <w:p w:rsidR="00CF5FDD" w:rsidRPr="00CF5FDD" w:rsidP="00CF5FDD" w14:paraId="0AEAF1C6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64" type="#_x0000_t75" alt="eqId70b102c0fb7a1e3911e22535579ffa84" style="width:27pt;height:11.25pt" o:ole="">
            <v:imagedata r:id="rId1359" o:title="eqId70b102c0fb7a1e3911e22535579ffa84"/>
          </v:shape>
          <o:OLEObject Type="Embed" ProgID="Equation.DSMT4" ShapeID="_x0000_i2864" DrawAspect="Content" ObjectID="_1828161676" r:id="rId2983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65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865" DrawAspect="Content" ObjectID="_1828161677" r:id="rId2984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66" type="#_x0000_t75" alt="eqIdbce726bceb02452bb4e5ed6b00fa94e9" style="width:39pt;height:10.5pt" o:ole="">
            <v:imagedata r:id="rId2985" o:title="eqIdbce726bceb02452bb4e5ed6b00fa94e9"/>
          </v:shape>
          <o:OLEObject Type="Embed" ProgID="Equation.DSMT4" ShapeID="_x0000_i2866" DrawAspect="Content" ObjectID="_1828161678" r:id="rId2986"/>
        </w:object>
      </w:r>
      <w:r w:rsidRPr="00CF5FDD">
        <w:rPr>
          <w:color w:val="FF0000"/>
        </w:rPr>
        <w:t>，</w:t>
      </w:r>
    </w:p>
    <w:p w:rsidR="00CF5FDD" w:rsidRPr="00CF5FDD" w:rsidP="00CF5FDD" w14:paraId="7249EF66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67" type="#_x0000_t75" alt="eqId5845ccc0d735dc14c92a8926d9b1def6" style="width:29.25pt;height:15.75pt" o:ole="">
            <v:imagedata r:id="rId2987" o:title="eqId5845ccc0d735dc14c92a8926d9b1def6"/>
          </v:shape>
          <o:OLEObject Type="Embed" ProgID="Equation.DSMT4" ShapeID="_x0000_i2867" DrawAspect="Content" ObjectID="_1828161679" r:id="rId2988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68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868" DrawAspect="Content" ObjectID="_1828161680" r:id="rId298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69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2869" DrawAspect="Content" ObjectID="_1828161681" r:id="rId299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70" type="#_x0000_t75" alt="eqIdf196748dc6a0d0bd9e9e4dd30ac4ed0e" style="width:27.75pt;height:12pt" o:ole="">
            <v:imagedata r:id="rId2991" o:title="eqIdf196748dc6a0d0bd9e9e4dd30ac4ed0e"/>
          </v:shape>
          <o:OLEObject Type="Embed" ProgID="Equation.DSMT4" ShapeID="_x0000_i2870" DrawAspect="Content" ObjectID="_1828161682" r:id="rId2992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71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871" DrawAspect="Content" ObjectID="_1828161683" r:id="rId2993"/>
        </w:object>
      </w:r>
      <w:r w:rsidRPr="00CF5FDD">
        <w:rPr>
          <w:color w:val="FF0000"/>
        </w:rPr>
        <w:t>，</w:t>
      </w:r>
    </w:p>
    <w:p w:rsidR="00CF5FDD" w:rsidRPr="00CF5FDD" w:rsidP="00CF5FDD" w14:paraId="19721E4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872" type="#_x0000_t75" alt="eqIdaad16665c5d47ce756cc2980423bf4b1" style="width:45pt;height:15.75pt" o:ole="">
            <v:imagedata r:id="rId2994" o:title="eqIdaad16665c5d47ce756cc2980423bf4b1"/>
          </v:shape>
          <o:OLEObject Type="Embed" ProgID="Equation.DSMT4" ShapeID="_x0000_i2872" DrawAspect="Content" ObjectID="_1828161684" r:id="rId2995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73" type="#_x0000_t75" alt="eqId02864602e30b261c2de2fffb52193a92" style="width:45.75pt;height:15.75pt" o:ole="">
            <v:imagedata r:id="rId2996" o:title="eqId02864602e30b261c2de2fffb52193a92"/>
          </v:shape>
          <o:OLEObject Type="Embed" ProgID="Equation.DSMT4" ShapeID="_x0000_i2873" DrawAspect="Content" ObjectID="_1828161685" r:id="rId2997"/>
        </w:object>
      </w:r>
      <w:r w:rsidRPr="00CF5FDD">
        <w:rPr>
          <w:color w:val="FF0000"/>
        </w:rPr>
        <w:t>，</w:t>
      </w:r>
    </w:p>
    <w:p w:rsidR="00CF5FDD" w:rsidRPr="00CF5FDD" w:rsidP="00CF5FDD" w14:paraId="4A007E4E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74" type="#_x0000_t75" alt="eqId586d9019c7337c57068eea0e5be42819" style="width:84.75pt;height:15.75pt" o:ole="">
            <v:imagedata r:id="rId2998" o:title="eqId586d9019c7337c57068eea0e5be42819"/>
          </v:shape>
          <o:OLEObject Type="Embed" ProgID="Equation.DSMT4" ShapeID="_x0000_i2874" DrawAspect="Content" ObjectID="_1828161686" r:id="rId2999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75" type="#_x0000_t75" alt="eqId338c6c83ab4abc895ac36ab888a55be6" style="width:41.25pt;height:15pt" o:ole="">
            <v:imagedata r:id="rId3000" o:title="eqId338c6c83ab4abc895ac36ab888a55be6"/>
          </v:shape>
          <o:OLEObject Type="Embed" ProgID="Equation.DSMT4" ShapeID="_x0000_i2875" DrawAspect="Content" ObjectID="_1828161687" r:id="rId300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76" type="#_x0000_t75" alt="eqId0c14a66ed4bd66df65bc42c4ac1ed15c" style="width:47.25pt;height:14.25pt" o:ole="">
            <v:imagedata r:id="rId3002" o:title="eqId0c14a66ed4bd66df65bc42c4ac1ed15c"/>
          </v:shape>
          <o:OLEObject Type="Embed" ProgID="Equation.DSMT4" ShapeID="_x0000_i2876" DrawAspect="Content" ObjectID="_1828161688" r:id="rId3003"/>
        </w:object>
      </w:r>
      <w:r w:rsidRPr="00CF5FDD">
        <w:rPr>
          <w:color w:val="FF0000"/>
        </w:rPr>
        <w:t>，</w:t>
      </w:r>
    </w:p>
    <w:p w:rsidR="00CF5FDD" w:rsidRPr="00CF5FDD" w:rsidP="00CF5FDD" w14:paraId="0FFA617D" w14:textId="77777777">
      <w:pPr>
        <w:shd w:val="clear" w:color="auto" w:fill="F2F2F2"/>
        <w:spacing w:line="360" w:lineRule="auto"/>
        <w:textAlignment w:val="center"/>
      </w:pPr>
      <w:r w:rsidRPr="00CF5FD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38300" cy="1333500"/>
            <wp:effectExtent l="0" t="0" r="0" b="0"/>
            <wp:docPr id="100025" name="图片 100025" descr="@@@d1137282-2925-40c8-be0f-6ac50fee81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0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137AA226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在</w:t>
      </w:r>
      <w:r>
        <w:rPr>
          <w:color w:val="FF0000"/>
        </w:rPr>
        <w:object>
          <v:shape id="_x0000_i2877" type="#_x0000_t75" alt="eqId6e90bd5ea79323fce8bcd5a85cae4545" style="width:47.25pt;height:16.5pt" o:ole="">
            <v:imagedata r:id="rId3005" o:title="eqId6e90bd5ea79323fce8bcd5a85cae4545"/>
          </v:shape>
          <o:OLEObject Type="Embed" ProgID="Equation.DSMT4" ShapeID="_x0000_i2877" DrawAspect="Content" ObjectID="_1828161689" r:id="rId3006"/>
        </w:object>
      </w:r>
      <w:r w:rsidRPr="00CF5FDD">
        <w:rPr>
          <w:color w:val="FF0000"/>
        </w:rPr>
        <w:t>中，</w:t>
      </w:r>
      <w:r>
        <w:rPr>
          <w:color w:val="FF0000"/>
        </w:rPr>
        <w:object>
          <v:shape id="_x0000_i2878" type="#_x0000_t75" alt="eqId9cf51a292396d2b31232459fd6e2e4f2" style="width:48.75pt;height:18pt" o:ole="">
            <v:imagedata r:id="rId3007" o:title="eqId9cf51a292396d2b31232459fd6e2e4f2"/>
          </v:shape>
          <o:OLEObject Type="Embed" ProgID="Equation.DSMT4" ShapeID="_x0000_i2878" DrawAspect="Content" ObjectID="_1828161690" r:id="rId3008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79" type="#_x0000_t75" alt="eqId7d8712f1abd8fcef4f79f05edcbd7110" style="width:132.75pt;height:32.25pt" o:ole="">
            <v:imagedata r:id="rId3009" o:title="eqId7d8712f1abd8fcef4f79f05edcbd7110"/>
          </v:shape>
          <o:OLEObject Type="Embed" ProgID="Equation.DSMT4" ShapeID="_x0000_i2879" DrawAspect="Content" ObjectID="_1828161691" r:id="rId3010"/>
        </w:object>
      </w:r>
      <w:r w:rsidRPr="00CF5FDD">
        <w:rPr>
          <w:color w:val="FF0000"/>
        </w:rPr>
        <w:t>，</w:t>
      </w:r>
    </w:p>
    <w:p w:rsidR="00CF5FDD" w:rsidRPr="00CF5FDD" w:rsidP="00CF5FDD" w14:paraId="62AB45F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880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2880" DrawAspect="Content" ObjectID="_1828161692" r:id="rId3011"/>
        </w:object>
      </w:r>
      <w:r w:rsidRPr="00CF5FDD">
        <w:rPr>
          <w:color w:val="FF0000"/>
        </w:rPr>
        <w:t>为</w:t>
      </w:r>
      <w:r>
        <w:rPr>
          <w:color w:val="FF0000"/>
        </w:rPr>
        <w:object>
          <v:shape id="_x0000_i2881" type="#_x0000_t75" alt="eqId3ee8456443402a25b1e25d35ff7e1c98" style="width:19.5pt;height:15.75pt" o:ole="">
            <v:imagedata r:id="rId2823" o:title="eqId3ee8456443402a25b1e25d35ff7e1c98"/>
          </v:shape>
          <o:OLEObject Type="Embed" ProgID="Equation.DSMT4" ShapeID="_x0000_i2881" DrawAspect="Content" ObjectID="_1828161693" r:id="rId3012"/>
        </w:object>
      </w:r>
      <w:r w:rsidRPr="00CF5FDD">
        <w:rPr>
          <w:color w:val="FF0000"/>
        </w:rPr>
        <w:t>的三等分点，所以</w:t>
      </w:r>
      <w:r>
        <w:rPr>
          <w:color w:val="FF0000"/>
        </w:rPr>
        <w:object>
          <v:shape id="_x0000_i2882" type="#_x0000_t75" alt="eqId9967ee8cf92283f2e60c3bd4ccf2d736" style="width:51.75pt;height:27pt" o:ole="">
            <v:imagedata r:id="rId3013" o:title="eqId9967ee8cf92283f2e60c3bd4ccf2d736"/>
          </v:shape>
          <o:OLEObject Type="Embed" ProgID="Equation.DSMT4" ShapeID="_x0000_i2882" DrawAspect="Content" ObjectID="_1828161694" r:id="rId3014"/>
        </w:object>
      </w:r>
      <w:r w:rsidRPr="00CF5FDD">
        <w:rPr>
          <w:color w:val="FF0000"/>
        </w:rPr>
        <w:t>，</w:t>
      </w:r>
    </w:p>
    <w:p w:rsidR="00CF5FDD" w:rsidRPr="00CF5FDD" w:rsidP="00CF5FDD" w14:paraId="5FA7535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在</w:t>
      </w:r>
      <w:r>
        <w:rPr>
          <w:color w:val="FF0000"/>
        </w:rPr>
        <w:object>
          <v:shape id="_x0000_i2883" type="#_x0000_t75" alt="eqId8e1872c9deda8f87faa24f7e77f85fbe" style="width:30pt;height:15.75pt" o:ole="">
            <v:imagedata r:id="rId3015" o:title="eqId8e1872c9deda8f87faa24f7e77f85fbe"/>
          </v:shape>
          <o:OLEObject Type="Embed" ProgID="Equation.DSMT4" ShapeID="_x0000_i2883" DrawAspect="Content" ObjectID="_1828161695" r:id="rId3016"/>
        </w:object>
      </w:r>
      <w:r w:rsidRPr="00CF5FDD">
        <w:rPr>
          <w:color w:val="FF0000"/>
        </w:rPr>
        <w:t>中，由余弦定理得</w:t>
      </w:r>
      <w:r>
        <w:rPr>
          <w:color w:val="FF0000"/>
        </w:rPr>
        <w:object>
          <v:shape id="_x0000_i2884" type="#_x0000_t75" alt="eqIdc6003ca7c9118b9ad6b245f11162cf39" style="width:191.25pt;height:20.25pt" o:ole="">
            <v:imagedata r:id="rId3017" o:title="eqIdc6003ca7c9118b9ad6b245f11162cf39"/>
          </v:shape>
          <o:OLEObject Type="Embed" ProgID="Equation.DSMT4" ShapeID="_x0000_i2884" DrawAspect="Content" ObjectID="_1828161696" r:id="rId3018"/>
        </w:object>
      </w:r>
    </w:p>
    <w:p w:rsidR="00CF5FDD" w:rsidRPr="00CF5FDD" w:rsidP="00CF5FDD" w14:paraId="313434A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885" type="#_x0000_t75" alt="eqId31a0900b98c346d315805f05a145c705" style="width:153pt;height:32.25pt" o:ole="">
            <v:imagedata r:id="rId3019" o:title="eqId31a0900b98c346d315805f05a145c705"/>
          </v:shape>
          <o:OLEObject Type="Embed" ProgID="Equation.DSMT4" ShapeID="_x0000_i2885" DrawAspect="Content" ObjectID="_1828161697" r:id="rId3020"/>
        </w:object>
      </w:r>
      <w:r w:rsidRPr="00CF5FDD">
        <w:rPr>
          <w:color w:val="FF0000"/>
        </w:rPr>
        <w:t>，</w:t>
      </w:r>
    </w:p>
    <w:p w:rsidR="00CF5FDD" w:rsidRPr="00CF5FDD" w:rsidP="00CF5FDD" w14:paraId="3AD59A0E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则</w:t>
      </w:r>
      <w:r>
        <w:rPr>
          <w:color w:val="FF0000"/>
        </w:rPr>
        <w:object>
          <v:shape id="_x0000_i2886" type="#_x0000_t75" alt="eqIdd22a95ab8a17119fda5cd92d7d5f9fb6" style="width:130.5pt;height:27pt" o:ole="">
            <v:imagedata r:id="rId3021" o:title="eqIdd22a95ab8a17119fda5cd92d7d5f9fb6"/>
          </v:shape>
          <o:OLEObject Type="Embed" ProgID="Equation.DSMT4" ShapeID="_x0000_i2886" DrawAspect="Content" ObjectID="_1828161698" r:id="rId3022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87" type="#_x0000_t75" alt="eqId19a0707ab0606e55b8a94261e02bde2c" style="width:46.5pt;height:15.75pt" o:ole="">
            <v:imagedata r:id="rId3023" o:title="eqId19a0707ab0606e55b8a94261e02bde2c"/>
          </v:shape>
          <o:OLEObject Type="Embed" ProgID="Equation.DSMT4" ShapeID="_x0000_i2887" DrawAspect="Content" ObjectID="_1828161699" r:id="rId3024"/>
        </w:object>
      </w:r>
      <w:r w:rsidRPr="00CF5FDD">
        <w:rPr>
          <w:color w:val="FF0000"/>
        </w:rPr>
        <w:t>，</w:t>
      </w:r>
    </w:p>
    <w:p w:rsidR="00CF5FDD" w:rsidRPr="00CF5FDD" w:rsidP="00CF5FDD" w14:paraId="2F83D05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</w:t>
      </w:r>
      <w:r>
        <w:rPr>
          <w:color w:val="FF0000"/>
        </w:rPr>
        <w:object>
          <v:shape id="_x0000_i2888" type="#_x0000_t75" alt="eqIde5d4ac2a6e7ff081ce83224bc8406183" style="width:45.75pt;height:15.75pt" o:ole="">
            <v:imagedata r:id="rId2981" o:title="eqIde5d4ac2a6e7ff081ce83224bc8406183"/>
          </v:shape>
          <o:OLEObject Type="Embed" ProgID="Equation.DSMT4" ShapeID="_x0000_i2888" DrawAspect="Content" ObjectID="_1828161700" r:id="rId3025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89" type="#_x0000_t75" alt="eqId993f149f3fd240e4d136c6f9f3afd345" style="width:62.25pt;height:11.25pt" o:ole="">
            <v:imagedata r:id="rId3026" o:title="eqId993f149f3fd240e4d136c6f9f3afd345"/>
          </v:shape>
          <o:OLEObject Type="Embed" ProgID="Equation.DSMT4" ShapeID="_x0000_i2889" DrawAspect="Content" ObjectID="_1828161701" r:id="rId302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90" type="#_x0000_t75" alt="eqIdb95d634b52ea2ac603e2584df6aa0d1a" style="width:45.75pt;height:14.25pt" o:ole="">
            <v:imagedata r:id="rId3028" o:title="eqIdb95d634b52ea2ac603e2584df6aa0d1a"/>
          </v:shape>
          <o:OLEObject Type="Embed" ProgID="Equation.DSMT4" ShapeID="_x0000_i2890" DrawAspect="Content" ObjectID="_1828161702" r:id="rId3029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91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91" DrawAspect="Content" ObjectID="_1828161703" r:id="rId3030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892" type="#_x0000_t75" alt="eqId047da2786ecd6c3b0248908e72593c66" style="width:30pt;height:15.75pt" o:ole="">
            <v:imagedata r:id="rId2936" o:title="eqId047da2786ecd6c3b0248908e72593c66"/>
          </v:shape>
          <o:OLEObject Type="Embed" ProgID="Equation.DSMT4" ShapeID="_x0000_i2892" DrawAspect="Content" ObjectID="_1828161704" r:id="rId3031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93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93" DrawAspect="Content" ObjectID="_1828161705" r:id="rId3032"/>
        </w:object>
      </w:r>
      <w:r w:rsidRPr="00CF5FDD">
        <w:rPr>
          <w:color w:val="FF0000"/>
        </w:rPr>
        <w:t>，</w:t>
      </w:r>
    </w:p>
    <w:p w:rsidR="00CF5FDD" w:rsidRPr="00CF5FDD" w:rsidP="00CF5FDD" w14:paraId="6EDBAD5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</w:t>
      </w:r>
      <w:r>
        <w:rPr>
          <w:color w:val="FF0000"/>
        </w:rPr>
        <w:object>
          <v:shape id="_x0000_i2894" type="#_x0000_t75" alt="eqId6359c4890fa2ee528755a9ff89e634ca" style="width:30pt;height:15.75pt" o:ole="">
            <v:imagedata r:id="rId2939" o:title="eqId6359c4890fa2ee528755a9ff89e634ca"/>
          </v:shape>
          <o:OLEObject Type="Embed" ProgID="Equation.DSMT4" ShapeID="_x0000_i2894" DrawAspect="Content" ObjectID="_1828161706" r:id="rId3033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95" type="#_x0000_t75" alt="eqId9b698101d0a83239ce4e1d9afbb61f17" style="width:27pt;height:15.75pt" o:ole="">
            <v:imagedata r:id="rId2842" o:title="eqId9b698101d0a83239ce4e1d9afbb61f17"/>
          </v:shape>
          <o:OLEObject Type="Embed" ProgID="Equation.DSMT4" ShapeID="_x0000_i2895" DrawAspect="Content" ObjectID="_1828161707" r:id="rId3034"/>
        </w:object>
      </w:r>
      <w:r w:rsidRPr="00CF5FDD">
        <w:rPr>
          <w:color w:val="FF0000"/>
        </w:rPr>
        <w:t>，所以平面</w:t>
      </w:r>
      <w:r>
        <w:rPr>
          <w:color w:val="FF0000"/>
        </w:rPr>
        <w:object>
          <v:shape id="_x0000_i2896" type="#_x0000_t75" alt="eqId5d45aac1963ee8eb5e2723893f86007e" style="width:36pt;height:15.75pt" o:ole="">
            <v:imagedata r:id="rId2828" o:title="eqId5d45aac1963ee8eb5e2723893f86007e"/>
          </v:shape>
          <o:OLEObject Type="Embed" ProgID="Equation.DSMT4" ShapeID="_x0000_i2896" DrawAspect="Content" ObjectID="_1828161708" r:id="rId3035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897" type="#_x0000_t75" alt="eqIdb03428a8f91a5674cb8f54766c165f7e" style="width:24.75pt;height:11.25pt" o:ole="">
            <v:imagedata r:id="rId491" o:title="eqIdb03428a8f91a5674cb8f54766c165f7e"/>
          </v:shape>
          <o:OLEObject Type="Embed" ProgID="Equation.DSMT4" ShapeID="_x0000_i2897" DrawAspect="Content" ObjectID="_1828161709" r:id="rId3036"/>
        </w:object>
      </w:r>
      <w:r w:rsidRPr="00CF5FDD">
        <w:rPr>
          <w:color w:val="FF0000"/>
        </w:rPr>
        <w:t>；</w:t>
      </w:r>
    </w:p>
    <w:p w:rsidR="00CF5FDD" w:rsidRPr="00CF5FDD" w:rsidP="00CF5FDD" w14:paraId="7C95840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（</w:t>
      </w:r>
      <w:r w:rsidRPr="00CF5FDD">
        <w:rPr>
          <w:color w:val="FF0000"/>
        </w:rPr>
        <w:t>2</w:t>
      </w:r>
      <w:r w:rsidRPr="00CF5FDD">
        <w:rPr>
          <w:color w:val="FF0000"/>
        </w:rPr>
        <w:t>）因为</w:t>
      </w:r>
      <w:r>
        <w:rPr>
          <w:color w:val="FF0000"/>
        </w:rPr>
        <w:object>
          <v:shape id="_x0000_i2898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898" DrawAspect="Content" ObjectID="_1828161710" r:id="rId303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899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2899" DrawAspect="Content" ObjectID="_1828161711" r:id="rId303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00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900" DrawAspect="Content" ObjectID="_1828161712" r:id="rId303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01" type="#_x0000_t75" alt="eqIda0ed1ec316bc54c37c4286c208f55667" style="width:11.25pt;height:11.25pt" o:ole="">
            <v:imagedata r:id="rId222" o:title="eqIda0ed1ec316bc54c37c4286c208f55667"/>
          </v:shape>
          <o:OLEObject Type="Embed" ProgID="Equation.DSMT4" ShapeID="_x0000_i2901" DrawAspect="Content" ObjectID="_1828161713" r:id="rId3040"/>
        </w:object>
      </w:r>
      <w:r w:rsidRPr="00CF5FDD">
        <w:rPr>
          <w:color w:val="FF0000"/>
        </w:rPr>
        <w:t>四点共面，所以</w:t>
      </w:r>
      <w:r>
        <w:rPr>
          <w:color w:val="FF0000"/>
        </w:rPr>
        <w:object>
          <v:shape id="_x0000_i2902" type="#_x0000_t75" alt="eqId6d021a5c98388463d577675e58068aa7" style="width:17.25pt;height:15pt" o:ole="">
            <v:imagedata r:id="rId3041" o:title="eqId6d021a5c98388463d577675e58068aa7"/>
          </v:shape>
          <o:OLEObject Type="Embed" ProgID="Equation.DSMT4" ShapeID="_x0000_i2902" DrawAspect="Content" ObjectID="_1828161714" r:id="rId3042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03" type="#_x0000_t75" alt="eqIdd5c3accb1b8a5479439beff4259660e3" style="width:18.75pt;height:15.75pt" o:ole="">
            <v:imagedata r:id="rId3043" o:title="eqIdd5c3accb1b8a5479439beff4259660e3"/>
          </v:shape>
          <o:OLEObject Type="Embed" ProgID="Equation.DSMT4" ShapeID="_x0000_i2903" DrawAspect="Content" ObjectID="_1828161715" r:id="rId3044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04" type="#_x0000_t75" alt="eqId538c1a9e933bc1e29d785eeda9cd1abc" style="width:18.75pt;height:15pt" o:ole="">
            <v:imagedata r:id="rId3045" o:title="eqId538c1a9e933bc1e29d785eeda9cd1abc"/>
          </v:shape>
          <o:OLEObject Type="Embed" ProgID="Equation.DSMT4" ShapeID="_x0000_i2904" DrawAspect="Content" ObjectID="_1828161716" r:id="rId3046"/>
        </w:object>
      </w:r>
      <w:r w:rsidRPr="00CF5FDD">
        <w:rPr>
          <w:color w:val="FF0000"/>
        </w:rPr>
        <w:t>共面，</w:t>
      </w:r>
    </w:p>
    <w:p w:rsidR="00CF5FDD" w:rsidRPr="00CF5FDD" w:rsidP="00CF5FDD" w14:paraId="0EF6B49F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905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905" DrawAspect="Content" ObjectID="_1828161717" r:id="rId3047"/>
        </w:object>
      </w:r>
      <w:r w:rsidRPr="00CF5FDD">
        <w:rPr>
          <w:color w:val="FF0000"/>
        </w:rPr>
        <w:t>为线段</w:t>
      </w:r>
      <w:r>
        <w:rPr>
          <w:color w:val="FF0000"/>
        </w:rPr>
        <w:object>
          <v:shape id="_x0000_i2906" type="#_x0000_t75" alt="eqId10d8eb4a9f462ca0c1d49c3fe91e720d" style="width:20.25pt;height:15.75pt" o:ole="">
            <v:imagedata r:id="rId2820" o:title="eqId10d8eb4a9f462ca0c1d49c3fe91e720d"/>
          </v:shape>
          <o:OLEObject Type="Embed" ProgID="Equation.DSMT4" ShapeID="_x0000_i2906" DrawAspect="Content" ObjectID="_1828161718" r:id="rId3048"/>
        </w:object>
      </w:r>
      <w:r w:rsidRPr="00CF5FDD">
        <w:rPr>
          <w:color w:val="FF0000"/>
        </w:rPr>
        <w:t>上的点，</w:t>
      </w:r>
    </w:p>
    <w:p w:rsidR="00CF5FDD" w:rsidRPr="00CF5FDD" w:rsidP="00CF5FDD" w14:paraId="297BF48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设</w:t>
      </w:r>
      <w:r>
        <w:rPr>
          <w:color w:val="FF0000"/>
        </w:rPr>
        <w:object>
          <v:shape id="_x0000_i2907" type="#_x0000_t75" alt="eqId53f098fc5bdcca6161e185e95f91aa43" style="width:265.5pt;height:18.75pt" o:ole="">
            <v:imagedata r:id="rId3049" o:title="eqId53f098fc5bdcca6161e185e95f91aa43"/>
          </v:shape>
          <o:OLEObject Type="Embed" ProgID="Equation.DSMT4" ShapeID="_x0000_i2907" DrawAspect="Content" ObjectID="_1828161719" r:id="rId305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08" type="#_x0000_t75" alt="eqId79296cd4046a71e163a8f3e647a176ae" style="width:39pt;height:18pt" o:ole="">
            <v:imagedata r:id="rId3051" o:title="eqId79296cd4046a71e163a8f3e647a176ae"/>
          </v:shape>
          <o:OLEObject Type="Embed" ProgID="Equation.DSMT4" ShapeID="_x0000_i2908" DrawAspect="Content" ObjectID="_1828161720" r:id="rId3052"/>
        </w:object>
      </w:r>
      <w:r w:rsidRPr="00CF5FDD">
        <w:rPr>
          <w:color w:val="FF0000"/>
        </w:rPr>
        <w:t>.</w:t>
      </w:r>
    </w:p>
    <w:p w:rsidR="00CF5FDD" w:rsidRPr="00CF5FDD" w:rsidP="00CF5FDD" w14:paraId="1360C4CC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09" type="#_x0000_t75" alt="eqId6fd07df726ab8009e7c9e2796623f531" style="width:87pt;height:18pt" o:ole="">
            <v:imagedata r:id="rId3053" o:title="eqId6fd07df726ab8009e7c9e2796623f531"/>
          </v:shape>
          <o:OLEObject Type="Embed" ProgID="Equation.DSMT4" ShapeID="_x0000_i2909" DrawAspect="Content" ObjectID="_1828161721" r:id="rId3054"/>
        </w:object>
      </w:r>
      <w:r w:rsidRPr="00CF5FDD">
        <w:rPr>
          <w:color w:val="FF0000"/>
        </w:rPr>
        <w:t>，即</w:t>
      </w:r>
      <w:r>
        <w:rPr>
          <w:color w:val="FF0000"/>
        </w:rPr>
        <w:object>
          <v:shape id="_x0000_i2910" type="#_x0000_t75" alt="eqId3bebd5725095c159ba7ee1373684cf6f" style="width:90pt;height:18.75pt" o:ole="">
            <v:imagedata r:id="rId3055" o:title="eqId3bebd5725095c159ba7ee1373684cf6f"/>
          </v:shape>
          <o:OLEObject Type="Embed" ProgID="Equation.DSMT4" ShapeID="_x0000_i2910" DrawAspect="Content" ObjectID="_1828161722" r:id="rId3056"/>
        </w:object>
      </w:r>
      <w:r w:rsidRPr="00CF5FDD">
        <w:rPr>
          <w:color w:val="FF0000"/>
        </w:rPr>
        <w:t>，</w:t>
      </w:r>
    </w:p>
    <w:p w:rsidR="00CF5FDD" w:rsidRPr="00CF5FDD" w:rsidP="00CF5FDD" w14:paraId="026A933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因为</w:t>
      </w:r>
      <w:r>
        <w:rPr>
          <w:color w:val="FF0000"/>
        </w:rPr>
        <w:object>
          <v:shape id="_x0000_i2911" type="#_x0000_t75" alt="eqId6a1451be5d5f62e8fd265aec4b86eb30" style="width:62.25pt;height:18.75pt" o:ole="">
            <v:imagedata r:id="rId2848" o:title="eqId6a1451be5d5f62e8fd265aec4b86eb30"/>
          </v:shape>
          <o:OLEObject Type="Embed" ProgID="Equation.DSMT4" ShapeID="_x0000_i2911" DrawAspect="Content" ObjectID="_1828161723" r:id="rId305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12" type="#_x0000_t75" alt="eqId4ed61f73af391974735665ac57a5b1b1" style="width:77.25pt;height:30pt" o:ole="">
            <v:imagedata r:id="rId3058" o:title="eqId4ed61f73af391974735665ac57a5b1b1"/>
          </v:shape>
          <o:OLEObject Type="Embed" ProgID="Equation.DSMT4" ShapeID="_x0000_i2912" DrawAspect="Content" ObjectID="_1828161724" r:id="rId3059"/>
        </w:object>
      </w:r>
      <w:r w:rsidRPr="00CF5FDD">
        <w:rPr>
          <w:color w:val="FF0000"/>
        </w:rPr>
        <w:t>，</w:t>
      </w:r>
    </w:p>
    <w:p w:rsidR="00CF5FDD" w:rsidRPr="00CF5FDD" w:rsidP="00CF5FDD" w14:paraId="4D9E54EF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则存在唯一实数对</w:t>
      </w:r>
      <w:r>
        <w:rPr>
          <w:color w:val="FF0000"/>
        </w:rPr>
        <w:object>
          <v:shape id="_x0000_i2913" type="#_x0000_t75" alt="eqIda3d9aa1d34d66a6876aa0566c8fc8b0a" style="width:26.25pt;height:18pt" o:ole="">
            <v:imagedata r:id="rId3060" o:title="eqIda3d9aa1d34d66a6876aa0566c8fc8b0a"/>
          </v:shape>
          <o:OLEObject Type="Embed" ProgID="Equation.DSMT4" ShapeID="_x0000_i2913" DrawAspect="Content" ObjectID="_1828161725" r:id="rId3061"/>
        </w:object>
      </w:r>
      <w:r w:rsidRPr="00CF5FDD">
        <w:rPr>
          <w:color w:val="FF0000"/>
        </w:rPr>
        <w:t>，使得</w:t>
      </w:r>
      <w:r>
        <w:rPr>
          <w:color w:val="FF0000"/>
        </w:rPr>
        <w:object>
          <v:shape id="_x0000_i2914" type="#_x0000_t75" alt="eqId9ce45013fe7e3836a5c8808ea8365bb9" style="width:80.25pt;height:16.5pt" o:ole="">
            <v:imagedata r:id="rId3062" o:title="eqId9ce45013fe7e3836a5c8808ea8365bb9"/>
          </v:shape>
          <o:OLEObject Type="Embed" ProgID="Equation.DSMT4" ShapeID="_x0000_i2914" DrawAspect="Content" ObjectID="_1828161726" r:id="rId3063"/>
        </w:object>
      </w:r>
      <w:r w:rsidRPr="00CF5FDD">
        <w:rPr>
          <w:color w:val="FF0000"/>
        </w:rPr>
        <w:t>，</w:t>
      </w:r>
    </w:p>
    <w:p w:rsidR="00CF5FDD" w:rsidRPr="00CF5FDD" w:rsidP="00CF5FDD" w14:paraId="4E2D3842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即</w:t>
      </w:r>
      <w:r>
        <w:rPr>
          <w:color w:val="FF0000"/>
        </w:rPr>
        <w:object>
          <v:shape id="_x0000_i2915" type="#_x0000_t75" alt="eqIdac6ce2bdedf2300df64b1e1c7f0dbf65" style="width:171pt;height:30pt" o:ole="">
            <v:imagedata r:id="rId3064" o:title="eqIdac6ce2bdedf2300df64b1e1c7f0dbf65"/>
          </v:shape>
          <o:OLEObject Type="Embed" ProgID="Equation.DSMT4" ShapeID="_x0000_i2915" DrawAspect="Content" ObjectID="_1828161727" r:id="rId3065"/>
        </w:object>
      </w:r>
      <w:r w:rsidRPr="00CF5FDD">
        <w:rPr>
          <w:color w:val="FF0000"/>
        </w:rPr>
        <w:t>，</w:t>
      </w:r>
    </w:p>
    <w:p w:rsidR="00CF5FDD" w:rsidRPr="00CF5FDD" w:rsidP="00CF5FDD" w14:paraId="37D407E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16" type="#_x0000_t75" alt="eqIdf98f0fb5da242fc94c4dc8bcd509a62f" style="width:75pt;height:87.75pt" o:ole="">
            <v:imagedata r:id="rId3066" o:title="eqIdf98f0fb5da242fc94c4dc8bcd509a62f"/>
          </v:shape>
          <o:OLEObject Type="Embed" ProgID="Equation.DSMT4" ShapeID="_x0000_i2916" DrawAspect="Content" ObjectID="_1828161728" r:id="rId3067"/>
        </w:object>
      </w:r>
      <w:r w:rsidRPr="00CF5FDD">
        <w:rPr>
          <w:color w:val="FF0000"/>
        </w:rPr>
        <w:t>，解得</w:t>
      </w:r>
      <w:r>
        <w:rPr>
          <w:color w:val="FF0000"/>
        </w:rPr>
        <w:object>
          <v:shape id="_x0000_i2917" type="#_x0000_t75" alt="eqId58409b9904da5b0167888da821530d8f" style="width:36pt;height:73.5pt" o:ole="">
            <v:imagedata r:id="rId3068" o:title="eqId58409b9904da5b0167888da821530d8f"/>
          </v:shape>
          <o:OLEObject Type="Embed" ProgID="Equation.DSMT4" ShapeID="_x0000_i2917" DrawAspect="Content" ObjectID="_1828161729" r:id="rId3069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918" type="#_x0000_t75" alt="eqId997ecfadd53ff20a62978edda45d4536" style="width:52.5pt;height:30pt" o:ole="">
            <v:imagedata r:id="rId2846" o:title="eqId997ecfadd53ff20a62978edda45d4536"/>
          </v:shape>
          <o:OLEObject Type="Embed" ProgID="Equation.DSMT4" ShapeID="_x0000_i2918" DrawAspect="Content" ObjectID="_1828161730" r:id="rId3070"/>
        </w:object>
      </w:r>
      <w:r w:rsidRPr="00CF5FDD">
        <w:rPr>
          <w:color w:val="FF0000"/>
        </w:rPr>
        <w:t>，则</w:t>
      </w:r>
      <w:r>
        <w:rPr>
          <w:color w:val="FF0000"/>
        </w:rPr>
        <w:object>
          <v:shape id="_x0000_i2919" type="#_x0000_t75" alt="eqId07c4816435d6e7c45164ede9a6a3c051" style="width:79.5pt;height:30pt" o:ole="">
            <v:imagedata r:id="rId3071" o:title="eqId07c4816435d6e7c45164ede9a6a3c051"/>
          </v:shape>
          <o:OLEObject Type="Embed" ProgID="Equation.DSMT4" ShapeID="_x0000_i2919" DrawAspect="Content" ObjectID="_1828161731" r:id="rId3072"/>
        </w:object>
      </w:r>
      <w:r w:rsidRPr="00CF5FDD">
        <w:rPr>
          <w:color w:val="FF0000"/>
        </w:rPr>
        <w:t>，</w:t>
      </w:r>
    </w:p>
    <w:p w:rsidR="00CF5FDD" w:rsidRPr="00CF5FDD" w:rsidP="00CF5FDD" w14:paraId="5C3F1CA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在直四棱柱</w:t>
      </w:r>
      <w:r>
        <w:rPr>
          <w:color w:val="FF0000"/>
        </w:rPr>
        <w:object>
          <v:shape id="_x0000_i2920" type="#_x0000_t75" alt="eqId6e09725691ee7851f54c0dee86b2bf55" style="width:78pt;height:15.75pt" o:ole="">
            <v:imagedata r:id="rId107" o:title="eqId6e09725691ee7851f54c0dee86b2bf55"/>
          </v:shape>
          <o:OLEObject Type="Embed" ProgID="Equation.DSMT4" ShapeID="_x0000_i2920" DrawAspect="Content" ObjectID="_1828161732" r:id="rId3073"/>
        </w:object>
      </w:r>
      <w:r w:rsidRPr="00CF5FDD">
        <w:rPr>
          <w:color w:val="FF0000"/>
        </w:rPr>
        <w:t>中，</w:t>
      </w:r>
      <w:r>
        <w:rPr>
          <w:color w:val="FF0000"/>
        </w:rPr>
        <w:object>
          <v:shape id="_x0000_i2921" type="#_x0000_t75" alt="eqIdd25e8fc3dda4f8b45491514b6e22a962" style="width:29.25pt;height:15.75pt" o:ole="">
            <v:imagedata r:id="rId2852" o:title="eqIdd25e8fc3dda4f8b45491514b6e22a962"/>
          </v:shape>
          <o:OLEObject Type="Embed" ProgID="Equation.DSMT4" ShapeID="_x0000_i2921" DrawAspect="Content" ObjectID="_1828161733" r:id="rId307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22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922" DrawAspect="Content" ObjectID="_1828161734" r:id="rId3075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23" type="#_x0000_t75" alt="eqIdc8690d88536618e3f993dae41a3de66a" style="width:27pt;height:12pt" o:ole="">
            <v:imagedata r:id="rId326" o:title="eqIdc8690d88536618e3f993dae41a3de66a"/>
          </v:shape>
          <o:OLEObject Type="Embed" ProgID="Equation.DSMT4" ShapeID="_x0000_i2923" DrawAspect="Content" ObjectID="_1828161735" r:id="rId3076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24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924" DrawAspect="Content" ObjectID="_1828161736" r:id="rId3077"/>
        </w:object>
      </w:r>
      <w:r w:rsidRPr="00CF5FDD">
        <w:rPr>
          <w:color w:val="FF0000"/>
        </w:rPr>
        <w:t>，</w:t>
      </w:r>
    </w:p>
    <w:p w:rsidR="00CF5FDD" w:rsidRPr="00CF5FDD" w:rsidP="00CF5FDD" w14:paraId="7C3B0B4E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25" type="#_x0000_t75" alt="eqId623f49f1a30f13a3f6706142ed0f92f4" style="width:45.75pt;height:15.75pt" o:ole="">
            <v:imagedata r:id="rId3078" o:title="eqId623f49f1a30f13a3f6706142ed0f92f4"/>
          </v:shape>
          <o:OLEObject Type="Embed" ProgID="Equation.DSMT4" ShapeID="_x0000_i2925" DrawAspect="Content" ObjectID="_1828161737" r:id="rId3079"/>
        </w:object>
      </w:r>
      <w:r w:rsidRPr="00CF5FDD">
        <w:rPr>
          <w:color w:val="FF0000"/>
        </w:rPr>
        <w:t>，又</w:t>
      </w:r>
      <w:r>
        <w:rPr>
          <w:color w:val="FF0000"/>
        </w:rPr>
        <w:object>
          <v:shape id="_x0000_i2926" type="#_x0000_t75" alt="eqId1082dd7e08556354aa7d4861d419e4c2" style="width:42pt;height:12.75pt" o:ole="">
            <v:imagedata r:id="rId2855" o:title="eqId1082dd7e08556354aa7d4861d419e4c2"/>
          </v:shape>
          <o:OLEObject Type="Embed" ProgID="Equation.DSMT4" ShapeID="_x0000_i2926" DrawAspect="Content" ObjectID="_1828161738" r:id="rId3080"/>
        </w:object>
      </w:r>
      <w:r w:rsidRPr="00CF5FDD">
        <w:rPr>
          <w:color w:val="FF0000"/>
        </w:rPr>
        <w:t xml:space="preserve"> </w: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27" type="#_x0000_t75" alt="eqId3e764bc3c3a6426b4dfc08e6793570ee" style="width:61.5pt;height:15.75pt" o:ole="">
            <v:imagedata r:id="rId2951" o:title="eqId3e764bc3c3a6426b4dfc08e6793570ee"/>
          </v:shape>
          <o:OLEObject Type="Embed" ProgID="Equation.DSMT4" ShapeID="_x0000_i2927" DrawAspect="Content" ObjectID="_1828161739" r:id="rId308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28" type="#_x0000_t75" alt="eqIdc782e286a480578ee3244a03452cf4a5" style="width:45.75pt;height:15.75pt" o:ole="">
            <v:imagedata r:id="rId2953" o:title="eqIdc782e286a480578ee3244a03452cf4a5"/>
          </v:shape>
          <o:OLEObject Type="Embed" ProgID="Equation.DSMT4" ShapeID="_x0000_i2928" DrawAspect="Content" ObjectID="_1828161740" r:id="rId3082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29" type="#_x0000_t75" alt="eqIdab3e0dba5705e1d749cfb21ebbb2ed93" style="width:34.5pt;height:15.75pt" o:ole="">
            <v:imagedata r:id="rId2955" o:title="eqIdab3e0dba5705e1d749cfb21ebbb2ed93"/>
          </v:shape>
          <o:OLEObject Type="Embed" ProgID="Equation.DSMT4" ShapeID="_x0000_i2929" DrawAspect="Content" ObjectID="_1828161741" r:id="rId3083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30" type="#_x0000_t75" alt="eqIdb44f2517b676293df02880cc14cae8c0" style="width:27pt;height:11.25pt" o:ole="">
            <v:imagedata r:id="rId2959" o:title="eqIdb44f2517b676293df02880cc14cae8c0"/>
          </v:shape>
          <o:OLEObject Type="Embed" ProgID="Equation.DSMT4" ShapeID="_x0000_i2930" DrawAspect="Content" ObjectID="_1828161742" r:id="rId308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31" type="#_x0000_t75" alt="eqIdab3e0dba5705e1d749cfb21ebbb2ed93" style="width:34.5pt;height:15.75pt" o:ole="">
            <v:imagedata r:id="rId2955" o:title="eqIdab3e0dba5705e1d749cfb21ebbb2ed93"/>
          </v:shape>
          <o:OLEObject Type="Embed" ProgID="Equation.DSMT4" ShapeID="_x0000_i2931" DrawAspect="Content" ObjectID="_1828161743" r:id="rId3085"/>
        </w:object>
      </w:r>
      <w:r w:rsidRPr="00CF5FDD">
        <w:rPr>
          <w:color w:val="FF0000"/>
        </w:rPr>
        <w:t>，</w:t>
      </w:r>
    </w:p>
    <w:p w:rsidR="00CF5FDD" w:rsidRPr="00CF5FDD" w:rsidP="00CF5FDD" w14:paraId="002DAAF9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32" type="#_x0000_t75" alt="eqId3e3f5dc11efe60b4fd9a13b1d6b83842" style="width:39pt;height:11.25pt" o:ole="">
            <v:imagedata r:id="rId2962" o:title="eqId3e3f5dc11efe60b4fd9a13b1d6b83842"/>
          </v:shape>
          <o:OLEObject Type="Embed" ProgID="Equation.DSMT4" ShapeID="_x0000_i2932" DrawAspect="Content" ObjectID="_1828161744" r:id="rId3086"/>
        </w:object>
      </w:r>
      <w:r w:rsidRPr="00CF5FDD">
        <w:rPr>
          <w:color w:val="FF0000"/>
        </w:rPr>
        <w:t>，因为</w:t>
      </w:r>
      <w:r>
        <w:rPr>
          <w:color w:val="FF0000"/>
        </w:rPr>
        <w:object>
          <v:shape id="_x0000_i2933" type="#_x0000_t75" alt="eqIdeeed487430a5b8a330f2d0c52166521a" style="width:44.25pt;height:15.75pt" o:ole="">
            <v:imagedata r:id="rId2964" o:title="eqIdeeed487430a5b8a330f2d0c52166521a"/>
          </v:shape>
          <o:OLEObject Type="Embed" ProgID="Equation.DSMT4" ShapeID="_x0000_i2933" DrawAspect="Content" ObjectID="_1828161745" r:id="rId3087"/>
        </w:object>
      </w:r>
      <w:r w:rsidRPr="00CF5FDD">
        <w:rPr>
          <w:color w:val="FF0000"/>
        </w:rPr>
        <w:t>，点</w:t>
      </w:r>
      <w:r>
        <w:rPr>
          <w:color w:val="FF0000"/>
        </w:rPr>
        <w:object>
          <v:shape id="_x0000_i2934" type="#_x0000_t75" alt="eqId2a30f3a8b673cc28bd90c50cf1a35281" style="width:10.5pt;height:11.25pt" o:ole="">
            <v:imagedata r:id="rId220" o:title="eqId2a30f3a8b673cc28bd90c50cf1a35281"/>
          </v:shape>
          <o:OLEObject Type="Embed" ProgID="Equation.DSMT4" ShapeID="_x0000_i2934" DrawAspect="Content" ObjectID="_1828161746" r:id="rId3088"/>
        </w:object>
      </w:r>
      <w:r w:rsidRPr="00CF5FDD">
        <w:rPr>
          <w:color w:val="FF0000"/>
        </w:rPr>
        <w:t>为</w:t>
      </w:r>
      <w:r>
        <w:rPr>
          <w:color w:val="FF0000"/>
        </w:rPr>
        <w:object>
          <v:shape id="_x0000_i2935" type="#_x0000_t75" alt="eqIde26d9636ad77369535852c6e4493446a" style="width:19.5pt;height:15.75pt" o:ole="">
            <v:imagedata r:id="rId2817" o:title="eqIde26d9636ad77369535852c6e4493446a"/>
          </v:shape>
          <o:OLEObject Type="Embed" ProgID="Equation.DSMT4" ShapeID="_x0000_i2935" DrawAspect="Content" ObjectID="_1828161747" r:id="rId3089"/>
        </w:object>
      </w:r>
      <w:r w:rsidRPr="00CF5FDD">
        <w:rPr>
          <w:color w:val="FF0000"/>
        </w:rPr>
        <w:t>的中点，所以</w:t>
      </w:r>
      <w:r>
        <w:rPr>
          <w:color w:val="FF0000"/>
        </w:rPr>
        <w:object>
          <v:shape id="_x0000_i2936" type="#_x0000_t75" alt="eqId4305d8d52fe2cc79c78129652e64bb62" style="width:45.75pt;height:15.75pt" o:ole="">
            <v:imagedata r:id="rId2968" o:title="eqId4305d8d52fe2cc79c78129652e64bb62"/>
          </v:shape>
          <o:OLEObject Type="Embed" ProgID="Equation.DSMT4" ShapeID="_x0000_i2936" DrawAspect="Content" ObjectID="_1828161748" r:id="rId3090"/>
        </w:object>
      </w:r>
      <w:r w:rsidRPr="00CF5FDD">
        <w:rPr>
          <w:color w:val="FF0000"/>
        </w:rPr>
        <w:t>，</w:t>
      </w:r>
    </w:p>
    <w:p w:rsidR="00CF5FDD" w:rsidRPr="00CF5FDD" w:rsidP="00CF5FDD" w14:paraId="7304BAD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又</w:t>
      </w:r>
      <w:r>
        <w:rPr>
          <w:color w:val="FF0000"/>
        </w:rPr>
        <w:object>
          <v:shape id="_x0000_i2937" type="#_x0000_t75" alt="eqId3e3f5dc11efe60b4fd9a13b1d6b83842" style="width:39pt;height:11.25pt" o:ole="">
            <v:imagedata r:id="rId2962" o:title="eqId3e3f5dc11efe60b4fd9a13b1d6b83842"/>
          </v:shape>
          <o:OLEObject Type="Embed" ProgID="Equation.DSMT4" ShapeID="_x0000_i2937" DrawAspect="Content" ObjectID="_1828161749" r:id="rId309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38" type="#_x0000_t75" alt="eqIdf403961f765a1f3e823d3ede1f1d2ba6" style="width:61.5pt;height:15.75pt" o:ole="">
            <v:imagedata r:id="rId2971" o:title="eqIdf403961f765a1f3e823d3ede1f1d2ba6"/>
          </v:shape>
          <o:OLEObject Type="Embed" ProgID="Equation.DSMT4" ShapeID="_x0000_i2938" DrawAspect="Content" ObjectID="_1828161750" r:id="rId3092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39" type="#_x0000_t75" alt="eqIdb6036a52e48255771fc0393c5a44f4b4" style="width:47.25pt;height:15.75pt" o:ole="">
            <v:imagedata r:id="rId2973" o:title="eqIdb6036a52e48255771fc0393c5a44f4b4"/>
          </v:shape>
          <o:OLEObject Type="Embed" ProgID="Equation.DSMT4" ShapeID="_x0000_i2939" DrawAspect="Content" ObjectID="_1828161751" r:id="rId3093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40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940" DrawAspect="Content" ObjectID="_1828161752" r:id="rId3094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2941" type="#_x0000_t75" alt="eqId9f4c3f9dd5d0343597a7f58a1989b537" style="width:27pt;height:11.25pt" o:ole="">
            <v:imagedata r:id="rId2976" o:title="eqId9f4c3f9dd5d0343597a7f58a1989b537"/>
          </v:shape>
          <o:OLEObject Type="Embed" ProgID="Equation.DSMT4" ShapeID="_x0000_i2941" DrawAspect="Content" ObjectID="_1828161753" r:id="rId3095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42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942" DrawAspect="Content" ObjectID="_1828161754" r:id="rId3096"/>
        </w:object>
      </w:r>
      <w:r w:rsidRPr="00CF5FDD">
        <w:rPr>
          <w:color w:val="FF0000"/>
        </w:rPr>
        <w:t>，</w:t>
      </w:r>
    </w:p>
    <w:p w:rsidR="00CF5FDD" w:rsidRPr="00CF5FDD" w:rsidP="00CF5FDD" w14:paraId="1780C6A4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43" type="#_x0000_t75" alt="eqId6a1451be5d5f62e8fd265aec4b86eb30" style="width:62.25pt;height:18.75pt" o:ole="">
            <v:imagedata r:id="rId2848" o:title="eqId6a1451be5d5f62e8fd265aec4b86eb30"/>
          </v:shape>
          <o:OLEObject Type="Embed" ProgID="Equation.DSMT4" ShapeID="_x0000_i2943" DrawAspect="Content" ObjectID="_1828161755" r:id="rId3097"/>
        </w:object>
      </w:r>
      <w:r w:rsidRPr="00CF5FDD">
        <w:rPr>
          <w:color w:val="FF0000"/>
        </w:rPr>
        <w:t>是平面</w:t>
      </w:r>
      <w:r>
        <w:rPr>
          <w:color w:val="FF0000"/>
        </w:rPr>
        <w:object>
          <v:shape id="_x0000_i2944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944" DrawAspect="Content" ObjectID="_1828161756" r:id="rId3098"/>
        </w:object>
      </w:r>
      <w:r w:rsidRPr="00CF5FDD">
        <w:rPr>
          <w:color w:val="FF0000"/>
        </w:rPr>
        <w:t>的一个法向量，</w:t>
      </w:r>
    </w:p>
    <w:p w:rsidR="00CF5FDD" w:rsidRPr="00CF5FDD" w:rsidP="00CF5FDD" w14:paraId="42513F1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设</w:t>
      </w:r>
      <w:r>
        <w:rPr>
          <w:color w:val="FF0000"/>
        </w:rPr>
        <w:object>
          <v:shape id="_x0000_i2945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945" DrawAspect="Content" ObjectID="_1828161757" r:id="rId3099"/>
        </w:object>
      </w:r>
      <w:r w:rsidRPr="00CF5FDD">
        <w:rPr>
          <w:color w:val="FF0000"/>
        </w:rPr>
        <w:t>到平面</w:t>
      </w:r>
      <w:r>
        <w:rPr>
          <w:color w:val="FF0000"/>
        </w:rPr>
        <w:object>
          <v:shape id="_x0000_i2946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946" DrawAspect="Content" ObjectID="_1828161758" r:id="rId3100"/>
        </w:object>
      </w:r>
      <w:r w:rsidRPr="00CF5FDD">
        <w:rPr>
          <w:color w:val="FF0000"/>
        </w:rPr>
        <w:t>的距离为</w:t>
      </w:r>
      <w:r>
        <w:rPr>
          <w:color w:val="FF0000"/>
        </w:rPr>
        <w:object>
          <v:shape id="_x0000_i2947" type="#_x0000_t75" alt="eqId5c02bc0c74292b1e8f395f90935d3174" style="width:9.75pt;height:12pt" o:ole="">
            <v:imagedata r:id="rId687" o:title="eqId5c02bc0c74292b1e8f395f90935d3174"/>
          </v:shape>
          <o:OLEObject Type="Embed" ProgID="Equation.DSMT4" ShapeID="_x0000_i2947" DrawAspect="Content" ObjectID="_1828161759" r:id="rId3101"/>
        </w:object>
      </w:r>
      <w:r w:rsidRPr="00CF5FDD">
        <w:rPr>
          <w:color w:val="FF0000"/>
        </w:rPr>
        <w:t>，则</w:t>
      </w:r>
      <w:r>
        <w:rPr>
          <w:color w:val="FF0000"/>
        </w:rPr>
        <w:object>
          <v:shape id="_x0000_i2948" type="#_x0000_t75" alt="eqId6faf0468229289987204c839748d39de" style="width:111pt;height:40.5pt" o:ole="">
            <v:imagedata r:id="rId3102" o:title="eqId6faf0468229289987204c839748d39de"/>
          </v:shape>
          <o:OLEObject Type="Embed" ProgID="Equation.DSMT4" ShapeID="_x0000_i2948" DrawAspect="Content" ObjectID="_1828161760" r:id="rId3103"/>
        </w:object>
      </w:r>
      <w:r w:rsidRPr="00CF5FDD">
        <w:rPr>
          <w:color w:val="FF0000"/>
        </w:rPr>
        <w:t>，</w:t>
      </w:r>
    </w:p>
    <w:p w:rsidR="00CF5FDD" w:rsidRPr="00CF5FDD" w:rsidP="00CF5FDD" w14:paraId="41EE5A6E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49" type="#_x0000_t75" alt="eqId895dc3dc3a6606ff487a4c4863e18509" style="width:11.25pt;height:12pt" o:ole="">
            <v:imagedata r:id="rId230" o:title="eqId895dc3dc3a6606ff487a4c4863e18509"/>
          </v:shape>
          <o:OLEObject Type="Embed" ProgID="Equation.DSMT4" ShapeID="_x0000_i2949" DrawAspect="Content" ObjectID="_1828161761" r:id="rId3104"/>
        </w:object>
      </w:r>
      <w:r w:rsidRPr="00CF5FDD">
        <w:rPr>
          <w:color w:val="FF0000"/>
        </w:rPr>
        <w:t>到平面</w:t>
      </w:r>
      <w:r>
        <w:rPr>
          <w:color w:val="FF0000"/>
        </w:rPr>
        <w:object>
          <v:shape id="_x0000_i2950" type="#_x0000_t75" alt="eqId9afac7c616bbb14e1ed428a3c507c7dc" style="width:26.25pt;height:15.75pt" o:ole="">
            <v:imagedata r:id="rId2836" o:title="eqId9afac7c616bbb14e1ed428a3c507c7dc"/>
          </v:shape>
          <o:OLEObject Type="Embed" ProgID="Equation.DSMT4" ShapeID="_x0000_i2950" DrawAspect="Content" ObjectID="_1828161762" r:id="rId3105"/>
        </w:object>
      </w:r>
      <w:r w:rsidRPr="00CF5FDD">
        <w:rPr>
          <w:color w:val="FF0000"/>
        </w:rPr>
        <w:t>的距离为</w:t>
      </w:r>
      <w:r>
        <w:rPr>
          <w:color w:val="FF0000"/>
        </w:rPr>
        <w:object>
          <v:shape id="_x0000_i2951" type="#_x0000_t75" alt="eqIdcf298f00799cbf34b4db26f5f63af92f" style="width:16.5pt;height:15.75pt" o:ole="">
            <v:imagedata r:id="rId2838" o:title="eqIdcf298f00799cbf34b4db26f5f63af92f"/>
          </v:shape>
          <o:OLEObject Type="Embed" ProgID="Equation.DSMT4" ShapeID="_x0000_i2951" DrawAspect="Content" ObjectID="_1828161763" r:id="rId3106"/>
        </w:object>
      </w:r>
      <w:r w:rsidRPr="00CF5FDD">
        <w:rPr>
          <w:color w:val="FF0000"/>
        </w:rPr>
        <w:t>.</w:t>
      </w:r>
    </w:p>
    <w:p w:rsidR="00CF5FDD" w:rsidRPr="00CF5FDD" w:rsidP="00CF5FDD" w14:paraId="700FF836" w14:textId="77777777">
      <w:pPr>
        <w:spacing w:line="360" w:lineRule="auto"/>
        <w:jc w:val="left"/>
        <w:textAlignment w:val="center"/>
      </w:pPr>
      <w:r w:rsidRPr="00CF5FDD">
        <w:rPr>
          <w:rFonts w:hint="eastAsia"/>
        </w:rPr>
        <w:t>2</w:t>
      </w:r>
      <w:r w:rsidRPr="00CF5FDD">
        <w:t>．（</w:t>
      </w:r>
      <w:r w:rsidRPr="00CF5FDD">
        <w:t>25-26</w:t>
      </w:r>
      <w:r w:rsidRPr="00CF5FDD">
        <w:t>高二上</w:t>
      </w:r>
      <w:r w:rsidRPr="00CF5FDD">
        <w:t>·</w:t>
      </w:r>
      <w:r w:rsidRPr="00CF5FDD">
        <w:t>湖南长沙</w:t>
      </w:r>
      <w:r w:rsidRPr="00CF5FDD">
        <w:t>·</w:t>
      </w:r>
      <w:r w:rsidRPr="00CF5FDD">
        <w:t>月考）如图，在四棱锥</w:t>
      </w:r>
      <w:r>
        <w:object>
          <v:shape id="_x0000_i2952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2952" DrawAspect="Content" ObjectID="_1828161764" r:id="rId3107"/>
        </w:object>
      </w:r>
      <w:r w:rsidRPr="00CF5FDD">
        <w:t>中，</w:t>
      </w:r>
      <w:r>
        <w:object>
          <v:shape id="_x0000_i2953" type="#_x0000_t75" alt="eqIdd7ac5396c5ea442e0364b50c1db3d2da" style="width:35.25pt;height:13.5pt" o:ole="">
            <v:imagedata r:id="rId3108" o:title="eqIdd7ac5396c5ea442e0364b50c1db3d2da"/>
          </v:shape>
          <o:OLEObject Type="Embed" ProgID="Equation.DSMT4" ShapeID="_x0000_i2953" DrawAspect="Content" ObjectID="_1828161765" r:id="rId3109"/>
        </w:object>
      </w:r>
      <w:r w:rsidRPr="00CF5FDD">
        <w:t>与</w:t>
      </w:r>
      <w:r>
        <w:object>
          <v:shape id="_x0000_i2954" type="#_x0000_t75" alt="eqIdcc3322a2ad9a95bdc9fc576a7a158d4d" style="width:30pt;height:12.75pt" o:ole="">
            <v:imagedata r:id="rId3110" o:title="eqIdcc3322a2ad9a95bdc9fc576a7a158d4d"/>
          </v:shape>
          <o:OLEObject Type="Embed" ProgID="Equation.DSMT4" ShapeID="_x0000_i2954" DrawAspect="Content" ObjectID="_1828161766" r:id="rId3111"/>
        </w:object>
      </w:r>
      <w:r w:rsidRPr="00CF5FDD">
        <w:t>均为等腰直角三角形，且</w:t>
      </w:r>
      <w:r>
        <w:object>
          <v:shape id="_x0000_i2955" type="#_x0000_t75" alt="eqId09d27bd71d79cb19eb554175e4ef0867" style="width:34.5pt;height:12pt" o:ole="">
            <v:imagedata r:id="rId3112" o:title="eqId09d27bd71d79cb19eb554175e4ef0867"/>
          </v:shape>
          <o:OLEObject Type="Embed" ProgID="Equation.DSMT4" ShapeID="_x0000_i2955" DrawAspect="Content" ObjectID="_1828161767" r:id="rId3113"/>
        </w:object>
      </w:r>
      <w:r w:rsidRPr="00CF5FDD">
        <w:t>，</w:t>
      </w:r>
      <w:r>
        <w:object>
          <v:shape id="_x0000_i2956" type="#_x0000_t75" alt="eqId243d0de6044d5eb845e1b84ff12007c2" style="width:126.75pt;height:12.75pt" o:ole="">
            <v:imagedata r:id="rId3114" o:title="eqId243d0de6044d5eb845e1b84ff12007c2"/>
          </v:shape>
          <o:OLEObject Type="Embed" ProgID="Equation.DSMT4" ShapeID="_x0000_i2956" DrawAspect="Content" ObjectID="_1828161768" r:id="rId3115"/>
        </w:object>
      </w:r>
      <w:r w:rsidRPr="00CF5FDD">
        <w:t>，</w:t>
      </w:r>
      <w:r w:rsidRPr="00CF5FDD">
        <w:rPr>
          <w:rFonts w:eastAsia="Times New Roman"/>
          <w:i/>
        </w:rPr>
        <w:t>E</w:t>
      </w:r>
      <w:r w:rsidRPr="00CF5FDD">
        <w:t>为</w:t>
      </w:r>
      <w:r>
        <w:object>
          <v:shape id="_x0000_i2957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2957" DrawAspect="Content" ObjectID="_1828161769" r:id="rId3116"/>
        </w:object>
      </w:r>
      <w:r w:rsidRPr="00CF5FDD">
        <w:t>的中点</w:t>
      </w:r>
      <w:r w:rsidRPr="00CF5FDD">
        <w:t>.</w:t>
      </w:r>
    </w:p>
    <w:p w:rsidR="00CF5FDD" w:rsidRPr="00CF5FDD" w:rsidP="00CF5FDD" w14:paraId="2FB2300C" w14:textId="77777777">
      <w:pPr>
        <w:spacing w:line="360" w:lineRule="auto"/>
        <w:jc w:val="left"/>
        <w:textAlignment w:val="center"/>
      </w:pPr>
      <w:r w:rsidRPr="00CF5FD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52600" cy="1600200"/>
            <wp:effectExtent l="0" t="0" r="0" b="0"/>
            <wp:docPr id="100035" name="图片 100035" descr="@@@d9c52bb5-e2ca-44c6-853c-b469204f28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61E9FCB9" w14:textId="77777777">
      <w:pPr>
        <w:spacing w:line="360" w:lineRule="auto"/>
        <w:jc w:val="left"/>
        <w:textAlignment w:val="center"/>
      </w:pPr>
      <w:r w:rsidRPr="00CF5FDD">
        <w:t>(1)</w:t>
      </w:r>
      <w:r w:rsidRPr="00CF5FDD">
        <w:t>若</w:t>
      </w:r>
      <w:r>
        <w:object>
          <v:shape id="_x0000_i2958" type="#_x0000_t75" alt="eqId0cf33d73483c93f24cc6a1d76ef22ca6" style="width:22.5pt;height:13.5pt" o:ole="">
            <v:imagedata r:id="rId3118" o:title="eqId0cf33d73483c93f24cc6a1d76ef22ca6"/>
          </v:shape>
          <o:OLEObject Type="Embed" ProgID="Equation.DSMT4" ShapeID="_x0000_i2958" DrawAspect="Content" ObjectID="_1828161770" r:id="rId3119"/>
        </w:object>
      </w:r>
      <w:r w:rsidRPr="00CF5FDD">
        <w:t>分别为</w:t>
      </w:r>
      <w:r>
        <w:object>
          <v:shape id="_x0000_i2959" type="#_x0000_t75" alt="eqId6642a1da7bff73bfe95c06b1c9fd551c" style="width:40.5pt;height:12.75pt" o:ole="">
            <v:imagedata r:id="rId3120" o:title="eqId6642a1da7bff73bfe95c06b1c9fd551c"/>
          </v:shape>
          <o:OLEObject Type="Embed" ProgID="Equation.DSMT4" ShapeID="_x0000_i2959" DrawAspect="Content" ObjectID="_1828161771" r:id="rId3121"/>
        </w:object>
      </w:r>
      <w:r w:rsidRPr="00CF5FDD">
        <w:t>的中点，求证：</w:t>
      </w:r>
      <w:r>
        <w:object>
          <v:shape id="_x0000_i2960" type="#_x0000_t75" alt="eqId63a779876cdfb2c489ad0eaed0f73e6b" style="width:29.25pt;height:12pt" o:ole="">
            <v:imagedata r:id="rId3122" o:title="eqId63a779876cdfb2c489ad0eaed0f73e6b"/>
          </v:shape>
          <o:OLEObject Type="Embed" ProgID="Equation.DSMT4" ShapeID="_x0000_i2960" DrawAspect="Content" ObjectID="_1828161772" r:id="rId3123"/>
        </w:object>
      </w:r>
      <w:r w:rsidRPr="00CF5FDD">
        <w:t>平面</w:t>
      </w:r>
      <w:r>
        <w:object>
          <v:shape id="_x0000_i2961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2961" DrawAspect="Content" ObjectID="_1828161773" r:id="rId3124"/>
        </w:object>
      </w:r>
      <w:r w:rsidRPr="00CF5FDD">
        <w:t>；</w:t>
      </w:r>
    </w:p>
    <w:p w:rsidR="00CF5FDD" w:rsidRPr="00CF5FDD" w:rsidP="00CF5FDD" w14:paraId="6891202B" w14:textId="77777777">
      <w:pPr>
        <w:spacing w:line="360" w:lineRule="auto"/>
        <w:jc w:val="left"/>
        <w:textAlignment w:val="center"/>
      </w:pPr>
      <w:r w:rsidRPr="00CF5FDD">
        <w:t>(2)</w:t>
      </w:r>
      <w:r w:rsidRPr="00CF5FDD">
        <w:t>若</w:t>
      </w:r>
      <w:r>
        <w:object>
          <v:shape id="_x0000_i2962" type="#_x0000_t75" alt="eqIdccd4fd4b7a4d6b8ca0c5827c055a9ce7" style="width:25.5pt;height:11.25pt" o:ole="">
            <v:imagedata r:id="rId582" o:title="eqIdccd4fd4b7a4d6b8ca0c5827c055a9ce7"/>
          </v:shape>
          <o:OLEObject Type="Embed" ProgID="Equation.DSMT4" ShapeID="_x0000_i2962" DrawAspect="Content" ObjectID="_1828161774" r:id="rId3125"/>
        </w:object>
      </w:r>
      <w:r w:rsidRPr="00CF5FDD">
        <w:t>平面</w:t>
      </w:r>
      <w:r>
        <w:object>
          <v:shape id="_x0000_i2963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2963" DrawAspect="Content" ObjectID="_1828161775" r:id="rId3126"/>
        </w:object>
      </w:r>
      <w:r w:rsidRPr="00CF5FDD">
        <w:t>，</w:t>
      </w:r>
      <w:r>
        <w:object>
          <v:shape id="_x0000_i2964" type="#_x0000_t75" alt="eqId587df01a98f499a9f361aafd8c3dac39" style="width:42pt;height:12pt" o:ole="">
            <v:imagedata r:id="rId3127" o:title="eqId587df01a98f499a9f361aafd8c3dac39"/>
          </v:shape>
          <o:OLEObject Type="Embed" ProgID="Equation.DSMT4" ShapeID="_x0000_i2964" DrawAspect="Content" ObjectID="_1828161776" r:id="rId3128"/>
        </w:object>
      </w:r>
      <w:r w:rsidRPr="00CF5FDD">
        <w:t>，求直线</w:t>
      </w:r>
      <w:r>
        <w:object>
          <v:shape id="_x0000_i2965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2965" DrawAspect="Content" ObjectID="_1828161777" r:id="rId3129"/>
        </w:object>
      </w:r>
      <w:r w:rsidRPr="00CF5FDD">
        <w:t>与平面</w:t>
      </w:r>
      <w:r>
        <w:object>
          <v:shape id="_x0000_i2966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2966" DrawAspect="Content" ObjectID="_1828161778" r:id="rId3130"/>
        </w:object>
      </w:r>
      <w:r w:rsidRPr="00CF5FDD">
        <w:t>所成角的正弦值</w:t>
      </w:r>
      <w:r w:rsidRPr="00CF5FDD">
        <w:t>.</w:t>
      </w:r>
    </w:p>
    <w:p w:rsidR="00CF5FDD" w:rsidRPr="00CF5FDD" w:rsidP="00CF5FDD" w14:paraId="228BFF18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答案】</w:t>
      </w:r>
      <w:r w:rsidRPr="00CF5FDD">
        <w:rPr>
          <w:color w:val="FF0000"/>
        </w:rPr>
        <w:t>(1)</w:t>
      </w:r>
      <w:r w:rsidRPr="00CF5FDD">
        <w:rPr>
          <w:color w:val="FF0000"/>
        </w:rPr>
        <w:t>证明见解析</w:t>
      </w:r>
    </w:p>
    <w:p w:rsidR="00CF5FDD" w:rsidRPr="00CF5FDD" w:rsidP="00CF5FDD" w14:paraId="6FC5FDA7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(2)</w:t>
      </w:r>
      <w:r>
        <w:rPr>
          <w:color w:val="FF0000"/>
        </w:rPr>
        <w:object>
          <v:shape id="_x0000_i2967" type="#_x0000_t75" alt="eqId827ccf0c04aa941ba20d5f4c6068b46b" style="width:17.25pt;height:30pt" o:ole="">
            <v:imagedata r:id="rId2013" o:title="eqId827ccf0c04aa941ba20d5f4c6068b46b"/>
          </v:shape>
          <o:OLEObject Type="Embed" ProgID="Equation.DSMT4" ShapeID="_x0000_i2967" DrawAspect="Content" ObjectID="_1828161779" r:id="rId3131"/>
        </w:object>
      </w:r>
    </w:p>
    <w:p w:rsidR="00CF5FDD" w:rsidRPr="00CF5FDD" w:rsidP="00CF5FDD" w14:paraId="19A0E9E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分析】（</w:t>
      </w:r>
      <w:r w:rsidRPr="00CF5FDD">
        <w:rPr>
          <w:color w:val="FF0000"/>
        </w:rPr>
        <w:t>1</w:t>
      </w:r>
      <w:r w:rsidRPr="00CF5FDD">
        <w:rPr>
          <w:color w:val="FF0000"/>
        </w:rPr>
        <w:t>）法一：先由等腰直角三角形得</w:t>
      </w:r>
      <w:r>
        <w:rPr>
          <w:color w:val="FF0000"/>
        </w:rPr>
        <w:object>
          <v:shape id="_x0000_i2968" type="#_x0000_t75" alt="eqIdfe62bb7d460695b6252b33ea3153a4bb" style="width:42.75pt;height:12.75pt" o:ole="">
            <v:imagedata r:id="rId3132" o:title="eqIdfe62bb7d460695b6252b33ea3153a4bb"/>
          </v:shape>
          <o:OLEObject Type="Embed" ProgID="Equation.DSMT4" ShapeID="_x0000_i2968" DrawAspect="Content" ObjectID="_1828161780" r:id="rId3133"/>
        </w:object>
      </w:r>
      <w:r w:rsidRPr="00CF5FDD">
        <w:rPr>
          <w:color w:val="FF0000"/>
        </w:rPr>
        <w:t>且</w:t>
      </w:r>
      <w:r>
        <w:rPr>
          <w:color w:val="FF0000"/>
        </w:rPr>
        <w:object>
          <v:shape id="_x0000_i2969" type="#_x0000_t75" alt="eqId21931f9252ef7e731b7fba5afc0978ac" style="width:42.75pt;height:11.25pt" o:ole="">
            <v:imagedata r:id="rId3134" o:title="eqId21931f9252ef7e731b7fba5afc0978ac"/>
          </v:shape>
          <o:OLEObject Type="Embed" ProgID="Equation.DSMT4" ShapeID="_x0000_i2969" DrawAspect="Content" ObjectID="_1828161781" r:id="rId3135"/>
        </w:object>
      </w:r>
      <w:r w:rsidRPr="00CF5FDD">
        <w:rPr>
          <w:color w:val="FF0000"/>
        </w:rPr>
        <w:t>，故</w:t>
      </w:r>
      <w:r>
        <w:rPr>
          <w:color w:val="FF0000"/>
        </w:rPr>
        <w:object>
          <v:shape id="_x0000_i2970" type="#_x0000_t75" alt="eqId2790a551bd9f6931bd6d3ad41d17d52f" style="width:42.75pt;height:12.75pt" o:ole="">
            <v:imagedata r:id="rId3136" o:title="eqId2790a551bd9f6931bd6d3ad41d17d52f"/>
          </v:shape>
          <o:OLEObject Type="Embed" ProgID="Equation.DSMT4" ShapeID="_x0000_i2970" DrawAspect="Content" ObjectID="_1828161782" r:id="rId3137"/>
        </w:object>
      </w:r>
      <w:r w:rsidRPr="00CF5FDD">
        <w:rPr>
          <w:color w:val="FF0000"/>
        </w:rPr>
        <w:t>，再利用</w:t>
      </w:r>
      <w:r w:rsidRPr="00CF5FDD">
        <w:rPr>
          <w:color w:val="FF0000"/>
        </w:rPr>
        <w:t>“</w:t>
      </w:r>
      <w:r w:rsidRPr="00CF5FDD">
        <w:rPr>
          <w:color w:val="FF0000"/>
        </w:rPr>
        <w:t>三角形中位线定理</w:t>
      </w:r>
      <w:r w:rsidRPr="00CF5FDD">
        <w:rPr>
          <w:color w:val="FF0000"/>
        </w:rPr>
        <w:t>”</w:t>
      </w:r>
      <w:r w:rsidRPr="00CF5FDD">
        <w:rPr>
          <w:color w:val="FF0000"/>
        </w:rPr>
        <w:t>得</w:t>
      </w:r>
      <w:r>
        <w:rPr>
          <w:color w:val="FF0000"/>
        </w:rPr>
        <w:object>
          <v:shape id="_x0000_i2971" type="#_x0000_t75" alt="eqIdd1c23f8334fe02d791bc59d45f9e2b44" style="width:44.25pt;height:12.75pt" o:ole="">
            <v:imagedata r:id="rId3138" o:title="eqIdd1c23f8334fe02d791bc59d45f9e2b44"/>
          </v:shape>
          <o:OLEObject Type="Embed" ProgID="Equation.DSMT4" ShapeID="_x0000_i2971" DrawAspect="Content" ObjectID="_1828161783" r:id="rId3139"/>
        </w:object>
      </w:r>
      <w:r w:rsidRPr="00CF5FDD">
        <w:rPr>
          <w:color w:val="FF0000"/>
        </w:rPr>
        <w:t>，运用平行传递性结合线面平行判定定理即可证</w:t>
      </w:r>
      <w:r>
        <w:rPr>
          <w:color w:val="FF0000"/>
        </w:rPr>
        <w:object>
          <v:shape id="_x0000_i2972" type="#_x0000_t75" alt="eqIdaee6b8fbf4ad75d75ab4aa7f39e61a9f" style="width:29.25pt;height:12.75pt" o:ole="">
            <v:imagedata r:id="rId3140" o:title="eqIdaee6b8fbf4ad75d75ab4aa7f39e61a9f"/>
          </v:shape>
          <o:OLEObject Type="Embed" ProgID="Equation.DSMT4" ShapeID="_x0000_i2972" DrawAspect="Content" ObjectID="_1828161784" r:id="rId3141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73" type="#_x0000_t75" alt="eqId4da035673ef0edcfae6b72fb5e5ba34a" style="width:22.5pt;height:11.25pt" o:ole="">
            <v:imagedata r:id="rId3142" o:title="eqId4da035673ef0edcfae6b72fb5e5ba34a"/>
          </v:shape>
          <o:OLEObject Type="Embed" ProgID="Equation.DSMT4" ShapeID="_x0000_i2973" DrawAspect="Content" ObjectID="_1828161785" r:id="rId3143"/>
        </w:object>
      </w:r>
      <w:r w:rsidRPr="00CF5FDD">
        <w:rPr>
          <w:color w:val="FF0000"/>
        </w:rPr>
        <w:t>；</w:t>
      </w:r>
    </w:p>
    <w:p w:rsidR="00CF5FDD" w:rsidRPr="00CF5FDD" w:rsidP="00CF5FDD" w14:paraId="4D391A1B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法二：取</w:t>
      </w:r>
      <w:r>
        <w:rPr>
          <w:color w:val="FF0000"/>
        </w:rPr>
        <w:object>
          <v:shape id="_x0000_i2974" type="#_x0000_t75" alt="eqIdbd33764ff4efddfe11a98a609753715c" style="width:16.5pt;height:11.25pt" o:ole="">
            <v:imagedata r:id="rId309" o:title="eqIdbd33764ff4efddfe11a98a609753715c"/>
          </v:shape>
          <o:OLEObject Type="Embed" ProgID="Equation.DSMT4" ShapeID="_x0000_i2974" DrawAspect="Content" ObjectID="_1828161786" r:id="rId3144"/>
        </w:object>
      </w:r>
      <w:r w:rsidRPr="00CF5FDD">
        <w:rPr>
          <w:color w:val="FF0000"/>
        </w:rPr>
        <w:t>的中点</w:t>
      </w:r>
      <w:r w:rsidRPr="00CF5FDD">
        <w:rPr>
          <w:rFonts w:eastAsia="Times New Roman"/>
          <w:i/>
          <w:color w:val="FF0000"/>
        </w:rPr>
        <w:t>N</w: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75" type="#_x0000_t75" alt="eqIdd2be49c37e30a3ced0364c3e74d8c687" style="width:15pt;height:10.5pt" o:ole="">
            <v:imagedata r:id="rId228" o:title="eqIdd2be49c37e30a3ced0364c3e74d8c687"/>
          </v:shape>
          <o:OLEObject Type="Embed" ProgID="Equation.DSMT4" ShapeID="_x0000_i2975" DrawAspect="Content" ObjectID="_1828161787" r:id="rId3145"/>
        </w:object>
      </w:r>
      <w:r w:rsidRPr="00CF5FDD">
        <w:rPr>
          <w:color w:val="FF0000"/>
        </w:rPr>
        <w:t>的中点</w:t>
      </w:r>
      <w:r w:rsidRPr="00CF5FDD">
        <w:rPr>
          <w:rFonts w:eastAsia="Times New Roman"/>
          <w:i/>
          <w:color w:val="FF0000"/>
        </w:rPr>
        <w:t>M</w:t>
      </w:r>
      <w:r w:rsidRPr="00CF5FDD">
        <w:rPr>
          <w:color w:val="FF0000"/>
        </w:rPr>
        <w:t>，连接</w:t>
      </w:r>
      <w:r>
        <w:rPr>
          <w:color w:val="FF0000"/>
        </w:rPr>
        <w:object>
          <v:shape id="_x0000_i2976" type="#_x0000_t75" alt="eqIdefff3912ea9d7c08d78394dd77ca2512" style="width:39pt;height:13.5pt" o:ole="">
            <v:imagedata r:id="rId3146" o:title="eqIdefff3912ea9d7c08d78394dd77ca2512"/>
          </v:shape>
          <o:OLEObject Type="Embed" ProgID="Equation.DSMT4" ShapeID="_x0000_i2976" DrawAspect="Content" ObjectID="_1828161788" r:id="rId3147"/>
        </w:object>
      </w:r>
      <w:r w:rsidRPr="00CF5FDD">
        <w:rPr>
          <w:color w:val="FF0000"/>
        </w:rPr>
        <w:t>，依次求证</w:t>
      </w:r>
      <w:r>
        <w:rPr>
          <w:color w:val="FF0000"/>
        </w:rPr>
        <w:object>
          <v:shape id="_x0000_i2977" type="#_x0000_t75" alt="eqIda4b6d1bbdcb9b9ef7b3e68811cc8ae98" style="width:90.75pt;height:14.25pt" o:ole="">
            <v:imagedata r:id="rId3148" o:title="eqIda4b6d1bbdcb9b9ef7b3e68811cc8ae98"/>
          </v:shape>
          <o:OLEObject Type="Embed" ProgID="Equation.DSMT4" ShapeID="_x0000_i2977" DrawAspect="Content" ObjectID="_1828161789" r:id="rId3149"/>
        </w:object>
      </w:r>
      <w:r w:rsidRPr="00CF5FDD">
        <w:rPr>
          <w:color w:val="FF0000"/>
        </w:rPr>
        <w:t>和</w:t>
      </w:r>
      <w:r>
        <w:rPr>
          <w:color w:val="FF0000"/>
        </w:rPr>
        <w:object>
          <v:shape id="_x0000_i2978" type="#_x0000_t75" alt="eqIdef699f5dc072b853cfe700c6f1abbbae" style="width:44.25pt;height:12.75pt" o:ole="">
            <v:imagedata r:id="rId3150" o:title="eqIdef699f5dc072b853cfe700c6f1abbbae"/>
          </v:shape>
          <o:OLEObject Type="Embed" ProgID="Equation.DSMT4" ShapeID="_x0000_i2978" DrawAspect="Content" ObjectID="_1828161790" r:id="rId3151"/>
        </w:object>
      </w:r>
      <w:r w:rsidRPr="00CF5FDD">
        <w:rPr>
          <w:color w:val="FF0000"/>
        </w:rPr>
        <w:t>得到</w:t>
      </w:r>
      <w:r>
        <w:rPr>
          <w:color w:val="FF0000"/>
        </w:rPr>
        <w:object>
          <v:shape id="_x0000_i2979" type="#_x0000_t75" alt="eqId7af62d9466d816a669563c3d0a6fa931" style="width:45.75pt;height:12.75pt" o:ole="">
            <v:imagedata r:id="rId3152" o:title="eqId7af62d9466d816a669563c3d0a6fa931"/>
          </v:shape>
          <o:OLEObject Type="Embed" ProgID="Equation.DSMT4" ShapeID="_x0000_i2979" DrawAspect="Content" ObjectID="_1828161791" r:id="rId3153"/>
        </w:object>
      </w:r>
      <w:r w:rsidRPr="00CF5FDD">
        <w:rPr>
          <w:color w:val="FF0000"/>
        </w:rPr>
        <w:t>即可求证</w:t>
      </w:r>
      <w:r>
        <w:rPr>
          <w:color w:val="FF0000"/>
        </w:rPr>
        <w:object>
          <v:shape id="_x0000_i2980" type="#_x0000_t75" alt="eqIdaee6b8fbf4ad75d75ab4aa7f39e61a9f" style="width:29.25pt;height:12.75pt" o:ole="">
            <v:imagedata r:id="rId3140" o:title="eqIdaee6b8fbf4ad75d75ab4aa7f39e61a9f"/>
          </v:shape>
          <o:OLEObject Type="Embed" ProgID="Equation.DSMT4" ShapeID="_x0000_i2980" DrawAspect="Content" ObjectID="_1828161792" r:id="rId3154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2981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2981" DrawAspect="Content" ObjectID="_1828161793" r:id="rId3155"/>
        </w:object>
      </w:r>
      <w:r w:rsidRPr="00CF5FDD">
        <w:rPr>
          <w:color w:val="FF0000"/>
        </w:rPr>
        <w:t>；</w:t>
      </w:r>
    </w:p>
    <w:p w:rsidR="00CF5FDD" w:rsidRPr="00CF5FDD" w:rsidP="00CF5FDD" w14:paraId="22AB4E9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（</w:t>
      </w:r>
      <w:r w:rsidRPr="00CF5FDD">
        <w:rPr>
          <w:color w:val="FF0000"/>
        </w:rPr>
        <w:t>2</w:t>
      </w:r>
      <w:r w:rsidRPr="00CF5FDD">
        <w:rPr>
          <w:color w:val="FF0000"/>
        </w:rPr>
        <w:t>）先建立适当空间直角坐标系，求出平面</w:t>
      </w:r>
      <w:r>
        <w:rPr>
          <w:color w:val="FF0000"/>
        </w:rPr>
        <w:object>
          <v:shape id="_x0000_i2982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2982" DrawAspect="Content" ObjectID="_1828161794" r:id="rId3156"/>
        </w:object>
      </w:r>
      <w:r w:rsidRPr="00CF5FDD">
        <w:rPr>
          <w:color w:val="FF0000"/>
        </w:rPr>
        <w:t>的法向量为</w:t>
      </w:r>
      <w:r>
        <w:rPr>
          <w:color w:val="FF0000"/>
        </w:rPr>
        <w:object>
          <v:shape id="_x0000_i2983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2983" DrawAspect="Content" ObjectID="_1828161795" r:id="rId3157"/>
        </w:object>
      </w:r>
      <w:r w:rsidRPr="00CF5FDD">
        <w:rPr>
          <w:color w:val="FF0000"/>
        </w:rPr>
        <w:t>，再由</w:t>
      </w:r>
      <w:r>
        <w:rPr>
          <w:color w:val="FF0000"/>
        </w:rPr>
        <w:object>
          <v:shape id="_x0000_i2984" type="#_x0000_t75" alt="eqIdf75150d4407bedb8caa31339d6af7c1a" style="width:84.75pt;height:40.5pt" o:ole="">
            <v:imagedata r:id="rId3158" o:title="eqIdf75150d4407bedb8caa31339d6af7c1a"/>
          </v:shape>
          <o:OLEObject Type="Embed" ProgID="Equation.DSMT4" ShapeID="_x0000_i2984" DrawAspect="Content" ObjectID="_1828161796" r:id="rId3159"/>
        </w:object>
      </w:r>
      <w:r w:rsidRPr="00CF5FDD">
        <w:rPr>
          <w:color w:val="FF0000"/>
        </w:rPr>
        <w:t>即可计算得线面角的正弦值；</w:t>
      </w:r>
    </w:p>
    <w:p w:rsidR="00CF5FDD" w:rsidRPr="00CF5FDD" w:rsidP="00CF5FDD" w14:paraId="20F27CA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【详解】（</w:t>
      </w:r>
      <w:r w:rsidRPr="00CF5FDD">
        <w:rPr>
          <w:color w:val="FF0000"/>
        </w:rPr>
        <w:t>1</w:t>
      </w:r>
      <w:r w:rsidRPr="00CF5FDD">
        <w:rPr>
          <w:color w:val="FF0000"/>
        </w:rPr>
        <w:t>）解法</w:t>
      </w:r>
      <w:r w:rsidRPr="00CF5FDD">
        <w:rPr>
          <w:color w:val="FF0000"/>
        </w:rPr>
        <w:t>1</w:t>
      </w:r>
      <w:r w:rsidRPr="00CF5FDD">
        <w:rPr>
          <w:color w:val="FF0000"/>
        </w:rPr>
        <w:t>：</w:t>
      </w:r>
      <w:r w:rsidRPr="00CF5FDD">
        <w:rPr>
          <w:color w:val="FF0000"/>
        </w:rPr>
        <w:t xml:space="preserve"> </w:t>
      </w:r>
      <w:r>
        <w:rPr>
          <w:color w:val="FF0000"/>
        </w:rPr>
        <w:object>
          <v:shape id="_x0000_i2985" type="#_x0000_t75" alt="eqIde02ad67228d25bcd0b0ab63b7601b547" style="width:39pt;height:12.75pt" o:ole="">
            <v:imagedata r:id="rId3160" o:title="eqIde02ad67228d25bcd0b0ab63b7601b547"/>
          </v:shape>
          <o:OLEObject Type="Embed" ProgID="Equation.DSMT4" ShapeID="_x0000_i2985" DrawAspect="Content" ObjectID="_1828161797" r:id="rId3161"/>
        </w:object>
      </w:r>
      <w:r w:rsidRPr="00CF5FDD">
        <w:rPr>
          <w:color w:val="FF0000"/>
        </w:rPr>
        <w:t>与</w:t>
      </w:r>
      <w:r>
        <w:rPr>
          <w:color w:val="FF0000"/>
        </w:rPr>
        <w:object>
          <v:shape id="_x0000_i2986" type="#_x0000_t75" alt="eqId15c0dbe3c080c4c4636c64803e5c1f76" style="width:31.5pt;height:12pt" o:ole="">
            <v:imagedata r:id="rId3162" o:title="eqId15c0dbe3c080c4c4636c64803e5c1f76"/>
          </v:shape>
          <o:OLEObject Type="Embed" ProgID="Equation.DSMT4" ShapeID="_x0000_i2986" DrawAspect="Content" ObjectID="_1828161798" r:id="rId3163"/>
        </w:object>
      </w:r>
      <w:r w:rsidRPr="00CF5FDD">
        <w:rPr>
          <w:color w:val="FF0000"/>
        </w:rPr>
        <w:t>为等腰直角三角形且</w:t>
      </w:r>
      <w:r>
        <w:rPr>
          <w:color w:val="FF0000"/>
        </w:rPr>
        <w:object>
          <v:shape id="_x0000_i2987" type="#_x0000_t75" alt="eqId2a6f239f6d41d91db24534df7529b494" style="width:120.75pt;height:14.25pt" o:ole="">
            <v:imagedata r:id="rId3164" o:title="eqId2a6f239f6d41d91db24534df7529b494"/>
          </v:shape>
          <o:OLEObject Type="Embed" ProgID="Equation.DSMT4" ShapeID="_x0000_i2987" DrawAspect="Content" ObjectID="_1828161799" r:id="rId3165"/>
        </w:object>
      </w:r>
      <w:r w:rsidRPr="00CF5FDD">
        <w:rPr>
          <w:color w:val="FF0000"/>
        </w:rPr>
        <w:t>，</w:t>
      </w:r>
    </w:p>
    <w:p w:rsidR="00CF5FDD" w:rsidRPr="00CF5FDD" w:rsidP="00CF5FDD" w14:paraId="11A3DF7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所以</w:t>
      </w:r>
      <w:r>
        <w:rPr>
          <w:color w:val="FF0000"/>
        </w:rPr>
        <w:object>
          <v:shape id="_x0000_i2988" type="#_x0000_t75" alt="eqId84e0b7d845cbceccd3e76ca461fcc534" style="width:60pt;height:12pt" o:ole="">
            <v:imagedata r:id="rId3166" o:title="eqId84e0b7d845cbceccd3e76ca461fcc534"/>
          </v:shape>
          <o:OLEObject Type="Embed" ProgID="Equation.DSMT4" ShapeID="_x0000_i2988" DrawAspect="Content" ObjectID="_1828161800" r:id="rId316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89" type="#_x0000_t75" alt="eqIdab9676e9d488059269e6a6ea7cc027f4" style="width:81pt;height:14.25pt" o:ole="">
            <v:imagedata r:id="rId3168" o:title="eqIdab9676e9d488059269e6a6ea7cc027f4"/>
          </v:shape>
          <o:OLEObject Type="Embed" ProgID="Equation.DSMT4" ShapeID="_x0000_i2989" DrawAspect="Content" ObjectID="_1828161801" r:id="rId3169"/>
        </w:object>
      </w:r>
      <w:r w:rsidRPr="00CF5FDD">
        <w:rPr>
          <w:color w:val="FF0000"/>
        </w:rPr>
        <w:t>.</w:t>
      </w:r>
      <w:r>
        <w:rPr>
          <w:color w:val="FF0000"/>
        </w:rPr>
        <w:object>
          <v:shape id="_x0000_i2990" type="#_x0000_t75" alt="eqIdaf2af61b7954cbd866b5284b9c11e193" style="width:42pt;height:12pt" o:ole="">
            <v:imagedata r:id="rId3170" o:title="eqIdaf2af61b7954cbd866b5284b9c11e193"/>
          </v:shape>
          <o:OLEObject Type="Embed" ProgID="Equation.DSMT4" ShapeID="_x0000_i2990" DrawAspect="Content" ObjectID="_1828161802" r:id="rId3171"/>
        </w:object>
      </w:r>
      <w:r w:rsidRPr="00CF5FDD">
        <w:rPr>
          <w:color w:val="FF0000"/>
        </w:rPr>
        <w:t>.</w:t>
      </w:r>
      <w:r w:rsidRPr="00CF5FDD">
        <w:rPr>
          <w:rFonts w:eastAsia="Times New Roman"/>
          <w:color w:val="FF0000"/>
          <w:kern w:val="0"/>
          <w:sz w:val="24"/>
          <w:szCs w:val="24"/>
        </w:rPr>
        <w:t>   </w:t>
      </w:r>
    </w:p>
    <w:p w:rsidR="00CF5FDD" w:rsidRPr="00CF5FDD" w:rsidP="00CF5FDD" w14:paraId="56BFB94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991" type="#_x0000_t75" alt="eqId16f3d198e76391779fa3badc848c8ac8" style="width:9.75pt;height:9pt" o:ole="">
            <v:imagedata r:id="rId3172" o:title="eqId16f3d198e76391779fa3badc848c8ac8"/>
          </v:shape>
          <o:OLEObject Type="Embed" ProgID="Equation.DSMT4" ShapeID="_x0000_i2991" DrawAspect="Content" ObjectID="_1828161803" r:id="rId3173"/>
        </w:object>
      </w:r>
      <w:r w:rsidRPr="00CF5FDD">
        <w:rPr>
          <w:color w:val="FF0000"/>
        </w:rPr>
        <w:t>E</w:t>
      </w:r>
      <w:r w:rsidRPr="00CF5FDD">
        <w:rPr>
          <w:color w:val="FF0000"/>
        </w:rPr>
        <w:t>为</w:t>
      </w:r>
      <w:r>
        <w:rPr>
          <w:color w:val="FF0000"/>
        </w:rPr>
        <w:object>
          <v:shape id="_x0000_i2992" type="#_x0000_t75" alt="eqId0dc5c9827dfd0be5a9c85962d6ccbfb1" style="width:17.25pt;height:12pt" o:ole="">
            <v:imagedata r:id="rId496" o:title="eqId0dc5c9827dfd0be5a9c85962d6ccbfb1"/>
          </v:shape>
          <o:OLEObject Type="Embed" ProgID="Equation.DSMT4" ShapeID="_x0000_i2992" DrawAspect="Content" ObjectID="_1828161804" r:id="rId3174"/>
        </w:object>
      </w:r>
      <w:r w:rsidRPr="00CF5FDD">
        <w:rPr>
          <w:color w:val="FF0000"/>
        </w:rPr>
        <w:t>的中点，</w:t>
      </w:r>
      <w:r>
        <w:rPr>
          <w:color w:val="FF0000"/>
        </w:rPr>
        <w:object>
          <v:shape id="_x0000_i2993" type="#_x0000_t75" alt="eqIdbac04a4bceb0991e05488e1ab2335f4c" style="width:66.75pt;height:11.25pt" o:ole="">
            <v:imagedata r:id="rId3175" o:title="eqIdbac04a4bceb0991e05488e1ab2335f4c"/>
          </v:shape>
          <o:OLEObject Type="Embed" ProgID="Equation.DSMT4" ShapeID="_x0000_i2993" DrawAspect="Content" ObjectID="_1828161805" r:id="rId3176"/>
        </w:object>
      </w:r>
      <w:r w:rsidRPr="00CF5FDD">
        <w:rPr>
          <w:color w:val="FF0000"/>
        </w:rPr>
        <w:t>，</w:t>
      </w:r>
    </w:p>
    <w:p w:rsidR="00CF5FDD" w:rsidRPr="00CF5FDD" w:rsidP="00CF5FDD" w14:paraId="1434DB9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994" type="#_x0000_t75" alt="eqId8cdf769db10e394269aebcfe7b3e3c9b" style="width:123.75pt;height:13.5pt" o:ole="">
            <v:imagedata r:id="rId3177" o:title="eqId8cdf769db10e394269aebcfe7b3e3c9b"/>
          </v:shape>
          <o:OLEObject Type="Embed" ProgID="Equation.DSMT4" ShapeID="_x0000_i2994" DrawAspect="Content" ObjectID="_1828161806" r:id="rId317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2995" type="#_x0000_t75" alt="eqId232802fd8db4e5e68d2504fc8a5bbac9" style="width:51.75pt;height:12pt" o:ole="">
            <v:imagedata r:id="rId3179" o:title="eqId232802fd8db4e5e68d2504fc8a5bbac9"/>
          </v:shape>
          <o:OLEObject Type="Embed" ProgID="Equation.DSMT4" ShapeID="_x0000_i2995" DrawAspect="Content" ObjectID="_1828161807" r:id="rId3180"/>
        </w:object>
      </w:r>
      <w:r w:rsidRPr="00CF5FDD">
        <w:rPr>
          <w:color w:val="FF0000"/>
        </w:rPr>
        <w:t>，即</w:t>
      </w:r>
      <w:r>
        <w:rPr>
          <w:color w:val="FF0000"/>
        </w:rPr>
        <w:object>
          <v:shape id="_x0000_i2996" type="#_x0000_t75" alt="eqId38b5c1c5518b9332a2fb209c3621c700" style="width:42.75pt;height:12pt" o:ole="">
            <v:imagedata r:id="rId3181" o:title="eqId38b5c1c5518b9332a2fb209c3621c700"/>
          </v:shape>
          <o:OLEObject Type="Embed" ProgID="Equation.DSMT4" ShapeID="_x0000_i2996" DrawAspect="Content" ObjectID="_1828161808" r:id="rId3182"/>
        </w:object>
      </w:r>
      <w:r w:rsidRPr="00CF5FDD">
        <w:rPr>
          <w:color w:val="FF0000"/>
        </w:rPr>
        <w:t>，</w:t>
      </w:r>
      <w:r w:rsidRPr="00CF5FDD">
        <w:rPr>
          <w:color w:val="FF0000"/>
        </w:rPr>
        <w:t xml:space="preserve"> </w:t>
      </w:r>
    </w:p>
    <w:p w:rsidR="00CF5FDD" w:rsidRPr="00CF5FDD" w:rsidP="00CF5FDD" w14:paraId="4AD86201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rFonts w:ascii="宋体" w:hAnsi="宋体" w:cs="宋体" w:hint="eastAsia"/>
          <w:color w:val="FF0000"/>
        </w:rPr>
        <w:t>∴</w:t>
      </w:r>
      <w:r w:rsidRPr="00CF5FDD">
        <w:rPr>
          <w:color w:val="FF0000"/>
        </w:rPr>
        <w:t>四边形</w:t>
      </w:r>
      <w:r>
        <w:rPr>
          <w:color w:val="FF0000"/>
        </w:rPr>
        <w:object>
          <v:shape id="_x0000_i2997" type="#_x0000_t75" alt="eqIdd498a0467ff3c577a7ed175d7bffd885" style="width:31.5pt;height:11.25pt" o:ole="">
            <v:imagedata r:id="rId3183" o:title="eqIdd498a0467ff3c577a7ed175d7bffd885"/>
          </v:shape>
          <o:OLEObject Type="Embed" ProgID="Equation.DSMT4" ShapeID="_x0000_i2997" DrawAspect="Content" ObjectID="_1828161809" r:id="rId3184"/>
        </w:object>
      </w:r>
      <w:r w:rsidRPr="00CF5FDD">
        <w:rPr>
          <w:color w:val="FF0000"/>
        </w:rPr>
        <w:t>为平行四边形，故</w:t>
      </w:r>
      <w:r>
        <w:rPr>
          <w:color w:val="FF0000"/>
        </w:rPr>
        <w:object>
          <v:shape id="_x0000_i2998" type="#_x0000_t75" alt="eqIdebe7eaf967808dad0a184eeedfa27721" style="width:42.75pt;height:12pt" o:ole="">
            <v:imagedata r:id="rId3185" o:title="eqIdebe7eaf967808dad0a184eeedfa27721"/>
          </v:shape>
          <o:OLEObject Type="Embed" ProgID="Equation.DSMT4" ShapeID="_x0000_i2998" DrawAspect="Content" ObjectID="_1828161810" r:id="rId3186"/>
        </w:object>
      </w:r>
      <w:r w:rsidRPr="00CF5FDD">
        <w:rPr>
          <w:color w:val="FF0000"/>
        </w:rPr>
        <w:t>，</w:t>
      </w:r>
    </w:p>
    <w:p w:rsidR="00CF5FDD" w:rsidRPr="00CF5FDD" w:rsidP="00CF5FDD" w14:paraId="6A34A4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2999" type="#_x0000_t75" alt="eqIdf6d757d7c41c9a6e81d8d42c2c25c76d" style="width:30.75pt;height:13.5pt" o:ole="">
            <v:imagedata r:id="rId3187" o:title="eqIdf6d757d7c41c9a6e81d8d42c2c25c76d"/>
          </v:shape>
          <o:OLEObject Type="Embed" ProgID="Equation.DSMT4" ShapeID="_x0000_i2999" DrawAspect="Content" ObjectID="_1828161811" r:id="rId3188"/>
        </w:object>
      </w:r>
      <w:r w:rsidRPr="00CF5FDD">
        <w:rPr>
          <w:color w:val="FF0000"/>
        </w:rPr>
        <w:t>分别为</w:t>
      </w:r>
      <w:r>
        <w:rPr>
          <w:color w:val="FF0000"/>
        </w:rPr>
        <w:object>
          <v:shape id="_x0000_i3000" type="#_x0000_t75" alt="eqIdbed391ab757e54f382655d314a90eb92" style="width:35.25pt;height:14.25pt" o:ole="">
            <v:imagedata r:id="rId3189" o:title="eqIdbed391ab757e54f382655d314a90eb92"/>
          </v:shape>
          <o:OLEObject Type="Embed" ProgID="Equation.DSMT4" ShapeID="_x0000_i3000" DrawAspect="Content" ObjectID="_1828161812" r:id="rId3190"/>
        </w:object>
      </w:r>
      <w:r w:rsidRPr="00CF5FDD">
        <w:rPr>
          <w:color w:val="FF0000"/>
        </w:rPr>
        <w:t>的中点，</w:t>
      </w:r>
      <w:r>
        <w:rPr>
          <w:color w:val="FF0000"/>
        </w:rPr>
        <w:object>
          <v:shape id="_x0000_i3001" type="#_x0000_t75" alt="eqIda135fd19d79e40bc0e952c1031b8909d" style="width:44.25pt;height:12.75pt" o:ole="">
            <v:imagedata r:id="rId3191" o:title="eqIda135fd19d79e40bc0e952c1031b8909d"/>
          </v:shape>
          <o:OLEObject Type="Embed" ProgID="Equation.DSMT4" ShapeID="_x0000_i3001" DrawAspect="Content" ObjectID="_1828161813" r:id="rId3192"/>
        </w:object>
      </w:r>
      <w:r w:rsidRPr="00CF5FDD">
        <w:rPr>
          <w:color w:val="FF0000"/>
        </w:rPr>
        <w:t>，所以</w:t>
      </w:r>
      <w:r>
        <w:rPr>
          <w:color w:val="FF0000"/>
        </w:rPr>
        <w:object>
          <v:shape id="_x0000_i3002" type="#_x0000_t75" alt="eqIde01c3434d02676bc0fb44ee8ea48f12c" style="width:42.75pt;height:12.75pt" o:ole="">
            <v:imagedata r:id="rId3193" o:title="eqIde01c3434d02676bc0fb44ee8ea48f12c"/>
          </v:shape>
          <o:OLEObject Type="Embed" ProgID="Equation.DSMT4" ShapeID="_x0000_i3002" DrawAspect="Content" ObjectID="_1828161814" r:id="rId3194"/>
        </w:object>
      </w:r>
      <w:r w:rsidRPr="00CF5FDD">
        <w:rPr>
          <w:color w:val="FF0000"/>
        </w:rPr>
        <w:t>，</w:t>
      </w:r>
    </w:p>
    <w:p w:rsidR="00CF5FDD" w:rsidRPr="00CF5FDD" w:rsidP="00CF5FDD" w14:paraId="00A1DC5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03" type="#_x0000_t75" alt="eqId97466ab6e580792fcc2a7613c94a5a86" style="width:36pt;height:12.75pt" o:ole="">
            <v:imagedata r:id="rId3195" o:title="eqId97466ab6e580792fcc2a7613c94a5a86"/>
          </v:shape>
          <o:OLEObject Type="Embed" ProgID="Equation.DSMT4" ShapeID="_x0000_i3003" DrawAspect="Content" ObjectID="_1828161815" r:id="rId3196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04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04" DrawAspect="Content" ObjectID="_1828161816" r:id="rId319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05" type="#_x0000_t75" alt="eqIdbe509ef5101aae24609ff9941cb246fc" style="width:27pt;height:11.25pt" o:ole="">
            <v:imagedata r:id="rId290" o:title="eqIdbe509ef5101aae24609ff9941cb246fc"/>
          </v:shape>
          <o:OLEObject Type="Embed" ProgID="Equation.DSMT4" ShapeID="_x0000_i3005" DrawAspect="Content" ObjectID="_1828161817" r:id="rId3198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06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06" DrawAspect="Content" ObjectID="_1828161818" r:id="rId319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07" type="#_x0000_t75" alt="eqId8f48ea2bcd4d1ffb5ee0040add7c4b6f" style="width:36.75pt;height:12.75pt" o:ole="">
            <v:imagedata r:id="rId3200" o:title="eqId8f48ea2bcd4d1ffb5ee0040add7c4b6f"/>
          </v:shape>
          <o:OLEObject Type="Embed" ProgID="Equation.DSMT4" ShapeID="_x0000_i3007" DrawAspect="Content" ObjectID="_1828161819" r:id="rId3201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08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08" DrawAspect="Content" ObjectID="_1828161820" r:id="rId3202"/>
        </w:object>
      </w:r>
      <w:r w:rsidRPr="00CF5FDD">
        <w:rPr>
          <w:color w:val="FF0000"/>
        </w:rPr>
        <w:t>；</w:t>
      </w:r>
    </w:p>
    <w:p w:rsidR="00CF5FDD" w:rsidRPr="00CF5FDD" w:rsidP="00CF5FDD" w14:paraId="5C8E5649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解法</w:t>
      </w:r>
      <w:r w:rsidRPr="00CF5FDD">
        <w:rPr>
          <w:color w:val="FF0000"/>
        </w:rPr>
        <w:t>2</w:t>
      </w:r>
      <w:r w:rsidRPr="00CF5FDD">
        <w:rPr>
          <w:color w:val="FF0000"/>
        </w:rPr>
        <w:t>：</w:t>
      </w:r>
      <w:r w:rsidRPr="00CF5FDD">
        <w:rPr>
          <w:color w:val="FF0000"/>
        </w:rPr>
        <w:t xml:space="preserve"> </w:t>
      </w:r>
      <w:r w:rsidRPr="00CF5FDD">
        <w:rPr>
          <w:color w:val="FF0000"/>
        </w:rPr>
        <w:t>取</w:t>
      </w:r>
      <w:r>
        <w:rPr>
          <w:color w:val="FF0000"/>
        </w:rPr>
        <w:object>
          <v:shape id="_x0000_i3009" type="#_x0000_t75" alt="eqIdbd33764ff4efddfe11a98a609753715c" style="width:16.5pt;height:11.25pt" o:ole="">
            <v:imagedata r:id="rId309" o:title="eqIdbd33764ff4efddfe11a98a609753715c"/>
          </v:shape>
          <o:OLEObject Type="Embed" ProgID="Equation.DSMT4" ShapeID="_x0000_i3009" DrawAspect="Content" ObjectID="_1828161821" r:id="rId3203"/>
        </w:object>
      </w:r>
      <w:r w:rsidRPr="00CF5FDD">
        <w:rPr>
          <w:color w:val="FF0000"/>
        </w:rPr>
        <w:t>的中点</w:t>
      </w:r>
      <w:r w:rsidRPr="00CF5FDD">
        <w:rPr>
          <w:rFonts w:eastAsia="Times New Roman"/>
          <w:i/>
          <w:color w:val="FF0000"/>
        </w:rPr>
        <w:t>N</w: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10" type="#_x0000_t75" alt="eqIdd2be49c37e30a3ced0364c3e74d8c687" style="width:15pt;height:10.5pt" o:ole="">
            <v:imagedata r:id="rId228" o:title="eqIdd2be49c37e30a3ced0364c3e74d8c687"/>
          </v:shape>
          <o:OLEObject Type="Embed" ProgID="Equation.DSMT4" ShapeID="_x0000_i3010" DrawAspect="Content" ObjectID="_1828161822" r:id="rId3204"/>
        </w:object>
      </w:r>
      <w:r w:rsidRPr="00CF5FDD">
        <w:rPr>
          <w:color w:val="FF0000"/>
        </w:rPr>
        <w:t>的中点</w:t>
      </w:r>
      <w:r w:rsidRPr="00CF5FDD">
        <w:rPr>
          <w:rFonts w:eastAsia="Times New Roman"/>
          <w:i/>
          <w:color w:val="FF0000"/>
        </w:rPr>
        <w:t>M</w:t>
      </w:r>
      <w:r w:rsidRPr="00CF5FDD">
        <w:rPr>
          <w:color w:val="FF0000"/>
        </w:rPr>
        <w:t>，连接</w:t>
      </w:r>
      <w:r>
        <w:rPr>
          <w:color w:val="FF0000"/>
        </w:rPr>
        <w:object>
          <v:shape id="_x0000_i3011" type="#_x0000_t75" alt="eqIdefff3912ea9d7c08d78394dd77ca2512" style="width:39pt;height:13.5pt" o:ole="">
            <v:imagedata r:id="rId3146" o:title="eqIdefff3912ea9d7c08d78394dd77ca2512"/>
          </v:shape>
          <o:OLEObject Type="Embed" ProgID="Equation.DSMT4" ShapeID="_x0000_i3011" DrawAspect="Content" ObjectID="_1828161823" r:id="rId3205"/>
        </w:object>
      </w:r>
      <w:r w:rsidRPr="00CF5FDD">
        <w:rPr>
          <w:color w:val="FF0000"/>
        </w:rPr>
        <w:t>，</w:t>
      </w:r>
    </w:p>
    <w:p w:rsidR="00CF5FDD" w:rsidRPr="00CF5FDD" w:rsidP="00CF5FDD" w14:paraId="5B910B3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12" type="#_x0000_t75" alt="eqIde02ad67228d25bcd0b0ab63b7601b547" style="width:39pt;height:12.75pt" o:ole="">
            <v:imagedata r:id="rId3160" o:title="eqIde02ad67228d25bcd0b0ab63b7601b547"/>
          </v:shape>
          <o:OLEObject Type="Embed" ProgID="Equation.DSMT4" ShapeID="_x0000_i3012" DrawAspect="Content" ObjectID="_1828161824" r:id="rId3206"/>
        </w:object>
      </w:r>
      <w:r w:rsidRPr="00CF5FDD">
        <w:rPr>
          <w:color w:val="FF0000"/>
        </w:rPr>
        <w:t>与</w:t>
      </w:r>
      <w:r>
        <w:rPr>
          <w:color w:val="FF0000"/>
        </w:rPr>
        <w:object>
          <v:shape id="_x0000_i3013" type="#_x0000_t75" alt="eqId15c0dbe3c080c4c4636c64803e5c1f76" style="width:31.5pt;height:12pt" o:ole="">
            <v:imagedata r:id="rId3162" o:title="eqId15c0dbe3c080c4c4636c64803e5c1f76"/>
          </v:shape>
          <o:OLEObject Type="Embed" ProgID="Equation.DSMT4" ShapeID="_x0000_i3013" DrawAspect="Content" ObjectID="_1828161825" r:id="rId3207"/>
        </w:object>
      </w:r>
      <w:r w:rsidRPr="00CF5FDD">
        <w:rPr>
          <w:color w:val="FF0000"/>
        </w:rPr>
        <w:t>为等腰直角三角形且</w:t>
      </w:r>
      <w:r>
        <w:rPr>
          <w:color w:val="FF0000"/>
        </w:rPr>
        <w:object>
          <v:shape id="_x0000_i3014" type="#_x0000_t75" alt="eqId2a6f239f6d41d91db24534df7529b494" style="width:120.75pt;height:14.25pt" o:ole="">
            <v:imagedata r:id="rId3164" o:title="eqId2a6f239f6d41d91db24534df7529b494"/>
          </v:shape>
          <o:OLEObject Type="Embed" ProgID="Equation.DSMT4" ShapeID="_x0000_i3014" DrawAspect="Content" ObjectID="_1828161826" r:id="rId3208"/>
        </w:object>
      </w:r>
      <w:r w:rsidRPr="00CF5FDD">
        <w:rPr>
          <w:color w:val="FF0000"/>
        </w:rPr>
        <w:t>，</w:t>
      </w:r>
    </w:p>
    <w:p w:rsidR="00CF5FDD" w:rsidRPr="00CF5FDD" w:rsidP="00CF5FDD" w14:paraId="6667C9A4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由</w:t>
      </w:r>
      <w:r>
        <w:rPr>
          <w:color w:val="FF0000"/>
        </w:rPr>
        <w:object>
          <v:shape id="_x0000_i3015" type="#_x0000_t75" alt="eqId84e0b7d845cbceccd3e76ca461fcc534" style="width:60pt;height:12pt" o:ole="">
            <v:imagedata r:id="rId3166" o:title="eqId84e0b7d845cbceccd3e76ca461fcc534"/>
          </v:shape>
          <o:OLEObject Type="Embed" ProgID="Equation.DSMT4" ShapeID="_x0000_i3015" DrawAspect="Content" ObjectID="_1828161827" r:id="rId320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16" type="#_x0000_t75" alt="eqIdab9676e9d488059269e6a6ea7cc027f4" style="width:81pt;height:14.25pt" o:ole="">
            <v:imagedata r:id="rId3168" o:title="eqIdab9676e9d488059269e6a6ea7cc027f4"/>
          </v:shape>
          <o:OLEObject Type="Embed" ProgID="Equation.DSMT4" ShapeID="_x0000_i3016" DrawAspect="Content" ObjectID="_1828161828" r:id="rId3210"/>
        </w:object>
      </w:r>
      <w:r w:rsidRPr="00CF5FDD">
        <w:rPr>
          <w:color w:val="FF0000"/>
        </w:rPr>
        <w:t>.</w:t>
      </w:r>
      <w:r>
        <w:rPr>
          <w:color w:val="FF0000"/>
        </w:rPr>
        <w:object>
          <v:shape id="_x0000_i3017" type="#_x0000_t75" alt="eqIdaf2af61b7954cbd866b5284b9c11e193" style="width:42pt;height:12pt" o:ole="">
            <v:imagedata r:id="rId3170" o:title="eqIdaf2af61b7954cbd866b5284b9c11e193"/>
          </v:shape>
          <o:OLEObject Type="Embed" ProgID="Equation.DSMT4" ShapeID="_x0000_i3017" DrawAspect="Content" ObjectID="_1828161829" r:id="rId3211"/>
        </w:object>
      </w:r>
      <w:r w:rsidRPr="00CF5FDD">
        <w:rPr>
          <w:color w:val="FF0000"/>
        </w:rPr>
        <w:t>.</w:t>
      </w:r>
    </w:p>
    <w:p w:rsidR="00CF5FDD" w:rsidRPr="00CF5FDD" w:rsidP="00CF5FDD" w14:paraId="36AF8D2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18" type="#_x0000_t75" alt="eqId16f3d198e76391779fa3badc848c8ac8" style="width:9.75pt;height:9pt" o:ole="">
            <v:imagedata r:id="rId3172" o:title="eqId16f3d198e76391779fa3badc848c8ac8"/>
          </v:shape>
          <o:OLEObject Type="Embed" ProgID="Equation.DSMT4" ShapeID="_x0000_i3018" DrawAspect="Content" ObjectID="_1828161830" r:id="rId3212"/>
        </w:object>
      </w:r>
      <w:r>
        <w:rPr>
          <w:color w:val="FF0000"/>
        </w:rPr>
        <w:object>
          <v:shape id="_x0000_i3019" type="#_x0000_t75" alt="eqIdad056c25c0fdcbcc765eb5cbc6093f2b" style="width:21.75pt;height:12pt" o:ole="">
            <v:imagedata r:id="rId521" o:title="eqIdad056c25c0fdcbcc765eb5cbc6093f2b"/>
          </v:shape>
          <o:OLEObject Type="Embed" ProgID="Equation.DSMT4" ShapeID="_x0000_i3019" DrawAspect="Content" ObjectID="_1828161831" r:id="rId3213"/>
        </w:object>
      </w:r>
      <w:r w:rsidRPr="00CF5FDD">
        <w:rPr>
          <w:color w:val="FF0000"/>
        </w:rPr>
        <w:t>分别为</w:t>
      </w:r>
      <w:r>
        <w:rPr>
          <w:color w:val="FF0000"/>
        </w:rPr>
        <w:object>
          <v:shape id="_x0000_i3020" type="#_x0000_t75" alt="eqId19935e386ac54c8257a4b9ea0bd9d7a6" style="width:36pt;height:15.75pt" o:ole="">
            <v:imagedata r:id="rId3214" o:title="eqId19935e386ac54c8257a4b9ea0bd9d7a6"/>
          </v:shape>
          <o:OLEObject Type="Embed" ProgID="Equation.DSMT4" ShapeID="_x0000_i3020" DrawAspect="Content" ObjectID="_1828161832" r:id="rId3215"/>
        </w:object>
      </w:r>
      <w:r w:rsidRPr="00CF5FDD">
        <w:rPr>
          <w:color w:val="FF0000"/>
        </w:rPr>
        <w:t>的中点，</w:t>
      </w:r>
    </w:p>
    <w:p w:rsidR="00CF5FDD" w:rsidRPr="00CF5FDD" w:rsidP="00CF5FDD" w14:paraId="07C77661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1" type="#_x0000_t75" alt="eqIdf405102460e446c1687d8fb9a5fccc97" style="width:142.5pt;height:27pt" o:ole="">
            <v:imagedata r:id="rId3216" o:title="eqIdf405102460e446c1687d8fb9a5fccc97"/>
          </v:shape>
          <o:OLEObject Type="Embed" ProgID="Equation.DSMT4" ShapeID="_x0000_i3021" DrawAspect="Content" ObjectID="_1828161833" r:id="rId3217"/>
        </w:object>
      </w:r>
      <w:r w:rsidRPr="00CF5FDD">
        <w:rPr>
          <w:color w:val="FF0000"/>
        </w:rPr>
        <w:t>，且</w:t>
      </w:r>
      <w:r>
        <w:rPr>
          <w:color w:val="FF0000"/>
        </w:rPr>
        <w:object>
          <v:shape id="_x0000_i3022" type="#_x0000_t75" alt="eqIda4b6d1bbdcb9b9ef7b3e68811cc8ae98" style="width:90.75pt;height:14.25pt" o:ole="">
            <v:imagedata r:id="rId3148" o:title="eqIda4b6d1bbdcb9b9ef7b3e68811cc8ae98"/>
          </v:shape>
          <o:OLEObject Type="Embed" ProgID="Equation.DSMT4" ShapeID="_x0000_i3022" DrawAspect="Content" ObjectID="_1828161834" r:id="rId3218"/>
        </w:object>
      </w:r>
      <w:r w:rsidRPr="00CF5FDD">
        <w:rPr>
          <w:color w:val="FF0000"/>
        </w:rPr>
        <w:t>.</w:t>
      </w:r>
    </w:p>
    <w:p w:rsidR="00CF5FDD" w:rsidRPr="00CF5FDD" w:rsidP="00CF5FDD" w14:paraId="0A150CDB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3" type="#_x0000_t75" alt="eqId8cdf769db10e394269aebcfe7b3e3c9b" style="width:123.75pt;height:13.5pt" o:ole="">
            <v:imagedata r:id="rId3177" o:title="eqId8cdf769db10e394269aebcfe7b3e3c9b"/>
          </v:shape>
          <o:OLEObject Type="Embed" ProgID="Equation.DSMT4" ShapeID="_x0000_i3023" DrawAspect="Content" ObjectID="_1828161835" r:id="rId3219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24" type="#_x0000_t75" alt="eqId232802fd8db4e5e68d2504fc8a5bbac9" style="width:51.75pt;height:12pt" o:ole="">
            <v:imagedata r:id="rId3179" o:title="eqId232802fd8db4e5e68d2504fc8a5bbac9"/>
          </v:shape>
          <o:OLEObject Type="Embed" ProgID="Equation.DSMT4" ShapeID="_x0000_i3024" DrawAspect="Content" ObjectID="_1828161836" r:id="rId3220"/>
        </w:object>
      </w:r>
      <w:r w:rsidRPr="00CF5FDD">
        <w:rPr>
          <w:color w:val="FF0000"/>
        </w:rPr>
        <w:t>，</w:t>
      </w:r>
    </w:p>
    <w:p w:rsidR="00CF5FDD" w:rsidRPr="00CF5FDD" w:rsidP="00CF5FDD" w14:paraId="649AE81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5" type="#_x0000_t75" alt="eqId4e20f104b2934af453c7e24f22c52989" style="width:55.5pt;height:12pt" o:ole="">
            <v:imagedata r:id="rId3221" o:title="eqId4e20f104b2934af453c7e24f22c52989"/>
          </v:shape>
          <o:OLEObject Type="Embed" ProgID="Equation.DSMT4" ShapeID="_x0000_i3025" DrawAspect="Content" ObjectID="_1828161837" r:id="rId3222"/>
        </w:object>
      </w:r>
      <w:r w:rsidRPr="00CF5FDD">
        <w:rPr>
          <w:color w:val="FF0000"/>
        </w:rPr>
        <w:t>，</w:t>
      </w:r>
      <w:r w:rsidRPr="00CF5FDD">
        <w:rPr>
          <w:rFonts w:ascii="宋体" w:hAnsi="宋体" w:cs="宋体" w:hint="eastAsia"/>
          <w:color w:val="FF0000"/>
        </w:rPr>
        <w:t>∴</w:t>
      </w:r>
      <w:r w:rsidRPr="00CF5FDD">
        <w:rPr>
          <w:color w:val="FF0000"/>
        </w:rPr>
        <w:t>四边形</w:t>
      </w:r>
      <w:r>
        <w:rPr>
          <w:color w:val="FF0000"/>
        </w:rPr>
        <w:object>
          <v:shape id="_x0000_i3026" type="#_x0000_t75" alt="eqId1b2f88b37fa5935b2b55bf07bc7a5733" style="width:34.5pt;height:12.75pt" o:ole="">
            <v:imagedata r:id="rId3223" o:title="eqId1b2f88b37fa5935b2b55bf07bc7a5733"/>
          </v:shape>
          <o:OLEObject Type="Embed" ProgID="Equation.DSMT4" ShapeID="_x0000_i3026" DrawAspect="Content" ObjectID="_1828161838" r:id="rId3224"/>
        </w:object>
      </w:r>
      <w:r w:rsidRPr="00CF5FDD">
        <w:rPr>
          <w:color w:val="FF0000"/>
        </w:rPr>
        <w:t>为平行四边形，</w:t>
      </w:r>
      <w:r>
        <w:rPr>
          <w:color w:val="FF0000"/>
        </w:rPr>
        <w:object>
          <v:shape id="_x0000_i3027" type="#_x0000_t75" alt="eqIda093e99d07e56d115a9d2ff8c16cd168" style="width:54pt;height:13.5pt" o:ole="">
            <v:imagedata r:id="rId3225" o:title="eqIda093e99d07e56d115a9d2ff8c16cd168"/>
          </v:shape>
          <o:OLEObject Type="Embed" ProgID="Equation.DSMT4" ShapeID="_x0000_i3027" DrawAspect="Content" ObjectID="_1828161839" r:id="rId3226"/>
        </w:object>
      </w:r>
      <w:r w:rsidRPr="00CF5FDD">
        <w:rPr>
          <w:color w:val="FF0000"/>
        </w:rPr>
        <w:t>，</w:t>
      </w:r>
    </w:p>
    <w:p w:rsidR="00CF5FDD" w:rsidRPr="00CF5FDD" w:rsidP="00CF5FDD" w14:paraId="25C61BC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28" type="#_x0000_t75" alt="eqId97466ab6e580792fcc2a7613c94a5a86" style="width:36pt;height:12.75pt" o:ole="">
            <v:imagedata r:id="rId3195" o:title="eqId97466ab6e580792fcc2a7613c94a5a86"/>
          </v:shape>
          <o:OLEObject Type="Embed" ProgID="Equation.DSMT4" ShapeID="_x0000_i3028" DrawAspect="Content" ObjectID="_1828161840" r:id="rId3227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29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29" DrawAspect="Content" ObjectID="_1828161841" r:id="rId3228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30" type="#_x0000_t75" alt="eqId06721267332b12f0a89b1f27bb401767" style="width:30pt;height:12.75pt" o:ole="">
            <v:imagedata r:id="rId3229" o:title="eqId06721267332b12f0a89b1f27bb401767"/>
          </v:shape>
          <o:OLEObject Type="Embed" ProgID="Equation.DSMT4" ShapeID="_x0000_i3030" DrawAspect="Content" ObjectID="_1828161842" r:id="rId3230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31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31" DrawAspect="Content" ObjectID="_1828161843" r:id="rId3231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32" type="#_x0000_t75" alt="eqId8f48ea2bcd4d1ffb5ee0040add7c4b6f" style="width:36.75pt;height:12.75pt" o:ole="">
            <v:imagedata r:id="rId3200" o:title="eqId8f48ea2bcd4d1ffb5ee0040add7c4b6f"/>
          </v:shape>
          <o:OLEObject Type="Embed" ProgID="Equation.DSMT4" ShapeID="_x0000_i3032" DrawAspect="Content" ObjectID="_1828161844" r:id="rId3232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33" type="#_x0000_t75" alt="eqId1e582d73b96ba649378379c3074d506d" style="width:22.5pt;height:11.25pt" o:ole="">
            <v:imagedata r:id="rId235" o:title="eqId1e582d73b96ba649378379c3074d506d"/>
          </v:shape>
          <o:OLEObject Type="Embed" ProgID="Equation.DSMT4" ShapeID="_x0000_i3033" DrawAspect="Content" ObjectID="_1828161845" r:id="rId3233"/>
        </w:object>
      </w:r>
      <w:r w:rsidRPr="00CF5FDD">
        <w:rPr>
          <w:color w:val="FF0000"/>
        </w:rPr>
        <w:t>；</w:t>
      </w:r>
    </w:p>
    <w:p w:rsidR="00CF5FDD" w:rsidRPr="00CF5FDD" w:rsidP="00CF5FDD" w14:paraId="3C24C3A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14525" cy="1828800"/>
            <wp:effectExtent l="0" t="0" r="0" b="0"/>
            <wp:docPr id="100037" name="图片 100037" descr="@@@97a92ec1-8a8d-4aad-bc65-5ea5fbee9b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FDD" w:rsidRPr="00CF5FDD" w:rsidP="00CF5FDD" w14:paraId="69731BD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（</w:t>
      </w:r>
      <w:r w:rsidRPr="00CF5FDD">
        <w:rPr>
          <w:color w:val="FF0000"/>
        </w:rPr>
        <w:t>2</w:t>
      </w:r>
      <w:r w:rsidRPr="00CF5FDD">
        <w:rPr>
          <w:color w:val="FF0000"/>
        </w:rPr>
        <w:t>）</w:t>
      </w:r>
      <w:r>
        <w:rPr>
          <w:color w:val="FF0000"/>
        </w:rPr>
        <w:object>
          <v:shape id="_x0000_i3034" type="#_x0000_t75" alt="eqId5e68a3d1f3d30cc0aeecfec2e0542c08" style="width:34.5pt;height:12pt" o:ole="">
            <v:imagedata r:id="rId3235" o:title="eqId5e68a3d1f3d30cc0aeecfec2e0542c08"/>
          </v:shape>
          <o:OLEObject Type="Embed" ProgID="Equation.DSMT4" ShapeID="_x0000_i3034" DrawAspect="Content" ObjectID="_1828161846" r:id="rId3236"/>
        </w:object>
      </w:r>
      <w:r w:rsidRPr="00CF5FDD">
        <w:rPr>
          <w:color w:val="FF0000"/>
        </w:rPr>
        <w:t>平面</w:t>
      </w:r>
      <w:r>
        <w:rPr>
          <w:color w:val="FF0000"/>
        </w:rPr>
        <w:object>
          <v:shape id="_x0000_i3035" type="#_x0000_t75" alt="eqId411b38a18046fea8e9fab1f9f9b80a5f" style="width:31.5pt;height:12pt" o:ole="">
            <v:imagedata r:id="rId214" o:title="eqId411b38a18046fea8e9fab1f9f9b80a5f"/>
          </v:shape>
          <o:OLEObject Type="Embed" ProgID="Equation.DSMT4" ShapeID="_x0000_i3035" DrawAspect="Content" ObjectID="_1828161847" r:id="rId3237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36" type="#_x0000_t75" alt="eqId2de0d10ef8b748d4531250c37c5d3f9e" style="width:9.75pt;height:9pt" o:ole="">
            <v:imagedata r:id="rId3238" o:title="eqId2de0d10ef8b748d4531250c37c5d3f9e"/>
          </v:shape>
          <o:OLEObject Type="Embed" ProgID="Equation.DSMT4" ShapeID="_x0000_i3036" DrawAspect="Content" ObjectID="_1828161848" r:id="rId3239"/>
        </w:object>
      </w:r>
      <w:r w:rsidRPr="00CF5FDD">
        <w:rPr>
          <w:color w:val="FF0000"/>
        </w:rPr>
        <w:t>以</w:t>
      </w:r>
      <w:r>
        <w:rPr>
          <w:color w:val="FF0000"/>
        </w:rPr>
        <w:object>
          <v:shape id="_x0000_i3037" type="#_x0000_t75" alt="eqId5963abe8f421bd99a2aaa94831a951e9" style="width:10.5pt;height:11.25pt" o:ole="">
            <v:imagedata r:id="rId112" o:title="eqId5963abe8f421bd99a2aaa94831a951e9"/>
          </v:shape>
          <o:OLEObject Type="Embed" ProgID="Equation.DSMT4" ShapeID="_x0000_i3037" DrawAspect="Content" ObjectID="_1828161849" r:id="rId3240"/>
        </w:object>
      </w:r>
      <w:r w:rsidRPr="00CF5FDD">
        <w:rPr>
          <w:color w:val="FF0000"/>
        </w:rPr>
        <w:t>为原点，</w:t>
      </w:r>
      <w:r>
        <w:rPr>
          <w:color w:val="FF0000"/>
        </w:rPr>
        <w:object>
          <v:shape id="_x0000_i3038" type="#_x0000_t75" alt="eqIdb40c9d76eb6c3debe27cccc11e0239ff" style="width:54pt;height:14.25pt" o:ole="">
            <v:imagedata r:id="rId3241" o:title="eqIdb40c9d76eb6c3debe27cccc11e0239ff"/>
          </v:shape>
          <o:OLEObject Type="Embed" ProgID="Equation.DSMT4" ShapeID="_x0000_i3038" DrawAspect="Content" ObjectID="_1828161850" r:id="rId3242"/>
        </w:object>
      </w:r>
      <w:r w:rsidRPr="00CF5FDD">
        <w:rPr>
          <w:color w:val="FF0000"/>
        </w:rPr>
        <w:t>所在直线分别为</w:t>
      </w:r>
      <w:r>
        <w:rPr>
          <w:color w:val="FF0000"/>
        </w:rPr>
        <w:object>
          <v:shape id="_x0000_i3039" type="#_x0000_t75" alt="eqId1a14c388e1e2e5a2ff1ccf6caffbee0d" style="width:27pt;height:11.25pt" o:ole="">
            <v:imagedata r:id="rId153" o:title="eqId1a14c388e1e2e5a2ff1ccf6caffbee0d"/>
          </v:shape>
          <o:OLEObject Type="Embed" ProgID="Equation.DSMT4" ShapeID="_x0000_i3039" DrawAspect="Content" ObjectID="_1828161851" r:id="rId3243"/>
        </w:object>
      </w:r>
      <w:r w:rsidRPr="00CF5FDD">
        <w:rPr>
          <w:color w:val="FF0000"/>
        </w:rPr>
        <w:t>轴建立如图所示的空间直角坐标系，</w:t>
      </w:r>
      <w:r w:rsidRPr="00CF5FDD">
        <w:rPr>
          <w:color w:val="FF0000"/>
        </w:rPr>
        <w:t xml:space="preserve"> </w:t>
      </w:r>
    </w:p>
    <w:p w:rsidR="00CF5FDD" w:rsidRPr="00CF5FDD" w:rsidP="00CF5FDD" w14:paraId="7FFFBABA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设</w:t>
      </w:r>
      <w:r>
        <w:rPr>
          <w:color w:val="FF0000"/>
        </w:rPr>
        <w:object>
          <v:shape id="_x0000_i3040" type="#_x0000_t75" alt="eqId84e0b7d845cbceccd3e76ca461fcc534" style="width:60pt;height:12pt" o:ole="">
            <v:imagedata r:id="rId3166" o:title="eqId84e0b7d845cbceccd3e76ca461fcc534"/>
          </v:shape>
          <o:OLEObject Type="Embed" ProgID="Equation.DSMT4" ShapeID="_x0000_i3040" DrawAspect="Content" ObjectID="_1828161852" r:id="rId3244"/>
        </w:object>
      </w:r>
      <w:r w:rsidRPr="00CF5FDD">
        <w:rPr>
          <w:color w:val="FF0000"/>
        </w:rPr>
        <w:t>，则</w:t>
      </w:r>
      <w:r>
        <w:rPr>
          <w:color w:val="FF0000"/>
        </w:rPr>
        <w:object>
          <v:shape id="_x0000_i3041" type="#_x0000_t75" alt="eqIddd5210123b4ceea4d75b2bdb65b8a2df" style="width:285.1pt;height:21pt" o:ole="">
            <v:imagedata r:id="rId3245" o:title="eqIddd5210123b4ceea4d75b2bdb65b8a2df"/>
          </v:shape>
          <o:OLEObject Type="Embed" ProgID="Equation.DSMT4" ShapeID="_x0000_i3041" DrawAspect="Content" ObjectID="_1828161853" r:id="rId3246"/>
        </w:object>
      </w:r>
      <w:r w:rsidRPr="00CF5FDD">
        <w:rPr>
          <w:color w:val="FF0000"/>
        </w:rPr>
        <w:t>，</w:t>
      </w:r>
    </w:p>
    <w:p w:rsidR="00CF5FDD" w:rsidRPr="00CF5FDD" w:rsidP="00CF5FDD" w14:paraId="10AB778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42" type="#_x0000_t75" alt="eqId43bedc0af2a032b06b4016c837d9b5ba" style="width:252.75pt;height:21pt" o:ole="">
            <v:imagedata r:id="rId3247" o:title="eqId43bedc0af2a032b06b4016c837d9b5ba"/>
          </v:shape>
          <o:OLEObject Type="Embed" ProgID="Equation.DSMT4" ShapeID="_x0000_i3042" DrawAspect="Content" ObjectID="_1828161854" r:id="rId3248"/>
        </w:object>
      </w:r>
      <w:r w:rsidRPr="00CF5FDD">
        <w:rPr>
          <w:color w:val="FF0000"/>
        </w:rPr>
        <w:t>，</w:t>
      </w:r>
    </w:p>
    <w:p w:rsidR="00CF5FDD" w:rsidRPr="00CF5FDD" w:rsidP="00CF5FDD" w14:paraId="1D15E0A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设平面</w:t>
      </w:r>
      <w:r>
        <w:rPr>
          <w:color w:val="FF0000"/>
        </w:rPr>
        <w:object>
          <v:shape id="_x0000_i3043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3043" DrawAspect="Content" ObjectID="_1828161855" r:id="rId3249"/>
        </w:object>
      </w:r>
      <w:r w:rsidRPr="00CF5FDD">
        <w:rPr>
          <w:color w:val="FF0000"/>
        </w:rPr>
        <w:t>的一个法向量为</w:t>
      </w:r>
      <w:r>
        <w:rPr>
          <w:color w:val="FF0000"/>
        </w:rPr>
        <w:object>
          <v:shape id="_x0000_i3044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3044" DrawAspect="Content" ObjectID="_1828161856" r:id="rId3250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45" type="#_x0000_t75" alt="eqIda52b796c8099fcedb24604a3a04c4ac8" style="width:60pt;height:36.75pt" o:ole="">
            <v:imagedata r:id="rId3251" o:title="eqIda52b796c8099fcedb24604a3a04c4ac8"/>
          </v:shape>
          <o:OLEObject Type="Embed" ProgID="Equation.DSMT4" ShapeID="_x0000_i3045" DrawAspect="Content" ObjectID="_1828161857" r:id="rId3252"/>
        </w:object>
      </w:r>
      <w:r w:rsidRPr="00CF5FDD">
        <w:rPr>
          <w:color w:val="FF0000"/>
        </w:rPr>
        <w:t>，</w:t>
      </w:r>
    </w:p>
    <w:p w:rsidR="00CF5FDD" w:rsidRPr="00CF5FDD" w:rsidP="00CF5FDD" w14:paraId="6B57E8EA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046" type="#_x0000_t75" alt="eqId4754d14b5ba25837087727ced8398691" style="width:95.25pt;height:36.75pt" o:ole="">
            <v:imagedata r:id="rId3253" o:title="eqId4754d14b5ba25837087727ced8398691"/>
          </v:shape>
          <o:OLEObject Type="Embed" ProgID="Equation.DSMT4" ShapeID="_x0000_i3046" DrawAspect="Content" ObjectID="_1828161858" r:id="rId3254"/>
        </w:object>
      </w:r>
      <w:r w:rsidRPr="00CF5FDD">
        <w:rPr>
          <w:color w:val="FF0000"/>
        </w:rPr>
        <w:t>，取</w:t>
      </w:r>
      <w:r>
        <w:rPr>
          <w:color w:val="FF0000"/>
        </w:rPr>
        <w:object>
          <v:shape id="_x0000_i3047" type="#_x0000_t75" alt="eqId852c02738cc2445265615b7c65c1ac09" style="width:84.75pt;height:13.5pt" o:ole="">
            <v:imagedata r:id="rId3255" o:title="eqId852c02738cc2445265615b7c65c1ac09"/>
          </v:shape>
          <o:OLEObject Type="Embed" ProgID="Equation.DSMT4" ShapeID="_x0000_i3047" DrawAspect="Content" ObjectID="_1828161859" r:id="rId3256"/>
        </w:object>
      </w:r>
      <w:r w:rsidRPr="00CF5FDD">
        <w:rPr>
          <w:color w:val="FF0000"/>
        </w:rPr>
        <w:t>，</w:t>
      </w:r>
      <w:r>
        <w:rPr>
          <w:color w:val="FF0000"/>
        </w:rPr>
        <w:object>
          <v:shape id="_x0000_i3048" type="#_x0000_t75" alt="eqId0d18054dba5d1616508554aba5333388" style="width:60.75pt;height:18pt" o:ole="">
            <v:imagedata r:id="rId3257" o:title="eqId0d18054dba5d1616508554aba5333388"/>
          </v:shape>
          <o:OLEObject Type="Embed" ProgID="Equation.DSMT4" ShapeID="_x0000_i3048" DrawAspect="Content" ObjectID="_1828161860" r:id="rId3258"/>
        </w:object>
      </w:r>
      <w:r w:rsidRPr="00CF5FDD">
        <w:rPr>
          <w:color w:val="FF0000"/>
        </w:rPr>
        <w:t>.</w:t>
      </w:r>
    </w:p>
    <w:p w:rsidR="00CF5FDD" w:rsidRPr="00CF5FDD" w:rsidP="00CF5FDD" w14:paraId="268F441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设</w:t>
      </w:r>
      <w:r>
        <w:rPr>
          <w:color w:val="FF0000"/>
        </w:rPr>
        <w:object>
          <v:shape id="_x0000_i3049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3049" DrawAspect="Content" ObjectID="_1828161861" r:id="rId3259"/>
        </w:object>
      </w:r>
      <w:r w:rsidRPr="00CF5FDD">
        <w:rPr>
          <w:color w:val="FF0000"/>
        </w:rPr>
        <w:t>与平面</w:t>
      </w:r>
      <w:r>
        <w:rPr>
          <w:color w:val="FF0000"/>
        </w:rPr>
        <w:object>
          <v:shape id="_x0000_i3050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3050" DrawAspect="Content" ObjectID="_1828161862" r:id="rId3260"/>
        </w:object>
      </w:r>
      <w:r w:rsidRPr="00CF5FDD">
        <w:rPr>
          <w:color w:val="FF0000"/>
        </w:rPr>
        <w:t>所成角为</w:t>
      </w:r>
      <w:r>
        <w:rPr>
          <w:color w:val="FF0000"/>
        </w:rPr>
        <w:object>
          <v:shape id="_x0000_i3051" type="#_x0000_t75" alt="eqIdc24095e409b025db711f14be783a406c" style="width:9pt;height:12.75pt" o:ole="">
            <v:imagedata r:id="rId193" o:title="eqIdc24095e409b025db711f14be783a406c"/>
          </v:shape>
          <o:OLEObject Type="Embed" ProgID="Equation.DSMT4" ShapeID="_x0000_i3051" DrawAspect="Content" ObjectID="_1828161863" r:id="rId3261"/>
        </w:object>
      </w:r>
      <w:r w:rsidRPr="00CF5FDD">
        <w:rPr>
          <w:color w:val="FF0000"/>
        </w:rPr>
        <w:t>，</w:t>
      </w:r>
    </w:p>
    <w:p w:rsidR="00CF5FDD" w:rsidRPr="00CF5FDD" w:rsidP="00CF5FDD" w14:paraId="6133A2D5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则</w:t>
      </w:r>
      <w:r>
        <w:rPr>
          <w:color w:val="FF0000"/>
        </w:rPr>
        <w:object>
          <v:shape id="_x0000_i3052" type="#_x0000_t75" alt="eqId2604533ce6ea6884adec03c78a60afe7" style="width:306pt;height:42.75pt" o:ole="">
            <v:imagedata r:id="rId3262" o:title="eqId2604533ce6ea6884adec03c78a60afe7"/>
          </v:shape>
          <o:OLEObject Type="Embed" ProgID="Equation.DSMT4" ShapeID="_x0000_i3052" DrawAspect="Content" ObjectID="_1828161864" r:id="rId3263"/>
        </w:object>
      </w:r>
      <w:r w:rsidRPr="00CF5FDD">
        <w:rPr>
          <w:color w:val="FF0000"/>
        </w:rPr>
        <w:t>，</w:t>
      </w:r>
    </w:p>
    <w:p w:rsidR="00CF5FDD" w:rsidRPr="00CF5FDD" w:rsidP="00CF5FDD" w14:paraId="14FAB0FB" w14:textId="77777777">
      <w:pPr>
        <w:shd w:val="clear" w:color="auto" w:fill="F2F2F2"/>
        <w:spacing w:line="360" w:lineRule="auto"/>
        <w:jc w:val="left"/>
        <w:textAlignment w:val="center"/>
      </w:pPr>
      <w:r w:rsidRPr="00CF5FDD">
        <w:rPr>
          <w:color w:val="FF0000"/>
        </w:rPr>
        <w:t>即</w:t>
      </w:r>
      <w:r>
        <w:rPr>
          <w:color w:val="FF0000"/>
        </w:rPr>
        <w:object>
          <v:shape id="_x0000_i3053" type="#_x0000_t75" alt="eqIdf52a58fbaf4fea03567e88a9f0f6e37e" style="width:17.25pt;height:11.25pt" o:ole="">
            <v:imagedata r:id="rId704" o:title="eqIdf52a58fbaf4fea03567e88a9f0f6e37e"/>
          </v:shape>
          <o:OLEObject Type="Embed" ProgID="Equation.DSMT4" ShapeID="_x0000_i3053" DrawAspect="Content" ObjectID="_1828161865" r:id="rId3264"/>
        </w:object>
      </w:r>
      <w:r w:rsidRPr="00CF5FDD">
        <w:rPr>
          <w:color w:val="FF0000"/>
        </w:rPr>
        <w:t>与平面</w:t>
      </w:r>
      <w:r>
        <w:rPr>
          <w:color w:val="FF0000"/>
        </w:rPr>
        <w:object>
          <v:shape id="_x0000_i3054" type="#_x0000_t75" alt="eqId80f747eb5b2d21c9de962cbfd4ec4bb7" style="width:21.75pt;height:12pt" o:ole="">
            <v:imagedata r:id="rId335" o:title="eqId80f747eb5b2d21c9de962cbfd4ec4bb7"/>
          </v:shape>
          <o:OLEObject Type="Embed" ProgID="Equation.DSMT4" ShapeID="_x0000_i3054" DrawAspect="Content" ObjectID="_1828161866" r:id="rId3265"/>
        </w:object>
      </w:r>
      <w:r w:rsidRPr="00CF5FDD">
        <w:rPr>
          <w:color w:val="FF0000"/>
        </w:rPr>
        <w:t>所成角的正弦值为</w:t>
      </w:r>
      <w:r>
        <w:rPr>
          <w:color w:val="FF0000"/>
        </w:rPr>
        <w:object>
          <v:shape id="_x0000_i3055" type="#_x0000_t75" alt="eqId827ccf0c04aa941ba20d5f4c6068b46b" style="width:17.25pt;height:30pt" o:ole="">
            <v:imagedata r:id="rId2013" o:title="eqId827ccf0c04aa941ba20d5f4c6068b46b"/>
          </v:shape>
          <o:OLEObject Type="Embed" ProgID="Equation.DSMT4" ShapeID="_x0000_i3055" DrawAspect="Content" ObjectID="_1828161867" r:id="rId3266"/>
        </w:object>
      </w:r>
      <w:r w:rsidRPr="00CF5FDD">
        <w:rPr>
          <w:color w:val="FF0000"/>
        </w:rPr>
        <w:t>.</w:t>
      </w:r>
    </w:p>
    <w:p w:rsidR="00E45BFD" w:rsidRPr="00E45BFD" w:rsidP="00E45BFD" w14:paraId="7DD7A059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3</w:t>
      </w:r>
      <w:r w:rsidRPr="00E45BFD">
        <w:t>．（</w:t>
      </w:r>
      <w:r w:rsidRPr="00E45BFD">
        <w:t>25-26</w:t>
      </w:r>
      <w:r w:rsidRPr="00E45BFD">
        <w:t>高二上</w:t>
      </w:r>
      <w:r w:rsidRPr="00E45BFD">
        <w:t>·</w:t>
      </w:r>
      <w:r w:rsidRPr="00E45BFD">
        <w:t>贵州贵阳</w:t>
      </w:r>
      <w:r w:rsidRPr="00E45BFD">
        <w:t>·</w:t>
      </w:r>
      <w:r w:rsidRPr="00E45BFD">
        <w:t>月考）如图甲所示，已知在长方形</w:t>
      </w:r>
      <w:r>
        <w:object>
          <v:shape id="_x0000_i3056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056" DrawAspect="Content" ObjectID="_1828161868" r:id="rId3267"/>
        </w:object>
      </w:r>
      <w:r w:rsidRPr="00E45BFD">
        <w:t>中，</w:t>
      </w:r>
      <w:r>
        <w:object>
          <v:shape id="_x0000_i3057" type="#_x0000_t75" alt="eqIdec8b9982745a6890300faf13facc4973" style="width:77.25pt;height:15.75pt" o:ole="">
            <v:imagedata r:id="rId3268" o:title="eqIdec8b9982745a6890300faf13facc4973"/>
          </v:shape>
          <o:OLEObject Type="Embed" ProgID="Equation.DSMT4" ShapeID="_x0000_i3057" DrawAspect="Content" ObjectID="_1828161869" r:id="rId3269"/>
        </w:object>
      </w:r>
      <w:r w:rsidRPr="00E45BFD">
        <w:t>，且</w:t>
      </w:r>
      <w:r>
        <w:object>
          <v:shape id="_x0000_i3058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058" DrawAspect="Content" ObjectID="_1828161870" r:id="rId3270"/>
        </w:object>
      </w:r>
      <w:r w:rsidRPr="00E45BFD">
        <w:t>为</w:t>
      </w:r>
      <w:r w:rsidRPr="00E45BFD">
        <w:rPr>
          <w:rFonts w:eastAsia="Times New Roman"/>
          <w:i/>
        </w:rPr>
        <w:t>BC</w:t>
      </w:r>
      <w:r w:rsidRPr="00E45BFD">
        <w:t>的中点，将图甲中</w:t>
      </w:r>
      <w:r>
        <w:object>
          <v:shape id="_x0000_i3059" type="#_x0000_t75" alt="eqIde742966e3711cfa53dce04022acf4bcc" style="width:30pt;height:11.25pt" o:ole="">
            <v:imagedata r:id="rId3271" o:title="eqIde742966e3711cfa53dce04022acf4bcc"/>
          </v:shape>
          <o:OLEObject Type="Embed" ProgID="Equation.DSMT4" ShapeID="_x0000_i3059" DrawAspect="Content" ObjectID="_1828161871" r:id="rId3272"/>
        </w:object>
      </w:r>
      <w:r w:rsidRPr="00E45BFD">
        <w:t>沿</w:t>
      </w:r>
      <w:r>
        <w:object>
          <v:shape id="_x0000_i3060" type="#_x0000_t75" alt="eqId68a83fdd2ba72a2dba0b6b10bb3e06b9" style="width:17.25pt;height:11.25pt" o:ole="">
            <v:imagedata r:id="rId1471" o:title="eqId68a83fdd2ba72a2dba0b6b10bb3e06b9"/>
          </v:shape>
          <o:OLEObject Type="Embed" ProgID="Equation.DSMT4" ShapeID="_x0000_i3060" DrawAspect="Content" ObjectID="_1828161872" r:id="rId3273"/>
        </w:object>
      </w:r>
      <w:r w:rsidRPr="00E45BFD">
        <w:t>折起，使得</w:t>
      </w:r>
      <w:r>
        <w:object>
          <v:shape id="_x0000_i3061" type="#_x0000_t75" alt="eqId9874eca4abea481fa84eb772a920f9c7" style="width:44.25pt;height:12pt" o:ole="">
            <v:imagedata r:id="rId3274" o:title="eqId9874eca4abea481fa84eb772a920f9c7"/>
          </v:shape>
          <o:OLEObject Type="Embed" ProgID="Equation.DSMT4" ShapeID="_x0000_i3061" DrawAspect="Content" ObjectID="_1828161873" r:id="rId3275"/>
        </w:object>
      </w:r>
      <w:r w:rsidRPr="00E45BFD">
        <w:t>，如图乙</w:t>
      </w:r>
      <w:r w:rsidRPr="00E45BFD">
        <w:t>.</w:t>
      </w:r>
    </w:p>
    <w:p w:rsidR="00E45BFD" w:rsidRPr="00E45BFD" w:rsidP="00E45BFD" w14:paraId="542F6EE5" w14:textId="77777777">
      <w:pPr>
        <w:spacing w:line="360" w:lineRule="auto"/>
        <w:jc w:val="left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638550" cy="1485900"/>
            <wp:effectExtent l="0" t="0" r="0" b="0"/>
            <wp:docPr id="1614229780" name="图片 1614229780" descr="@@@b59622b3-7e07-4174-ba7c-72e06a4917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2297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7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3ABE1BA3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求证：平面</w:t>
      </w:r>
      <w:r>
        <w:object>
          <v:shape id="_x0000_i3062" type="#_x0000_t75" alt="eqIded5f0cfc1049f84a04c81bd213afb8d9" style="width:33.75pt;height:11.25pt" o:ole="">
            <v:imagedata r:id="rId3277" o:title="eqIded5f0cfc1049f84a04c81bd213afb8d9"/>
          </v:shape>
          <o:OLEObject Type="Embed" ProgID="Equation.DSMT4" ShapeID="_x0000_i3062" DrawAspect="Content" ObjectID="_1828161874" r:id="rId3278"/>
        </w:object>
      </w:r>
      <w:r w:rsidRPr="00E45BFD">
        <w:t>平面</w:t>
      </w:r>
      <w:r w:rsidRPr="00E45BFD">
        <w:rPr>
          <w:rFonts w:eastAsia="Times New Roman"/>
          <w:i/>
        </w:rPr>
        <w:t>AECD</w:t>
      </w:r>
      <w:r w:rsidRPr="00E45BFD">
        <w:t>；</w:t>
      </w:r>
    </w:p>
    <w:p w:rsidR="00E45BFD" w:rsidRPr="00E45BFD" w:rsidP="00E45BFD" w14:paraId="2A370AE4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若点</w:t>
      </w:r>
      <w:r>
        <w:object>
          <v:shape id="_x0000_i3063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063" DrawAspect="Content" ObjectID="_1828161875" r:id="rId3279"/>
        </w:object>
      </w:r>
      <w:r w:rsidRPr="00E45BFD">
        <w:t>为线段</w:t>
      </w:r>
      <w:r>
        <w:object>
          <v:shape id="_x0000_i3064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3064" DrawAspect="Content" ObjectID="_1828161876" r:id="rId3280"/>
        </w:object>
      </w:r>
      <w:r w:rsidRPr="00E45BFD">
        <w:t>的中点，求平面</w:t>
      </w:r>
      <w:r>
        <w:object>
          <v:shape id="_x0000_i3065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065" DrawAspect="Content" ObjectID="_1828161877" r:id="rId3282"/>
        </w:object>
      </w:r>
      <w:r w:rsidRPr="00E45BFD">
        <w:t>与平面</w:t>
      </w:r>
      <w:r>
        <w:object>
          <v:shape id="_x0000_i3066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066" DrawAspect="Content" ObjectID="_1828161878" r:id="rId3283"/>
        </w:object>
      </w:r>
      <w:r w:rsidRPr="00E45BFD">
        <w:t>夹角的余弦值；</w:t>
      </w:r>
    </w:p>
    <w:p w:rsidR="00E45BFD" w:rsidRPr="00E45BFD" w:rsidP="00E45BFD" w14:paraId="1CA99C08" w14:textId="77777777">
      <w:pPr>
        <w:spacing w:line="360" w:lineRule="auto"/>
        <w:jc w:val="left"/>
        <w:textAlignment w:val="center"/>
      </w:pPr>
      <w:r w:rsidRPr="00E45BFD">
        <w:t>(3)</w:t>
      </w:r>
      <w:r w:rsidRPr="00E45BFD">
        <w:t>若点</w:t>
      </w:r>
      <w:r>
        <w:object>
          <v:shape id="_x0000_i3067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067" DrawAspect="Content" ObjectID="_1828161879" r:id="rId3284"/>
        </w:object>
      </w:r>
      <w:r w:rsidRPr="00E45BFD">
        <w:t>是线段</w:t>
      </w:r>
      <w:r>
        <w:object>
          <v:shape id="_x0000_i3068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3068" DrawAspect="Content" ObjectID="_1828161880" r:id="rId3285"/>
        </w:object>
      </w:r>
      <w:r w:rsidRPr="00E45BFD">
        <w:t>上的动点，且满足</w:t>
      </w:r>
      <w:r>
        <w:object>
          <v:shape id="_x0000_i3069" type="#_x0000_t75" alt="eqIde2cdae09e43456fbe19470520b87e0fc" style="width:49.5pt;height:14.25pt" o:ole="">
            <v:imagedata r:id="rId3286" o:title="eqIde2cdae09e43456fbe19470520b87e0fc"/>
          </v:shape>
          <o:OLEObject Type="Embed" ProgID="Equation.DSMT4" ShapeID="_x0000_i3069" DrawAspect="Content" ObjectID="_1828161881" r:id="rId3287"/>
        </w:object>
      </w:r>
      <w:r w:rsidRPr="00E45BFD">
        <w:t>，若平面</w:t>
      </w:r>
      <w:r>
        <w:object>
          <v:shape id="_x0000_i3070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070" DrawAspect="Content" ObjectID="_1828161882" r:id="rId3288"/>
        </w:object>
      </w:r>
      <w:r w:rsidRPr="00E45BFD">
        <w:t>与平面</w:t>
      </w:r>
      <w:r w:rsidRPr="00E45BFD">
        <w:rPr>
          <w:rFonts w:eastAsia="Times New Roman"/>
          <w:i/>
        </w:rPr>
        <w:t>AECD</w:t>
      </w:r>
      <w:r w:rsidRPr="00E45BFD">
        <w:t>的夹角为</w:t>
      </w:r>
      <w:r>
        <w:object>
          <v:shape id="_x0000_i3071" type="#_x0000_t75" alt="eqId15615de1a6df206dbd081251f676578e" style="width:10.5pt;height:27pt" o:ole="">
            <v:imagedata r:id="rId3289" o:title="eqId15615de1a6df206dbd081251f676578e"/>
          </v:shape>
          <o:OLEObject Type="Embed" ProgID="Equation.DSMT4" ShapeID="_x0000_i3071" DrawAspect="Content" ObjectID="_1828161883" r:id="rId3290"/>
        </w:object>
      </w:r>
      <w:r w:rsidRPr="00E45BFD">
        <w:t>，求</w:t>
      </w:r>
      <w:r>
        <w:object>
          <v:shape id="_x0000_i3072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3072" DrawAspect="Content" ObjectID="_1828161884" r:id="rId3291"/>
        </w:object>
      </w:r>
      <w:r w:rsidRPr="00E45BFD">
        <w:t>的值</w:t>
      </w:r>
      <w:r w:rsidRPr="00E45BFD">
        <w:t>.</w:t>
      </w:r>
    </w:p>
    <w:p w:rsidR="00E45BFD" w:rsidRPr="00E45BFD" w:rsidP="00E45BFD" w14:paraId="31D3922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1C9AEBA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073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3073" DrawAspect="Content" ObjectID="_1828161885" r:id="rId3292"/>
        </w:object>
      </w:r>
    </w:p>
    <w:p w:rsidR="00E45BFD" w:rsidRPr="00E45BFD" w:rsidP="00E45BFD" w14:paraId="7E4F982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3)</w:t>
      </w:r>
      <w:r>
        <w:rPr>
          <w:color w:val="FF0000"/>
        </w:rPr>
        <w:object>
          <v:shape id="_x0000_i3074" type="#_x0000_t75" alt="eqId4dac452fbb5ef6dd653e7fbbef639484" style="width:9.75pt;height:26.25pt" o:ole="">
            <v:imagedata r:id="rId1022" o:title="eqId4dac452fbb5ef6dd653e7fbbef639484"/>
          </v:shape>
          <o:OLEObject Type="Embed" ProgID="Equation.DSMT4" ShapeID="_x0000_i3074" DrawAspect="Content" ObjectID="_1828161886" r:id="rId3293"/>
        </w:object>
      </w:r>
    </w:p>
    <w:p w:rsidR="00E45BFD" w:rsidRPr="00E45BFD" w:rsidP="00E45BFD" w14:paraId="4E8CB6E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根据题意，证得</w:t>
      </w:r>
      <w:r>
        <w:rPr>
          <w:color w:val="FF0000"/>
        </w:rPr>
        <w:object>
          <v:shape id="_x0000_i3075" type="#_x0000_t75" alt="eqId032b3e422eeb39cf649dffc9934a7cf0" style="width:39.75pt;height:10.5pt" o:ole="">
            <v:imagedata r:id="rId3294" o:title="eqId032b3e422eeb39cf649dffc9934a7cf0"/>
          </v:shape>
          <o:OLEObject Type="Embed" ProgID="Equation.DSMT4" ShapeID="_x0000_i3075" DrawAspect="Content" ObjectID="_1828161887" r:id="rId3295"/>
        </w:object>
      </w:r>
      <w:r w:rsidRPr="00E45BFD">
        <w:rPr>
          <w:color w:val="FF0000"/>
        </w:rPr>
        <w:t>和</w:t>
      </w:r>
      <w:r>
        <w:rPr>
          <w:color w:val="FF0000"/>
        </w:rPr>
        <w:object>
          <v:shape id="_x0000_i3076" type="#_x0000_t75" alt="eqId32c38dfd14dde969702dff97ef2270f9" style="width:44.25pt;height:11.25pt" o:ole="">
            <v:imagedata r:id="rId262" o:title="eqId32c38dfd14dde969702dff97ef2270f9"/>
          </v:shape>
          <o:OLEObject Type="Embed" ProgID="Equation.DSMT4" ShapeID="_x0000_i3076" DrawAspect="Content" ObjectID="_1828161888" r:id="rId3296"/>
        </w:object>
      </w:r>
      <w:r w:rsidRPr="00E45BFD">
        <w:rPr>
          <w:color w:val="FF0000"/>
        </w:rPr>
        <w:t>，利用线面垂直的判定定理，证得</w:t>
      </w:r>
      <w:r>
        <w:rPr>
          <w:color w:val="FF0000"/>
        </w:rPr>
        <w:object>
          <v:shape id="_x0000_i3077" type="#_x0000_t75" alt="eqIdb8d2d217e9bcd059908f117dfc4d4259" style="width:27pt;height:11.25pt" o:ole="">
            <v:imagedata r:id="rId3297" o:title="eqIdb8d2d217e9bcd059908f117dfc4d4259"/>
          </v:shape>
          <o:OLEObject Type="Embed" ProgID="Equation.DSMT4" ShapeID="_x0000_i3077" DrawAspect="Content" ObjectID="_1828161889" r:id="rId329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078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078" DrawAspect="Content" ObjectID="_1828161890" r:id="rId3299"/>
        </w:object>
      </w:r>
      <w:r w:rsidRPr="00E45BFD">
        <w:rPr>
          <w:color w:val="FF0000"/>
        </w:rPr>
        <w:t>，即可证得平面</w:t>
      </w:r>
      <w:r>
        <w:rPr>
          <w:color w:val="FF0000"/>
        </w:rPr>
        <w:object>
          <v:shape id="_x0000_i3079" type="#_x0000_t75" alt="eqIded5f0cfc1049f84a04c81bd213afb8d9" style="width:33.75pt;height:11.25pt" o:ole="">
            <v:imagedata r:id="rId3277" o:title="eqIded5f0cfc1049f84a04c81bd213afb8d9"/>
          </v:shape>
          <o:OLEObject Type="Embed" ProgID="Equation.DSMT4" ShapeID="_x0000_i3079" DrawAspect="Content" ObjectID="_1828161891" r:id="rId3300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080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080" DrawAspect="Content" ObjectID="_1828161892" r:id="rId3302"/>
        </w:object>
      </w:r>
      <w:r w:rsidRPr="00E45BFD">
        <w:rPr>
          <w:color w:val="FF0000"/>
        </w:rPr>
        <w:t>；</w:t>
      </w:r>
    </w:p>
    <w:p w:rsidR="00E45BFD" w:rsidRPr="00E45BFD" w:rsidP="00E45BFD" w14:paraId="0751B8A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以</w:t>
      </w:r>
      <w:r>
        <w:rPr>
          <w:color w:val="FF0000"/>
        </w:rPr>
        <w:object>
          <v:shape id="_x0000_i3081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081" DrawAspect="Content" ObjectID="_1828161893" r:id="rId3303"/>
        </w:object>
      </w:r>
      <w:r w:rsidRPr="00E45BFD">
        <w:rPr>
          <w:color w:val="FF0000"/>
        </w:rPr>
        <w:t>为原点，建立空间直角坐标系，求得平面</w:t>
      </w:r>
      <w:r>
        <w:rPr>
          <w:color w:val="FF0000"/>
        </w:rPr>
        <w:object>
          <v:shape id="_x0000_i3082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082" DrawAspect="Content" ObjectID="_1828161894" r:id="rId3304"/>
        </w:object>
      </w:r>
      <w:r w:rsidRPr="00E45BFD">
        <w:rPr>
          <w:color w:val="FF0000"/>
        </w:rPr>
        <w:t>和</w:t>
      </w:r>
      <w:r>
        <w:rPr>
          <w:color w:val="FF0000"/>
        </w:rPr>
        <w:object>
          <v:shape id="_x0000_i3083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083" DrawAspect="Content" ObjectID="_1828161895" r:id="rId3305"/>
        </w:object>
      </w:r>
      <w:r w:rsidRPr="00E45BFD">
        <w:rPr>
          <w:color w:val="FF0000"/>
        </w:rPr>
        <w:t>的法向量</w:t>
      </w:r>
      <w:r>
        <w:rPr>
          <w:color w:val="FF0000"/>
        </w:rPr>
        <w:object>
          <v:shape id="_x0000_i3084" type="#_x0000_t75" alt="eqId021cea6bfd7d0b3976c88e0055e308ae" style="width:54.75pt;height:24.75pt" o:ole="">
            <v:imagedata r:id="rId3306" o:title="eqId021cea6bfd7d0b3976c88e0055e308ae"/>
          </v:shape>
          <o:OLEObject Type="Embed" ProgID="Equation.DSMT4" ShapeID="_x0000_i3084" DrawAspect="Content" ObjectID="_1828161896" r:id="rId3307"/>
        </w:object>
      </w:r>
      <w:r w:rsidRPr="00E45BFD">
        <w:rPr>
          <w:color w:val="FF0000"/>
        </w:rPr>
        <w:t>和</w:t>
      </w:r>
      <w:r>
        <w:rPr>
          <w:color w:val="FF0000"/>
        </w:rPr>
        <w:object>
          <v:shape id="_x0000_i3085" type="#_x0000_t75" alt="eqIdf32011229f84791d35eba5c7680a012b" style="width:45.75pt;height:15.75pt" o:ole="">
            <v:imagedata r:id="rId3308" o:title="eqIdf32011229f84791d35eba5c7680a012b"/>
          </v:shape>
          <o:OLEObject Type="Embed" ProgID="Equation.DSMT4" ShapeID="_x0000_i3085" DrawAspect="Content" ObjectID="_1828161897" r:id="rId3309"/>
        </w:object>
      </w:r>
      <w:r w:rsidRPr="00E45BFD">
        <w:rPr>
          <w:color w:val="FF0000"/>
        </w:rPr>
        <w:t>，结合向量的夹角公式，即可求解；</w:t>
      </w:r>
    </w:p>
    <w:p w:rsidR="00E45BFD" w:rsidRPr="00E45BFD" w:rsidP="00E45BFD" w14:paraId="652688E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由</w:t>
      </w:r>
      <w:r>
        <w:rPr>
          <w:color w:val="FF0000"/>
        </w:rPr>
        <w:object>
          <v:shape id="_x0000_i3086" type="#_x0000_t75" alt="eqIde2cdae09e43456fbe19470520b87e0fc" style="width:49.5pt;height:14.25pt" o:ole="">
            <v:imagedata r:id="rId3286" o:title="eqIde2cdae09e43456fbe19470520b87e0fc"/>
          </v:shape>
          <o:OLEObject Type="Embed" ProgID="Equation.DSMT4" ShapeID="_x0000_i3086" DrawAspect="Content" ObjectID="_1828161898" r:id="rId3310"/>
        </w:object>
      </w:r>
      <w:r w:rsidRPr="00E45BFD">
        <w:rPr>
          <w:color w:val="FF0000"/>
        </w:rPr>
        <w:t>，得到</w:t>
      </w:r>
      <w:r>
        <w:rPr>
          <w:color w:val="FF0000"/>
        </w:rPr>
        <w:object>
          <v:shape id="_x0000_i3087" type="#_x0000_t75" alt="eqIddb6214afa3ceb0aa058575445c9e33e8" style="width:128.25pt;height:26.25pt" o:ole="">
            <v:imagedata r:id="rId3311" o:title="eqIddb6214afa3ceb0aa058575445c9e33e8"/>
          </v:shape>
          <o:OLEObject Type="Embed" ProgID="Equation.DSMT4" ShapeID="_x0000_i3087" DrawAspect="Content" ObjectID="_1828161899" r:id="rId3312"/>
        </w:object>
      </w:r>
      <w:r w:rsidRPr="00E45BFD">
        <w:rPr>
          <w:color w:val="FF0000"/>
        </w:rPr>
        <w:t>，求得平面</w:t>
      </w:r>
      <w:r>
        <w:rPr>
          <w:color w:val="FF0000"/>
        </w:rPr>
        <w:object>
          <v:shape id="_x0000_i3088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088" DrawAspect="Content" ObjectID="_1828161900" r:id="rId3313"/>
        </w:object>
      </w:r>
      <w:r w:rsidRPr="00E45BFD">
        <w:rPr>
          <w:color w:val="FF0000"/>
        </w:rPr>
        <w:t>和平面</w:t>
      </w:r>
      <w:r>
        <w:rPr>
          <w:color w:val="FF0000"/>
        </w:rPr>
        <w:object>
          <v:shape id="_x0000_i3089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089" DrawAspect="Content" ObjectID="_1828161901" r:id="rId3314"/>
        </w:object>
      </w:r>
      <w:r w:rsidRPr="00E45BFD">
        <w:rPr>
          <w:color w:val="FF0000"/>
        </w:rPr>
        <w:t>的法向量</w:t>
      </w:r>
      <w:r>
        <w:rPr>
          <w:color w:val="FF0000"/>
        </w:rPr>
        <w:object>
          <v:shape id="_x0000_i3090" type="#_x0000_t75" alt="eqId9d62c3ee06df9ec68ea49d8ac82dc19b" style="width:75.75pt;height:18.75pt" o:ole="">
            <v:imagedata r:id="rId3315" o:title="eqId9d62c3ee06df9ec68ea49d8ac82dc19b"/>
          </v:shape>
          <o:OLEObject Type="Embed" ProgID="Equation.DSMT4" ShapeID="_x0000_i3090" DrawAspect="Content" ObjectID="_1828161902" r:id="rId3316"/>
        </w:object>
      </w:r>
      <w:r w:rsidRPr="00E45BFD">
        <w:rPr>
          <w:color w:val="FF0000"/>
        </w:rPr>
        <w:t>和</w:t>
      </w:r>
      <w:r>
        <w:rPr>
          <w:color w:val="FF0000"/>
        </w:rPr>
        <w:object>
          <v:shape id="_x0000_i3091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3091" DrawAspect="Content" ObjectID="_1828161903" r:id="rId3317"/>
        </w:object>
      </w:r>
      <w:r w:rsidRPr="00E45BFD">
        <w:rPr>
          <w:color w:val="FF0000"/>
        </w:rPr>
        <w:t>，结合向量的夹角公式，列出方程，即可求解</w:t>
      </w:r>
      <w:r w:rsidRPr="00E45BFD">
        <w:rPr>
          <w:color w:val="FF0000"/>
        </w:rPr>
        <w:t>.</w:t>
      </w:r>
    </w:p>
    <w:p w:rsidR="00E45BFD" w:rsidRPr="00E45BFD" w:rsidP="00E45BFD" w14:paraId="125E1D3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证明：在矩形</w:t>
      </w:r>
      <w:r>
        <w:rPr>
          <w:color w:val="FF0000"/>
        </w:rPr>
        <w:object>
          <v:shape id="_x0000_i3092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092" DrawAspect="Content" ObjectID="_1828161904" r:id="rId3318"/>
        </w:object>
      </w:r>
      <w:r w:rsidRPr="00E45BFD">
        <w:rPr>
          <w:color w:val="FF0000"/>
        </w:rPr>
        <w:t>中，因为</w:t>
      </w:r>
      <w:r>
        <w:rPr>
          <w:color w:val="FF0000"/>
        </w:rPr>
        <w:object>
          <v:shape id="_x0000_i3093" type="#_x0000_t75" alt="eqIdec8b9982745a6890300faf13facc4973" style="width:77.25pt;height:15.75pt" o:ole="">
            <v:imagedata r:id="rId3268" o:title="eqIdec8b9982745a6890300faf13facc4973"/>
          </v:shape>
          <o:OLEObject Type="Embed" ProgID="Equation.DSMT4" ShapeID="_x0000_i3093" DrawAspect="Content" ObjectID="_1828161905" r:id="rId3319"/>
        </w:object>
      </w:r>
      <w:r w:rsidRPr="00E45BFD">
        <w:rPr>
          <w:color w:val="FF0000"/>
        </w:rPr>
        <w:t>，且</w:t>
      </w:r>
      <w:r>
        <w:rPr>
          <w:color w:val="FF0000"/>
        </w:rPr>
        <w:object>
          <v:shape id="_x0000_i3094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094" DrawAspect="Content" ObjectID="_1828161906" r:id="rId3320"/>
        </w:object>
      </w:r>
      <w:r w:rsidRPr="00E45BFD">
        <w:rPr>
          <w:color w:val="FF0000"/>
        </w:rPr>
        <w:t>为</w:t>
      </w:r>
      <w:r>
        <w:rPr>
          <w:color w:val="FF0000"/>
        </w:rPr>
        <w:object>
          <v:shape id="_x0000_i3095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095" DrawAspect="Content" ObjectID="_1828161907" r:id="rId3321"/>
        </w:object>
      </w:r>
      <w:r w:rsidRPr="00E45BFD">
        <w:rPr>
          <w:color w:val="FF0000"/>
        </w:rPr>
        <w:t>的中点，</w:t>
      </w:r>
    </w:p>
    <w:p w:rsidR="00E45BFD" w:rsidRPr="00E45BFD" w:rsidP="00E45BFD" w14:paraId="3F94B6E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得</w:t>
      </w:r>
      <w:r>
        <w:rPr>
          <w:color w:val="FF0000"/>
        </w:rPr>
        <w:object>
          <v:shape id="_x0000_i3096" type="#_x0000_t75" alt="eqId8ede69d3d22f25820ee1bf4d6d1418b5" style="width:83.25pt;height:14.25pt" o:ole="">
            <v:imagedata r:id="rId3322" o:title="eqId8ede69d3d22f25820ee1bf4d6d1418b5"/>
          </v:shape>
          <o:OLEObject Type="Embed" ProgID="Equation.DSMT4" ShapeID="_x0000_i3096" DrawAspect="Content" ObjectID="_1828161908" r:id="rId3323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097" type="#_x0000_t75" alt="eqIdc86e347f0da2f877dde298052f7a987f" style="width:82.5pt;height:14.25pt" o:ole="">
            <v:imagedata r:id="rId3324" o:title="eqIdc86e347f0da2f877dde298052f7a987f"/>
          </v:shape>
          <o:OLEObject Type="Embed" ProgID="Equation.DSMT4" ShapeID="_x0000_i3097" DrawAspect="Content" ObjectID="_1828161909" r:id="rId3325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098" type="#_x0000_t75" alt="eqIdd10b6175fb056760a9357936d14ffe82" style="width:57pt;height:12.75pt" o:ole="">
            <v:imagedata r:id="rId3326" o:title="eqIdd10b6175fb056760a9357936d14ffe82"/>
          </v:shape>
          <o:OLEObject Type="Embed" ProgID="Equation.DSMT4" ShapeID="_x0000_i3098" DrawAspect="Content" ObjectID="_1828161910" r:id="rId3327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099" type="#_x0000_t75" alt="eqId032b3e422eeb39cf649dffc9934a7cf0" style="width:39.75pt;height:10.5pt" o:ole="">
            <v:imagedata r:id="rId3294" o:title="eqId032b3e422eeb39cf649dffc9934a7cf0"/>
          </v:shape>
          <o:OLEObject Type="Embed" ProgID="Equation.DSMT4" ShapeID="_x0000_i3099" DrawAspect="Content" ObjectID="_1828161911" r:id="rId3328"/>
        </w:object>
      </w:r>
      <w:r w:rsidRPr="00E45BFD">
        <w:rPr>
          <w:color w:val="FF0000"/>
        </w:rPr>
        <w:t>，</w:t>
      </w:r>
    </w:p>
    <w:p w:rsidR="00E45BFD" w:rsidRPr="00E45BFD" w:rsidP="00E45BFD" w14:paraId="4738AA0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100" type="#_x0000_t75" alt="eqId32c38dfd14dde969702dff97ef2270f9" style="width:44.25pt;height:11.25pt" o:ole="">
            <v:imagedata r:id="rId262" o:title="eqId32c38dfd14dde969702dff97ef2270f9"/>
          </v:shape>
          <o:OLEObject Type="Embed" ProgID="Equation.DSMT4" ShapeID="_x0000_i3100" DrawAspect="Content" ObjectID="_1828161912" r:id="rId332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101" type="#_x0000_t75" alt="eqId3caf960c66e48c75099a1128828d9d19" style="width:60.75pt;height:11.25pt" o:ole="">
            <v:imagedata r:id="rId3330" o:title="eqId3caf960c66e48c75099a1128828d9d19"/>
          </v:shape>
          <o:OLEObject Type="Embed" ProgID="Equation.DSMT4" ShapeID="_x0000_i3101" DrawAspect="Content" ObjectID="_1828161913" r:id="rId3331"/>
        </w:object>
      </w:r>
      <w:r w:rsidRPr="00E45BFD">
        <w:rPr>
          <w:color w:val="FF0000"/>
        </w:rPr>
        <w:t>，且</w:t>
      </w:r>
      <w:r>
        <w:rPr>
          <w:color w:val="FF0000"/>
        </w:rPr>
        <w:object>
          <v:shape id="_x0000_i3102" type="#_x0000_t75" alt="eqId92ce53bc834b3d6273e5cc5a3911edc9" style="width:45.75pt;height:14.25pt" o:ole="">
            <v:imagedata r:id="rId3332" o:title="eqId92ce53bc834b3d6273e5cc5a3911edc9"/>
          </v:shape>
          <o:OLEObject Type="Embed" ProgID="Equation.DSMT4" ShapeID="_x0000_i3102" DrawAspect="Content" ObjectID="_1828161914" r:id="rId3333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103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103" DrawAspect="Content" ObjectID="_1828161915" r:id="rId3334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04" type="#_x0000_t75" alt="eqIdb8d2d217e9bcd059908f117dfc4d4259" style="width:27pt;height:11.25pt" o:ole="">
            <v:imagedata r:id="rId3297" o:title="eqIdb8d2d217e9bcd059908f117dfc4d4259"/>
          </v:shape>
          <o:OLEObject Type="Embed" ProgID="Equation.DSMT4" ShapeID="_x0000_i3104" DrawAspect="Content" ObjectID="_1828161916" r:id="rId3335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105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105" DrawAspect="Content" ObjectID="_1828161917" r:id="rId3336"/>
        </w:object>
      </w:r>
      <w:r w:rsidRPr="00E45BFD">
        <w:rPr>
          <w:color w:val="FF0000"/>
        </w:rPr>
        <w:t>，</w:t>
      </w:r>
    </w:p>
    <w:p w:rsidR="00E45BFD" w:rsidRPr="00E45BFD" w:rsidP="00E45BFD" w14:paraId="63DFDC0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因为</w:t>
      </w:r>
      <w:r>
        <w:rPr>
          <w:color w:val="FF0000"/>
        </w:rPr>
        <w:object>
          <v:shape id="_x0000_i3106" type="#_x0000_t75" alt="eqIde20613834921c6ea6a1143b21dcb3faf" style="width:28.5pt;height:12pt" o:ole="">
            <v:imagedata r:id="rId3337" o:title="eqIde20613834921c6ea6a1143b21dcb3faf"/>
          </v:shape>
          <o:OLEObject Type="Embed" ProgID="Equation.DSMT4" ShapeID="_x0000_i3106" DrawAspect="Content" ObjectID="_1828161918" r:id="rId333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107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107" DrawAspect="Content" ObjectID="_1828161919" r:id="rId3339"/>
        </w:object>
      </w:r>
      <w:r w:rsidRPr="00E45BFD">
        <w:rPr>
          <w:color w:val="FF0000"/>
        </w:rPr>
        <w:t>，所以平面</w:t>
      </w:r>
      <w:r>
        <w:rPr>
          <w:color w:val="FF0000"/>
        </w:rPr>
        <w:object>
          <v:shape id="_x0000_i3108" type="#_x0000_t75" alt="eqIded5f0cfc1049f84a04c81bd213afb8d9" style="width:33.75pt;height:11.25pt" o:ole="">
            <v:imagedata r:id="rId3277" o:title="eqIded5f0cfc1049f84a04c81bd213afb8d9"/>
          </v:shape>
          <o:OLEObject Type="Embed" ProgID="Equation.DSMT4" ShapeID="_x0000_i3108" DrawAspect="Content" ObjectID="_1828161920" r:id="rId3340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109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109" DrawAspect="Content" ObjectID="_1828161921" r:id="rId3341"/>
        </w:object>
      </w:r>
      <w:r w:rsidRPr="00E45BFD">
        <w:rPr>
          <w:color w:val="FF0000"/>
        </w:rPr>
        <w:t>.</w:t>
      </w:r>
    </w:p>
    <w:p w:rsidR="00E45BFD" w:rsidRPr="00E45BFD" w:rsidP="00E45BFD" w14:paraId="1E08102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解：由（</w:t>
      </w:r>
      <w:r w:rsidRPr="00E45BFD">
        <w:rPr>
          <w:color w:val="FF0000"/>
        </w:rPr>
        <w:t>1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110" type="#_x0000_t75" alt="eqId032b3e422eeb39cf649dffc9934a7cf0" style="width:39.75pt;height:10.5pt" o:ole="">
            <v:imagedata r:id="rId3294" o:title="eqId032b3e422eeb39cf649dffc9934a7cf0"/>
          </v:shape>
          <o:OLEObject Type="Embed" ProgID="Equation.DSMT4" ShapeID="_x0000_i3110" DrawAspect="Content" ObjectID="_1828161922" r:id="rId3342"/>
        </w:object>
      </w:r>
      <w:r w:rsidRPr="00E45BFD">
        <w:rPr>
          <w:color w:val="FF0000"/>
        </w:rPr>
        <w:t>，过点</w:t>
      </w:r>
      <w:r>
        <w:rPr>
          <w:color w:val="FF0000"/>
        </w:rPr>
        <w:object>
          <v:shape id="_x0000_i3111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111" DrawAspect="Content" ObjectID="_1828161923" r:id="rId3343"/>
        </w:object>
      </w:r>
      <w:r w:rsidRPr="00E45BFD">
        <w:rPr>
          <w:color w:val="FF0000"/>
        </w:rPr>
        <w:t>作直线</w:t>
      </w:r>
      <w:r>
        <w:rPr>
          <w:color w:val="FF0000"/>
        </w:rPr>
        <w:object>
          <v:shape id="_x0000_i3112" type="#_x0000_t75" alt="eqId0f85fca60a11e1af2bf50138d0e3fe62" style="width:6pt;height:12pt" o:ole="">
            <v:imagedata r:id="rId3344" o:title="eqId0f85fca60a11e1af2bf50138d0e3fe62"/>
          </v:shape>
          <o:OLEObject Type="Embed" ProgID="Equation.DSMT4" ShapeID="_x0000_i3112" DrawAspect="Content" ObjectID="_1828161924" r:id="rId3345"/>
        </w:object>
      </w:r>
      <w:r w:rsidRPr="00E45BFD">
        <w:rPr>
          <w:color w:val="FF0000"/>
        </w:rPr>
        <w:t>垂直于平面</w:t>
      </w:r>
      <w:r>
        <w:rPr>
          <w:color w:val="FF0000"/>
        </w:rPr>
        <w:object>
          <v:shape id="_x0000_i3113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113" DrawAspect="Content" ObjectID="_1828161925" r:id="rId3346"/>
        </w:object>
      </w:r>
      <w:r w:rsidRPr="00E45BFD">
        <w:rPr>
          <w:color w:val="FF0000"/>
        </w:rPr>
        <w:t>，</w:t>
      </w:r>
    </w:p>
    <w:p w:rsidR="00E45BFD" w:rsidRPr="00E45BFD" w:rsidP="00E45BFD" w14:paraId="36611A7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</w:t>
      </w:r>
      <w:r>
        <w:rPr>
          <w:color w:val="FF0000"/>
        </w:rPr>
        <w:object>
          <v:shape id="_x0000_i3114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114" DrawAspect="Content" ObjectID="_1828161926" r:id="rId3347"/>
        </w:object>
      </w:r>
      <w:r w:rsidRPr="00E45BFD">
        <w:rPr>
          <w:color w:val="FF0000"/>
        </w:rPr>
        <w:t>为坐标原点，以</w:t>
      </w:r>
      <w:r>
        <w:rPr>
          <w:color w:val="FF0000"/>
        </w:rPr>
        <w:object>
          <v:shape id="_x0000_i3115" type="#_x0000_t75" alt="eqId7060014d42e631ebef1453dfa556a49d" style="width:35.25pt;height:13.5pt" o:ole="">
            <v:imagedata r:id="rId3348" o:title="eqId7060014d42e631ebef1453dfa556a49d"/>
          </v:shape>
          <o:OLEObject Type="Embed" ProgID="Equation.DSMT4" ShapeID="_x0000_i3115" DrawAspect="Content" ObjectID="_1828161927" r:id="rId3349"/>
        </w:object>
      </w:r>
      <w:r w:rsidRPr="00E45BFD">
        <w:rPr>
          <w:color w:val="FF0000"/>
        </w:rPr>
        <w:t>所在直线分别为</w:t>
      </w:r>
      <w:r>
        <w:rPr>
          <w:color w:val="FF0000"/>
        </w:rPr>
        <w:object>
          <v:shape id="_x0000_i3116" type="#_x0000_t75" alt="eqId9b0fffbec1fe851795dfdd448bf0d165" style="width:18.75pt;height:11.25pt" o:ole="">
            <v:imagedata r:id="rId3350" o:title="eqId9b0fffbec1fe851795dfdd448bf0d165"/>
          </v:shape>
          <o:OLEObject Type="Embed" ProgID="Equation.DSMT4" ShapeID="_x0000_i3116" DrawAspect="Content" ObjectID="_1828161928" r:id="rId3351"/>
        </w:object>
      </w:r>
      <w:r w:rsidRPr="00E45BFD">
        <w:rPr>
          <w:color w:val="FF0000"/>
        </w:rPr>
        <w:t>轴，以</w:t>
      </w:r>
      <w:r>
        <w:rPr>
          <w:color w:val="FF0000"/>
        </w:rPr>
        <w:object>
          <v:shape id="_x0000_i3117" type="#_x0000_t75" alt="eqId0f85fca60a11e1af2bf50138d0e3fe62" style="width:6pt;height:12pt" o:ole="">
            <v:imagedata r:id="rId3344" o:title="eqId0f85fca60a11e1af2bf50138d0e3fe62"/>
          </v:shape>
          <o:OLEObject Type="Embed" ProgID="Equation.DSMT4" ShapeID="_x0000_i3117" DrawAspect="Content" ObjectID="_1828161929" r:id="rId3352"/>
        </w:object>
      </w:r>
      <w:r w:rsidRPr="00E45BFD">
        <w:rPr>
          <w:color w:val="FF0000"/>
        </w:rPr>
        <w:t>所在直线为</w:t>
      </w:r>
      <w:r>
        <w:rPr>
          <w:color w:val="FF0000"/>
        </w:rPr>
        <w:object>
          <v:shape id="_x0000_i3118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3118" DrawAspect="Content" ObjectID="_1828161930" r:id="rId3353"/>
        </w:object>
      </w:r>
      <w:r w:rsidRPr="00E45BFD">
        <w:rPr>
          <w:color w:val="FF0000"/>
        </w:rPr>
        <w:t>轴，</w:t>
      </w:r>
    </w:p>
    <w:p w:rsidR="00E45BFD" w:rsidRPr="00E45BFD" w:rsidP="00E45BFD" w14:paraId="4641F13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建立如图所示的空间直角坐标系，</w:t>
      </w:r>
    </w:p>
    <w:p w:rsidR="00E45BFD" w:rsidRPr="00E45BFD" w:rsidP="00E45BFD" w14:paraId="6ACFD9F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得</w:t>
      </w:r>
      <w:r>
        <w:rPr>
          <w:color w:val="FF0000"/>
        </w:rPr>
        <w:object>
          <v:shape id="_x0000_i3119" type="#_x0000_t75" alt="eqId35a9560191b1931878e4d2b326e64fd5" style="width:295.5pt;height:35.25pt" o:ole="">
            <v:imagedata r:id="rId3354" o:title="eqId35a9560191b1931878e4d2b326e64fd5"/>
          </v:shape>
          <o:OLEObject Type="Embed" ProgID="Equation.DSMT4" ShapeID="_x0000_i3119" DrawAspect="Content" ObjectID="_1828161931" r:id="rId3355"/>
        </w:object>
      </w:r>
      <w:r w:rsidRPr="00E45BFD">
        <w:rPr>
          <w:color w:val="FF0000"/>
        </w:rPr>
        <w:t>，</w:t>
      </w:r>
    </w:p>
    <w:p w:rsidR="00E45BFD" w:rsidRPr="00E45BFD" w:rsidP="00E45BFD" w14:paraId="42E8E24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120" type="#_x0000_t75" alt="eqId648c9d696bd464df3dbd0c1442fc641a" style="width:155.25pt;height:30pt" o:ole="">
            <v:imagedata r:id="rId3356" o:title="eqId648c9d696bd464df3dbd0c1442fc641a"/>
          </v:shape>
          <o:OLEObject Type="Embed" ProgID="Equation.DSMT4" ShapeID="_x0000_i3120" DrawAspect="Content" ObjectID="_1828161932" r:id="rId3357"/>
        </w:object>
      </w:r>
      <w:r w:rsidRPr="00E45BFD">
        <w:rPr>
          <w:color w:val="FF0000"/>
        </w:rPr>
        <w:t>.</w:t>
      </w:r>
      <w:r w:rsidRPr="00E45BFD">
        <w:rPr>
          <w:color w:val="FF0000"/>
        </w:rPr>
        <w:t>，</w:t>
      </w:r>
    </w:p>
    <w:p w:rsidR="00E45BFD" w:rsidRPr="00E45BFD" w:rsidP="00E45BFD" w14:paraId="7B3D444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121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121" DrawAspect="Content" ObjectID="_1828161933" r:id="rId3358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122" type="#_x0000_t75" alt="eqIdb975dc274f400c75d271178c64335037" style="width:54pt;height:18pt" o:ole="">
            <v:imagedata r:id="rId3359" o:title="eqIdb975dc274f400c75d271178c64335037"/>
          </v:shape>
          <o:OLEObject Type="Embed" ProgID="Equation.DSMT4" ShapeID="_x0000_i3122" DrawAspect="Content" ObjectID="_1828161934" r:id="rId336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123" type="#_x0000_t75" alt="eqId13616a51ac67f27e2d3d673402073605" style="width:146.25pt;height:49.5pt" o:ole="">
            <v:imagedata r:id="rId3361" o:title="eqId13616a51ac67f27e2d3d673402073605"/>
          </v:shape>
          <o:OLEObject Type="Embed" ProgID="Equation.DSMT4" ShapeID="_x0000_i3123" DrawAspect="Content" ObjectID="_1828161935" r:id="rId3362"/>
        </w:object>
      </w:r>
      <w:r w:rsidRPr="00E45BFD">
        <w:rPr>
          <w:color w:val="FF0000"/>
        </w:rPr>
        <w:t>，</w:t>
      </w:r>
    </w:p>
    <w:p w:rsidR="00E45BFD" w:rsidRPr="00E45BFD" w:rsidP="00E45BFD" w14:paraId="7872835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取</w:t>
      </w:r>
      <w:r>
        <w:rPr>
          <w:color w:val="FF0000"/>
        </w:rPr>
        <w:object>
          <v:shape id="_x0000_i3124" type="#_x0000_t75" alt="eqId6aa81b8aa4450bb2212f24dd94427dee" style="width:29.25pt;height:11.25pt" o:ole="">
            <v:imagedata r:id="rId3363" o:title="eqId6aa81b8aa4450bb2212f24dd94427dee"/>
          </v:shape>
          <o:OLEObject Type="Embed" ProgID="Equation.DSMT4" ShapeID="_x0000_i3124" DrawAspect="Content" ObjectID="_1828161936" r:id="rId3364"/>
        </w:object>
      </w:r>
      <w:r w:rsidRPr="00E45BFD">
        <w:rPr>
          <w:color w:val="FF0000"/>
        </w:rPr>
        <w:t>，可得</w:t>
      </w:r>
      <w:r>
        <w:rPr>
          <w:color w:val="FF0000"/>
        </w:rPr>
        <w:object>
          <v:shape id="_x0000_i3125" type="#_x0000_t75" alt="eqId6e005ba1184c5cbd6770c0488bb66cd4" style="width:51.75pt;height:27pt" o:ole="">
            <v:imagedata r:id="rId3365" o:title="eqId6e005ba1184c5cbd6770c0488bb66cd4"/>
          </v:shape>
          <o:OLEObject Type="Embed" ProgID="Equation.DSMT4" ShapeID="_x0000_i3125" DrawAspect="Content" ObjectID="_1828161937" r:id="rId3366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26" type="#_x0000_t75" alt="eqId021cea6bfd7d0b3976c88e0055e308ae" style="width:54.75pt;height:24.75pt" o:ole="">
            <v:imagedata r:id="rId3306" o:title="eqId021cea6bfd7d0b3976c88e0055e308ae"/>
          </v:shape>
          <o:OLEObject Type="Embed" ProgID="Equation.DSMT4" ShapeID="_x0000_i3126" DrawAspect="Content" ObjectID="_1828161938" r:id="rId3367"/>
        </w:object>
      </w:r>
      <w:r w:rsidRPr="00E45BFD">
        <w:rPr>
          <w:color w:val="FF0000"/>
        </w:rPr>
        <w:t>，</w:t>
      </w:r>
    </w:p>
    <w:p w:rsidR="00E45BFD" w:rsidRPr="00E45BFD" w:rsidP="00E45BFD" w14:paraId="5C253EC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由平面</w:t>
      </w:r>
      <w:r>
        <w:rPr>
          <w:color w:val="FF0000"/>
        </w:rPr>
        <w:object>
          <v:shape id="_x0000_i3127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127" DrawAspect="Content" ObjectID="_1828161939" r:id="rId3368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128" type="#_x0000_t75" alt="eqIdf32011229f84791d35eba5c7680a012b" style="width:45.75pt;height:15.75pt" o:ole="">
            <v:imagedata r:id="rId3308" o:title="eqIdf32011229f84791d35eba5c7680a012b"/>
          </v:shape>
          <o:OLEObject Type="Embed" ProgID="Equation.DSMT4" ShapeID="_x0000_i3128" DrawAspect="Content" ObjectID="_1828161940" r:id="rId3369"/>
        </w:object>
      </w:r>
      <w:r w:rsidRPr="00E45BFD">
        <w:rPr>
          <w:color w:val="FF0000"/>
        </w:rPr>
        <w:t xml:space="preserve"> </w:t>
      </w:r>
      <w:r w:rsidRPr="00E45BFD">
        <w:rPr>
          <w:color w:val="FF0000"/>
        </w:rPr>
        <w:t>，</w:t>
      </w:r>
    </w:p>
    <w:p w:rsidR="00E45BFD" w:rsidRPr="00E45BFD" w:rsidP="00E45BFD" w14:paraId="1BE7201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129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129" DrawAspect="Content" ObjectID="_1828161941" r:id="rId3370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130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130" DrawAspect="Content" ObjectID="_1828161942" r:id="rId3371"/>
        </w:object>
      </w:r>
      <w:r w:rsidRPr="00E45BFD">
        <w:rPr>
          <w:color w:val="FF0000"/>
        </w:rPr>
        <w:t>所成夹角为</w:t>
      </w:r>
      <w:r>
        <w:rPr>
          <w:color w:val="FF0000"/>
        </w:rPr>
        <w:object>
          <v:shape id="_x0000_i3131" type="#_x0000_t75" alt="eqIde170f206fdbbd834aad7580c727e2cc6" style="width:10.5pt;height:9.75pt" o:ole="">
            <v:imagedata r:id="rId1434" o:title="eqIde170f206fdbbd834aad7580c727e2cc6"/>
          </v:shape>
          <o:OLEObject Type="Embed" ProgID="Equation.DSMT4" ShapeID="_x0000_i3131" DrawAspect="Content" ObjectID="_1828161943" r:id="rId3372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132" type="#_x0000_t75" alt="eqIdbde2047a4a9ed00aacae9e76a32c66d5" style="width:128.25pt;height:55.5pt" o:ole="">
            <v:imagedata r:id="rId3373" o:title="eqIdbde2047a4a9ed00aacae9e76a32c66d5"/>
          </v:shape>
          <o:OLEObject Type="Embed" ProgID="Equation.DSMT4" ShapeID="_x0000_i3132" DrawAspect="Content" ObjectID="_1828161944" r:id="rId3374"/>
        </w:object>
      </w:r>
      <w:r w:rsidRPr="00E45BFD">
        <w:rPr>
          <w:color w:val="FF0000"/>
        </w:rPr>
        <w:t>，</w:t>
      </w:r>
    </w:p>
    <w:p w:rsidR="00E45BFD" w:rsidRPr="00E45BFD" w:rsidP="00E45BFD" w14:paraId="0CC7794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平面</w:t>
      </w:r>
      <w:r>
        <w:rPr>
          <w:color w:val="FF0000"/>
        </w:rPr>
        <w:object>
          <v:shape id="_x0000_i3133" type="#_x0000_t75" alt="eqIdc09afc70f448545336304333d5b5658b" style="width:21pt;height:10.5pt" o:ole="">
            <v:imagedata r:id="rId3281" o:title="eqIdc09afc70f448545336304333d5b5658b"/>
          </v:shape>
          <o:OLEObject Type="Embed" ProgID="Equation.DSMT4" ShapeID="_x0000_i3133" DrawAspect="Content" ObjectID="_1828161945" r:id="rId3375"/>
        </w:object>
      </w:r>
      <w:r w:rsidRPr="00E45BFD">
        <w:rPr>
          <w:color w:val="FF0000"/>
        </w:rPr>
        <w:t>与平面</w:t>
      </w:r>
      <w:r w:rsidRPr="00E45BFD">
        <w:rPr>
          <w:rFonts w:eastAsia="Times New Roman"/>
          <w:i/>
          <w:color w:val="FF0000"/>
        </w:rPr>
        <w:t>AEF</w:t>
      </w:r>
      <w:r w:rsidRPr="00E45BFD">
        <w:rPr>
          <w:color w:val="FF0000"/>
        </w:rPr>
        <w:t>所成夹角的余弦值为</w:t>
      </w:r>
      <w:r>
        <w:rPr>
          <w:color w:val="FF0000"/>
        </w:rPr>
        <w:object>
          <v:shape id="_x0000_i3134" type="#_x0000_t75" alt="eqIddee14db57f0c762aad845cf5b4a243c0" style="width:17.25pt;height:29.25pt" o:ole="">
            <v:imagedata r:id="rId1020" o:title="eqIddee14db57f0c762aad845cf5b4a243c0"/>
          </v:shape>
          <o:OLEObject Type="Embed" ProgID="Equation.DSMT4" ShapeID="_x0000_i3134" DrawAspect="Content" ObjectID="_1828161946" r:id="rId3376"/>
        </w:object>
      </w:r>
      <w:r w:rsidRPr="00E45BFD">
        <w:rPr>
          <w:color w:val="FF0000"/>
        </w:rPr>
        <w:t>.</w:t>
      </w:r>
    </w:p>
    <w:p w:rsidR="00E45BFD" w:rsidRPr="00E45BFD" w:rsidP="00E45BFD" w14:paraId="5B84B85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解：由</w:t>
      </w:r>
      <w:r>
        <w:rPr>
          <w:color w:val="FF0000"/>
        </w:rPr>
        <w:object>
          <v:shape id="_x0000_i3135" type="#_x0000_t75" alt="eqIde2cdae09e43456fbe19470520b87e0fc" style="width:49.5pt;height:14.25pt" o:ole="">
            <v:imagedata r:id="rId3286" o:title="eqIde2cdae09e43456fbe19470520b87e0fc"/>
          </v:shape>
          <o:OLEObject Type="Embed" ProgID="Equation.DSMT4" ShapeID="_x0000_i3135" DrawAspect="Content" ObjectID="_1828161947" r:id="rId3377"/>
        </w:object>
      </w:r>
      <w:r w:rsidRPr="00E45BFD">
        <w:rPr>
          <w:color w:val="FF0000"/>
        </w:rPr>
        <w:t>，可得</w:t>
      </w:r>
      <w:r>
        <w:rPr>
          <w:color w:val="FF0000"/>
        </w:rPr>
        <w:object>
          <v:shape id="_x0000_i3136" type="#_x0000_t75" alt="eqId6afc91b8ab15e7d6355dc209f47c054e" style="width:167.25pt;height:26.25pt" o:ole="">
            <v:imagedata r:id="rId3378" o:title="eqId6afc91b8ab15e7d6355dc209f47c054e"/>
          </v:shape>
          <o:OLEObject Type="Embed" ProgID="Equation.DSMT4" ShapeID="_x0000_i3136" DrawAspect="Content" ObjectID="_1828161948" r:id="rId3379"/>
        </w:object>
      </w:r>
      <w:r w:rsidRPr="00E45BFD">
        <w:rPr>
          <w:color w:val="FF0000"/>
        </w:rPr>
        <w:t>，其中</w:t>
      </w:r>
      <w:r>
        <w:rPr>
          <w:color w:val="FF0000"/>
        </w:rPr>
        <w:object>
          <v:shape id="_x0000_i3137" type="#_x0000_t75" alt="eqIddd3ede869e508a8c8bda34a16782f863" style="width:40.5pt;height:11.25pt" o:ole="">
            <v:imagedata r:id="rId969" o:title="eqIddd3ede869e508a8c8bda34a16782f863"/>
          </v:shape>
          <o:OLEObject Type="Embed" ProgID="Equation.DSMT4" ShapeID="_x0000_i3137" DrawAspect="Content" ObjectID="_1828161949" r:id="rId3380"/>
        </w:object>
      </w:r>
      <w:r w:rsidRPr="00E45BFD">
        <w:rPr>
          <w:color w:val="FF0000"/>
        </w:rPr>
        <w:t>，</w:t>
      </w:r>
    </w:p>
    <w:p w:rsidR="00E45BFD" w:rsidRPr="00E45BFD" w:rsidP="00E45BFD" w14:paraId="0D9FCA4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138" type="#_x0000_t75" alt="eqIddb6214afa3ceb0aa058575445c9e33e8" style="width:128.25pt;height:26.25pt" o:ole="">
            <v:imagedata r:id="rId3311" o:title="eqIddb6214afa3ceb0aa058575445c9e33e8"/>
          </v:shape>
          <o:OLEObject Type="Embed" ProgID="Equation.DSMT4" ShapeID="_x0000_i3138" DrawAspect="Content" ObjectID="_1828161950" r:id="rId3381"/>
        </w:object>
      </w:r>
      <w:r w:rsidRPr="00E45BFD">
        <w:rPr>
          <w:color w:val="FF0000"/>
        </w:rPr>
        <w:t>，</w:t>
      </w:r>
    </w:p>
    <w:p w:rsidR="00E45BFD" w:rsidRPr="00E45BFD" w:rsidP="00E45BFD" w14:paraId="461ED66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139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139" DrawAspect="Content" ObjectID="_1828161951" r:id="rId3382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140" type="#_x0000_t75" alt="eqId6b1007521ff6d943223ed9fbf5af2341" style="width:51pt;height:19.5pt" o:ole="">
            <v:imagedata r:id="rId410" o:title="eqId6b1007521ff6d943223ed9fbf5af2341"/>
          </v:shape>
          <o:OLEObject Type="Embed" ProgID="Equation.DSMT4" ShapeID="_x0000_i3140" DrawAspect="Content" ObjectID="_1828161952" r:id="rId3383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141" type="#_x0000_t75" alt="eqId07a7ca203bc41ca37b89e67909f23d00" style="width:198.75pt;height:49.5pt" o:ole="">
            <v:imagedata r:id="rId3384" o:title="eqId07a7ca203bc41ca37b89e67909f23d00"/>
          </v:shape>
          <o:OLEObject Type="Embed" ProgID="Equation.DSMT4" ShapeID="_x0000_i3141" DrawAspect="Content" ObjectID="_1828161953" r:id="rId3385"/>
        </w:object>
      </w:r>
      <w:r w:rsidRPr="00E45BFD">
        <w:rPr>
          <w:color w:val="FF0000"/>
        </w:rPr>
        <w:t>，</w:t>
      </w:r>
    </w:p>
    <w:p w:rsidR="00E45BFD" w:rsidRPr="00E45BFD" w:rsidP="00E45BFD" w14:paraId="2813655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取</w:t>
      </w:r>
      <w:r>
        <w:rPr>
          <w:color w:val="FF0000"/>
        </w:rPr>
        <w:object>
          <v:shape id="_x0000_i3142" type="#_x0000_t75" alt="eqId2fbeefab1507ec5a94a69f948058f2d5" style="width:36.75pt;height:12pt" o:ole="">
            <v:imagedata r:id="rId3386" o:title="eqId2fbeefab1507ec5a94a69f948058f2d5"/>
          </v:shape>
          <o:OLEObject Type="Embed" ProgID="Equation.DSMT4" ShapeID="_x0000_i3142" DrawAspect="Content" ObjectID="_1828161954" r:id="rId3387"/>
        </w:object>
      </w:r>
      <w:r w:rsidRPr="00E45BFD">
        <w:rPr>
          <w:color w:val="FF0000"/>
        </w:rPr>
        <w:t>，可得</w:t>
      </w:r>
      <w:r>
        <w:rPr>
          <w:color w:val="FF0000"/>
        </w:rPr>
        <w:object>
          <v:shape id="_x0000_i3143" type="#_x0000_t75" alt="eqIdb887c9c10c4dfdce034c003787006d6f" style="width:64.5pt;height:14.25pt" o:ole="">
            <v:imagedata r:id="rId3388" o:title="eqIdb887c9c10c4dfdce034c003787006d6f"/>
          </v:shape>
          <o:OLEObject Type="Embed" ProgID="Equation.DSMT4" ShapeID="_x0000_i3143" DrawAspect="Content" ObjectID="_1828161955" r:id="rId3389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44" type="#_x0000_t75" alt="eqId9d62c3ee06df9ec68ea49d8ac82dc19b" style="width:75.75pt;height:18.75pt" o:ole="">
            <v:imagedata r:id="rId3315" o:title="eqId9d62c3ee06df9ec68ea49d8ac82dc19b"/>
          </v:shape>
          <o:OLEObject Type="Embed" ProgID="Equation.DSMT4" ShapeID="_x0000_i3144" DrawAspect="Content" ObjectID="_1828161956" r:id="rId3390"/>
        </w:object>
      </w:r>
      <w:r w:rsidRPr="00E45BFD">
        <w:rPr>
          <w:color w:val="FF0000"/>
        </w:rPr>
        <w:t>，</w:t>
      </w:r>
    </w:p>
    <w:p w:rsidR="00E45BFD" w:rsidRPr="00E45BFD" w:rsidP="00E45BFD" w14:paraId="0B23782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由平面</w:t>
      </w:r>
      <w:r>
        <w:rPr>
          <w:color w:val="FF0000"/>
        </w:rPr>
        <w:object>
          <v:shape id="_x0000_i3145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145" DrawAspect="Content" ObjectID="_1828161957" r:id="rId3391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146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3146" DrawAspect="Content" ObjectID="_1828161958" r:id="rId3392"/>
        </w:object>
      </w:r>
      <w:r w:rsidRPr="00E45BFD">
        <w:rPr>
          <w:color w:val="FF0000"/>
        </w:rPr>
        <w:t>，</w:t>
      </w:r>
    </w:p>
    <w:p w:rsidR="00E45BFD" w:rsidRPr="00E45BFD" w:rsidP="00E45BFD" w14:paraId="6AC41BF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147" type="#_x0000_t75" alt="eqIdd6bfad3f7e65188bcf7f62ea5acdbf4a" style="width:31.5pt;height:12pt" o:ole="">
            <v:imagedata r:id="rId3301" o:title="eqIdd6bfad3f7e65188bcf7f62ea5acdbf4a"/>
          </v:shape>
          <o:OLEObject Type="Embed" ProgID="Equation.DSMT4" ShapeID="_x0000_i3147" DrawAspect="Content" ObjectID="_1828161959" r:id="rId3393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148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148" DrawAspect="Content" ObjectID="_1828161960" r:id="rId3394"/>
        </w:object>
      </w:r>
      <w:r w:rsidRPr="00E45BFD">
        <w:rPr>
          <w:color w:val="FF0000"/>
        </w:rPr>
        <w:t>所成夹角为</w:t>
      </w:r>
      <w:r>
        <w:rPr>
          <w:color w:val="FF0000"/>
        </w:rPr>
        <w:object>
          <v:shape id="_x0000_i3149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3149" DrawAspect="Content" ObjectID="_1828161961" r:id="rId3395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150" type="#_x0000_t75" alt="eqIdb9e2255f52b07f119d68aba9d7cda712" style="width:164.25pt;height:40.5pt" o:ole="">
            <v:imagedata r:id="rId3396" o:title="eqIdb9e2255f52b07f119d68aba9d7cda712"/>
          </v:shape>
          <o:OLEObject Type="Embed" ProgID="Equation.DSMT4" ShapeID="_x0000_i3150" DrawAspect="Content" ObjectID="_1828161962" r:id="rId3397"/>
        </w:object>
      </w:r>
      <w:r w:rsidRPr="00E45BFD">
        <w:rPr>
          <w:color w:val="FF0000"/>
        </w:rPr>
        <w:t>，</w:t>
      </w:r>
    </w:p>
    <w:p w:rsidR="00E45BFD" w:rsidRPr="00E45BFD" w:rsidP="00E45BFD" w14:paraId="0071E9B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得</w:t>
      </w:r>
      <w:r>
        <w:rPr>
          <w:color w:val="FF0000"/>
        </w:rPr>
        <w:object>
          <v:shape id="_x0000_i3151" type="#_x0000_t75" alt="eqIdac1c3ea872a20fdc1843cb5ffce8a554" style="width:26.25pt;height:27pt" o:ole="">
            <v:imagedata r:id="rId3398" o:title="eqIdac1c3ea872a20fdc1843cb5ffce8a554"/>
          </v:shape>
          <o:OLEObject Type="Embed" ProgID="Equation.DSMT4" ShapeID="_x0000_i3151" DrawAspect="Content" ObjectID="_1828161963" r:id="rId3399"/>
        </w:object>
      </w:r>
      <w:r w:rsidRPr="00E45BFD">
        <w:rPr>
          <w:color w:val="FF0000"/>
        </w:rPr>
        <w:t>，</w:t>
      </w:r>
    </w:p>
    <w:p w:rsidR="00E45BFD" w:rsidRPr="00E45BFD" w:rsidP="00E45BFD" w14:paraId="2D1FC54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24050" cy="1419225"/>
            <wp:effectExtent l="0" t="0" r="0" b="0"/>
            <wp:docPr id="733194495" name="图片 733194495" descr="@@@7ce53e8e-2f37-49c2-acbc-9a0cdb69bc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1944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36DF3C29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4</w:t>
      </w:r>
      <w:r w:rsidRPr="00E45BFD">
        <w:t>．（</w:t>
      </w:r>
      <w:r w:rsidRPr="00E45BFD">
        <w:t>25-26</w:t>
      </w:r>
      <w:r w:rsidRPr="00E45BFD">
        <w:t>高二上</w:t>
      </w:r>
      <w:r w:rsidRPr="00E45BFD">
        <w:t>·</w:t>
      </w:r>
      <w:r w:rsidRPr="00E45BFD">
        <w:t>辽宁</w:t>
      </w:r>
      <w:r w:rsidRPr="00E45BFD">
        <w:t>·</w:t>
      </w:r>
      <w:r w:rsidRPr="00E45BFD">
        <w:t>月考）如图，在三棱锥</w:t>
      </w:r>
      <w:r>
        <w:object>
          <v:shape id="_x0000_i3152" type="#_x0000_t75" alt="eqId63397cda22cb1fad59cf966dfb588643" style="width:41.25pt;height:12pt" o:ole="">
            <v:imagedata r:id="rId3401" o:title="eqId63397cda22cb1fad59cf966dfb588643"/>
          </v:shape>
          <o:OLEObject Type="Embed" ProgID="Equation.DSMT4" ShapeID="_x0000_i3152" DrawAspect="Content" ObjectID="_1828161964" r:id="rId3402"/>
        </w:object>
      </w:r>
      <w:r w:rsidRPr="00E45BFD">
        <w:t>中，</w:t>
      </w:r>
      <w:r>
        <w:object>
          <v:shape id="_x0000_i3153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3153" DrawAspect="Content" ObjectID="_1828161965" r:id="rId3403"/>
        </w:object>
      </w:r>
      <w:r w:rsidRPr="00E45BFD">
        <w:t>，</w:t>
      </w:r>
      <w:r>
        <w:object>
          <v:shape id="_x0000_i3154" type="#_x0000_t75" alt="eqIdfd1b4b5594177f8a42d6d1ed92427a3e" style="width:45pt;height:12.75pt" o:ole="">
            <v:imagedata r:id="rId3404" o:title="eqIdfd1b4b5594177f8a42d6d1ed92427a3e"/>
          </v:shape>
          <o:OLEObject Type="Embed" ProgID="Equation.DSMT4" ShapeID="_x0000_i3154" DrawAspect="Content" ObjectID="_1828161966" r:id="rId3405"/>
        </w:object>
      </w:r>
      <w:r w:rsidRPr="00E45BFD">
        <w:t>，</w:t>
      </w:r>
      <w:r>
        <w:object>
          <v:shape id="_x0000_i3155" type="#_x0000_t75" alt="eqId8f144992e1cbee34868abce1e5ad38c9" style="width:41.25pt;height:15pt" o:ole="">
            <v:imagedata r:id="rId3406" o:title="eqId8f144992e1cbee34868abce1e5ad38c9"/>
          </v:shape>
          <o:OLEObject Type="Embed" ProgID="Equation.DSMT4" ShapeID="_x0000_i3155" DrawAspect="Content" ObjectID="_1828161967" r:id="rId3407"/>
        </w:object>
      </w:r>
      <w:r w:rsidRPr="00E45BFD">
        <w:t>，</w:t>
      </w:r>
      <w:r>
        <w:object>
          <v:shape id="_x0000_i3156" type="#_x0000_t75" alt="eqIdfcd0ced286a0fbc7e4862f8147264277" style="width:30pt;height:10.5pt" o:ole="">
            <v:imagedata r:id="rId1766" o:title="eqIdfcd0ced286a0fbc7e4862f8147264277"/>
          </v:shape>
          <o:OLEObject Type="Embed" ProgID="Equation.DSMT4" ShapeID="_x0000_i3156" DrawAspect="Content" ObjectID="_1828161968" r:id="rId3408"/>
        </w:object>
      </w:r>
      <w:r w:rsidRPr="00E45BFD">
        <w:t>，</w:t>
      </w:r>
      <w:r>
        <w:object>
          <v:shape id="_x0000_i3157" type="#_x0000_t75" alt="eqId7f7898f562dffdf08263bfb0873e0691" style="width:65.25pt;height:15.75pt" o:ole="">
            <v:imagedata r:id="rId3409" o:title="eqId7f7898f562dffdf08263bfb0873e0691"/>
          </v:shape>
          <o:OLEObject Type="Embed" ProgID="Equation.DSMT4" ShapeID="_x0000_i3157" DrawAspect="Content" ObjectID="_1828161969" r:id="rId3410"/>
        </w:object>
      </w:r>
      <w:r w:rsidRPr="00E45BFD">
        <w:t>，</w:t>
      </w:r>
      <w:r w:rsidRPr="00E45BFD">
        <w:rPr>
          <w:rFonts w:eastAsia="Times New Roman"/>
          <w:i/>
        </w:rPr>
        <w:t>E</w:t>
      </w:r>
      <w:r w:rsidRPr="00E45BFD">
        <w:t>，</w:t>
      </w:r>
      <w:r w:rsidRPr="00E45BFD">
        <w:rPr>
          <w:rFonts w:eastAsia="Times New Roman"/>
          <w:i/>
        </w:rPr>
        <w:t>F</w:t>
      </w:r>
      <w:r w:rsidRPr="00E45BFD">
        <w:t>，</w:t>
      </w:r>
      <w:r w:rsidRPr="00E45BFD">
        <w:rPr>
          <w:rFonts w:eastAsia="Times New Roman"/>
          <w:i/>
        </w:rPr>
        <w:t>G</w:t>
      </w:r>
      <w:r w:rsidRPr="00E45BFD">
        <w:t>分别是</w:t>
      </w:r>
      <w:r>
        <w:object>
          <v:shape id="_x0000_i3158" type="#_x0000_t75" alt="eqId2cdba1337ec85fa9722cb4b320a82ae6" style="width:16.5pt;height:11.25pt" o:ole="">
            <v:imagedata r:id="rId3411" o:title="eqId2cdba1337ec85fa9722cb4b320a82ae6"/>
          </v:shape>
          <o:OLEObject Type="Embed" ProgID="Equation.DSMT4" ShapeID="_x0000_i3158" DrawAspect="Content" ObjectID="_1828161970" r:id="rId3412"/>
        </w:object>
      </w:r>
      <w:r w:rsidRPr="00E45BFD">
        <w:t>，</w:t>
      </w:r>
      <w:r>
        <w:object>
          <v:shape id="_x0000_i3159" type="#_x0000_t75" alt="eqId7dea2ae9d515f9ab351ad72306b776ee" style="width:16.5pt;height:12pt" o:ole="">
            <v:imagedata r:id="rId1377" o:title="eqId7dea2ae9d515f9ab351ad72306b776ee"/>
          </v:shape>
          <o:OLEObject Type="Embed" ProgID="Equation.DSMT4" ShapeID="_x0000_i3159" DrawAspect="Content" ObjectID="_1828161971" r:id="rId3413"/>
        </w:object>
      </w:r>
      <w:r w:rsidRPr="00E45BFD">
        <w:t>，</w:t>
      </w:r>
      <w:r>
        <w:object>
          <v:shape id="_x0000_i3160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160" DrawAspect="Content" ObjectID="_1828161972" r:id="rId3414"/>
        </w:object>
      </w:r>
      <w:r w:rsidRPr="00E45BFD">
        <w:t>的中点，点</w:t>
      </w:r>
      <w:r w:rsidRPr="00E45BFD">
        <w:rPr>
          <w:rFonts w:eastAsia="Times New Roman"/>
          <w:i/>
        </w:rPr>
        <w:t>M</w:t>
      </w:r>
      <w:r w:rsidRPr="00E45BFD">
        <w:t>，</w:t>
      </w:r>
      <w:r w:rsidRPr="00E45BFD">
        <w:rPr>
          <w:rFonts w:eastAsia="Times New Roman"/>
          <w:i/>
        </w:rPr>
        <w:t>N</w:t>
      </w:r>
      <w:r w:rsidRPr="00E45BFD">
        <w:t>分别在线段</w:t>
      </w:r>
      <w:r>
        <w:object>
          <v:shape id="_x0000_i3161" type="#_x0000_t75" alt="eqId20a541b81584a032f571159ea152c85a" style="width:15.75pt;height:10.5pt" o:ole="">
            <v:imagedata r:id="rId3415" o:title="eqId20a541b81584a032f571159ea152c85a"/>
          </v:shape>
          <o:OLEObject Type="Embed" ProgID="Equation.DSMT4" ShapeID="_x0000_i3161" DrawAspect="Content" ObjectID="_1828161973" r:id="rId3416"/>
        </w:object>
      </w:r>
      <w:r w:rsidRPr="00E45BFD">
        <w:t>，</w:t>
      </w:r>
      <w:r>
        <w:object>
          <v:shape id="_x0000_i3162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3162" DrawAspect="Content" ObjectID="_1828161974" r:id="rId3417"/>
        </w:object>
      </w:r>
      <w:r w:rsidRPr="00E45BFD">
        <w:t>上，</w:t>
      </w:r>
      <w:r>
        <w:object>
          <v:shape id="_x0000_i3163" type="#_x0000_t75" alt="eqIdcfc8bde060b22547a0623b324a33aeed" style="width:51.75pt;height:27pt" o:ole="">
            <v:imagedata r:id="rId3418" o:title="eqIdcfc8bde060b22547a0623b324a33aeed"/>
          </v:shape>
          <o:OLEObject Type="Embed" ProgID="Equation.DSMT4" ShapeID="_x0000_i3163" DrawAspect="Content" ObjectID="_1828161975" r:id="rId3419"/>
        </w:object>
      </w:r>
      <w:r w:rsidRPr="00E45BFD">
        <w:t>，</w:t>
      </w:r>
      <w:r>
        <w:object>
          <v:shape id="_x0000_i3164" type="#_x0000_t75" alt="eqIdb3a45b6f1348711bc6eabd87982c3756" style="width:49.5pt;height:27pt" o:ole="">
            <v:imagedata r:id="rId3420" o:title="eqIdb3a45b6f1348711bc6eabd87982c3756"/>
          </v:shape>
          <o:OLEObject Type="Embed" ProgID="Equation.DSMT4" ShapeID="_x0000_i3164" DrawAspect="Content" ObjectID="_1828161976" r:id="rId3421"/>
        </w:object>
      </w:r>
      <w:r w:rsidRPr="00E45BFD">
        <w:t>．</w:t>
      </w:r>
    </w:p>
    <w:p w:rsidR="00E45BFD" w:rsidRPr="00E45BFD" w:rsidP="00E45BFD" w14:paraId="2D13C54E" w14:textId="77777777">
      <w:pPr>
        <w:spacing w:line="360" w:lineRule="auto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81150" cy="1600200"/>
            <wp:effectExtent l="0" t="0" r="0" b="0"/>
            <wp:docPr id="1148892144" name="图片 1148892144" descr="@@@46c3d8a8-f4ab-45f6-a24a-c4853a28f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8921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6A84F961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求证：</w:t>
      </w:r>
      <w:r w:rsidRPr="00E45BFD">
        <w:rPr>
          <w:rFonts w:eastAsia="Times New Roman"/>
          <w:i/>
        </w:rPr>
        <w:t>E</w:t>
      </w:r>
      <w:r w:rsidRPr="00E45BFD">
        <w:t>，</w:t>
      </w:r>
      <w:r w:rsidRPr="00E45BFD">
        <w:rPr>
          <w:rFonts w:eastAsia="Times New Roman"/>
          <w:i/>
        </w:rPr>
        <w:t>G</w:t>
      </w:r>
      <w:r w:rsidRPr="00E45BFD">
        <w:t>，</w:t>
      </w:r>
      <w:r w:rsidRPr="00E45BFD">
        <w:rPr>
          <w:rFonts w:eastAsia="Times New Roman"/>
          <w:i/>
        </w:rPr>
        <w:t>N</w:t>
      </w:r>
      <w:r w:rsidRPr="00E45BFD">
        <w:t>，</w:t>
      </w:r>
      <w:r w:rsidRPr="00E45BFD">
        <w:rPr>
          <w:rFonts w:eastAsia="Times New Roman"/>
          <w:i/>
        </w:rPr>
        <w:t>M</w:t>
      </w:r>
      <w:r w:rsidRPr="00E45BFD">
        <w:t>四点共面；</w:t>
      </w:r>
    </w:p>
    <w:p w:rsidR="00E45BFD" w:rsidRPr="00E45BFD" w:rsidP="00E45BFD" w14:paraId="0A5FF959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求证：平面</w:t>
      </w:r>
      <w:r>
        <w:object>
          <v:shape id="_x0000_i3165" type="#_x0000_t75" alt="eqId5394d00a80a5900d7fd7d9961868bd22" style="width:34.5pt;height:12pt" o:ole="">
            <v:imagedata r:id="rId3423" o:title="eqId5394d00a80a5900d7fd7d9961868bd22"/>
          </v:shape>
          <o:OLEObject Type="Embed" ProgID="Equation.DSMT4" ShapeID="_x0000_i3165" DrawAspect="Content" ObjectID="_1828161977" r:id="rId3424"/>
        </w:object>
      </w:r>
      <w:r w:rsidRPr="00E45BFD">
        <w:t>平面</w:t>
      </w:r>
      <w:r>
        <w:object>
          <v:shape id="_x0000_i3166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166" DrawAspect="Content" ObjectID="_1828161978" r:id="rId3426"/>
        </w:object>
      </w:r>
      <w:r w:rsidRPr="00E45BFD">
        <w:t>；</w:t>
      </w:r>
    </w:p>
    <w:p w:rsidR="00E45BFD" w:rsidRPr="00E45BFD" w:rsidP="00E45BFD" w14:paraId="1EED8F85" w14:textId="77777777">
      <w:pPr>
        <w:spacing w:line="360" w:lineRule="auto"/>
        <w:jc w:val="left"/>
        <w:textAlignment w:val="center"/>
      </w:pPr>
      <w:r w:rsidRPr="00E45BFD">
        <w:t>(3)</w:t>
      </w:r>
      <w:r w:rsidRPr="00E45BFD">
        <w:t>求平面</w:t>
      </w:r>
      <w:r>
        <w:object>
          <v:shape id="_x0000_i3167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167" DrawAspect="Content" ObjectID="_1828161979" r:id="rId3428"/>
        </w:object>
      </w:r>
      <w:r w:rsidRPr="00E45BFD">
        <w:t>与平面</w:t>
      </w:r>
      <w:r>
        <w:object>
          <v:shape id="_x0000_i3168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168" DrawAspect="Content" ObjectID="_1828161980" r:id="rId3430"/>
        </w:object>
      </w:r>
      <w:r w:rsidRPr="00E45BFD">
        <w:t>夹角的大小．</w:t>
      </w:r>
    </w:p>
    <w:p w:rsidR="00E45BFD" w:rsidRPr="00E45BFD" w:rsidP="00E45BFD" w14:paraId="1AA7A00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2BB32E0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 w:rsidRPr="00E45BFD">
        <w:rPr>
          <w:color w:val="FF0000"/>
        </w:rPr>
        <w:t>证明见解析</w:t>
      </w:r>
    </w:p>
    <w:p w:rsidR="00E45BFD" w:rsidRPr="00E45BFD" w:rsidP="00E45BFD" w14:paraId="13F94AD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3)</w:t>
      </w:r>
      <w:r>
        <w:rPr>
          <w:color w:val="FF0000"/>
        </w:rPr>
        <w:object>
          <v:shape id="_x0000_i3169" type="#_x0000_t75" alt="eqIdac1a63ab608517bb10aa036783dfb51f" style="width:10.5pt;height:27pt" o:ole="">
            <v:imagedata r:id="rId3431" o:title="eqIdac1a63ab608517bb10aa036783dfb51f"/>
          </v:shape>
          <o:OLEObject Type="Embed" ProgID="Equation.DSMT4" ShapeID="_x0000_i3169" DrawAspect="Content" ObjectID="_1828161981" r:id="rId3432"/>
        </w:object>
      </w:r>
    </w:p>
    <w:p w:rsidR="00E45BFD" w:rsidRPr="00E45BFD" w:rsidP="00E45BFD" w14:paraId="5DB9B9F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利用基本事实</w:t>
      </w:r>
      <w:r w:rsidRPr="00E45BFD">
        <w:rPr>
          <w:color w:val="FF0000"/>
        </w:rPr>
        <w:t>4</w:t>
      </w:r>
      <w:r w:rsidRPr="00E45BFD">
        <w:rPr>
          <w:color w:val="FF0000"/>
        </w:rPr>
        <w:t>和基本事实</w:t>
      </w:r>
      <w:r w:rsidRPr="00E45BFD">
        <w:rPr>
          <w:color w:val="FF0000"/>
        </w:rPr>
        <w:t>1</w:t>
      </w:r>
      <w:r w:rsidRPr="00E45BFD">
        <w:rPr>
          <w:color w:val="FF0000"/>
        </w:rPr>
        <w:t>的推论证明即可；</w:t>
      </w:r>
    </w:p>
    <w:p w:rsidR="00E45BFD" w:rsidRPr="00E45BFD" w:rsidP="00E45BFD" w14:paraId="3920A6C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解法一：利用余弦定理和勾股定理得</w:t>
      </w:r>
      <w:r>
        <w:rPr>
          <w:color w:val="FF0000"/>
        </w:rPr>
        <w:object>
          <v:shape id="_x0000_i3170" type="#_x0000_t75" alt="eqIdadf21399dcf3682bf5d3f9cbd5eed86c" style="width:45pt;height:12pt" o:ole="">
            <v:imagedata r:id="rId3433" o:title="eqIdadf21399dcf3682bf5d3f9cbd5eed86c"/>
          </v:shape>
          <o:OLEObject Type="Embed" ProgID="Equation.DSMT4" ShapeID="_x0000_i3170" DrawAspect="Content" ObjectID="_1828161982" r:id="rId3434"/>
        </w:object>
      </w:r>
      <w:r w:rsidRPr="00E45BFD">
        <w:rPr>
          <w:color w:val="FF0000"/>
        </w:rPr>
        <w:t>，然后线面垂直的判定定理得</w:t>
      </w:r>
      <w:r>
        <w:rPr>
          <w:color w:val="FF0000"/>
        </w:rPr>
        <w:object>
          <v:shape id="_x0000_i3171" type="#_x0000_t75" alt="eqIde56fdf217165748fafe938b64fa08179" style="width:27pt;height:12pt" o:ole="">
            <v:imagedata r:id="rId3435" o:title="eqIde56fdf217165748fafe938b64fa08179"/>
          </v:shape>
          <o:OLEObject Type="Embed" ProgID="Equation.DSMT4" ShapeID="_x0000_i3171" DrawAspect="Content" ObjectID="_1828161983" r:id="rId343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172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172" DrawAspect="Content" ObjectID="_1828161984" r:id="rId3437"/>
        </w:object>
      </w:r>
      <w:r w:rsidRPr="00E45BFD">
        <w:rPr>
          <w:color w:val="FF0000"/>
        </w:rPr>
        <w:t>，进而利用面面垂直的判定定理证明即可；</w:t>
      </w:r>
    </w:p>
    <w:p w:rsidR="00E45BFD" w:rsidRPr="00E45BFD" w:rsidP="00E45BFD" w14:paraId="34AAFCE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法二：建立空间直角坐标系，求出平面</w:t>
      </w:r>
      <w:r>
        <w:rPr>
          <w:color w:val="FF0000"/>
        </w:rPr>
        <w:object>
          <v:shape id="_x0000_i3173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173" DrawAspect="Content" ObjectID="_1828161985" r:id="rId3438"/>
        </w:object>
      </w:r>
      <w:r w:rsidRPr="00E45BFD">
        <w:rPr>
          <w:color w:val="FF0000"/>
        </w:rPr>
        <w:t>和平面</w:t>
      </w:r>
      <w:r>
        <w:rPr>
          <w:color w:val="FF0000"/>
        </w:rPr>
        <w:object>
          <v:shape id="_x0000_i3174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174" DrawAspect="Content" ObjectID="_1828161986" r:id="rId3439"/>
        </w:object>
      </w:r>
      <w:r w:rsidRPr="00E45BFD">
        <w:rPr>
          <w:color w:val="FF0000"/>
        </w:rPr>
        <w:t>的法向量，然后利用法向量垂直证明即可．</w:t>
      </w:r>
    </w:p>
    <w:p w:rsidR="00E45BFD" w:rsidRPr="00E45BFD" w:rsidP="00E45BFD" w14:paraId="1EB5173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解法一：利用线面平行的性质定理及平面夹角的概念可得</w:t>
      </w:r>
      <w:r>
        <w:rPr>
          <w:color w:val="FF0000"/>
        </w:rPr>
        <w:object>
          <v:shape id="_x0000_i3175" type="#_x0000_t75" alt="eqId269546b987b40edb492e4ca4d5eee4fe" style="width:35.25pt;height:12.75pt" o:ole="">
            <v:imagedata r:id="rId3440" o:title="eqId269546b987b40edb492e4ca4d5eee4fe"/>
          </v:shape>
          <o:OLEObject Type="Embed" ProgID="Equation.DSMT4" ShapeID="_x0000_i3175" DrawAspect="Content" ObjectID="_1828161987" r:id="rId3441"/>
        </w:object>
      </w:r>
      <w:r w:rsidRPr="00E45BFD">
        <w:rPr>
          <w:color w:val="FF0000"/>
        </w:rPr>
        <w:t>为平面</w:t>
      </w:r>
      <w:r>
        <w:rPr>
          <w:color w:val="FF0000"/>
        </w:rPr>
        <w:object>
          <v:shape id="_x0000_i3176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176" DrawAspect="Content" ObjectID="_1828161988" r:id="rId3442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177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177" DrawAspect="Content" ObjectID="_1828161989" r:id="rId3443"/>
        </w:object>
      </w:r>
      <w:r w:rsidRPr="00E45BFD">
        <w:rPr>
          <w:color w:val="FF0000"/>
        </w:rPr>
        <w:t>的夹角，然后由余弦定理求得</w:t>
      </w:r>
      <w:r>
        <w:rPr>
          <w:color w:val="FF0000"/>
        </w:rPr>
        <w:object>
          <v:shape id="_x0000_i3178" type="#_x0000_t75" alt="eqIda51825075c4674ec2ea50a91a65f4ada" style="width:51pt;height:30pt" o:ole="">
            <v:imagedata r:id="rId3444" o:title="eqIda51825075c4674ec2ea50a91a65f4ada"/>
          </v:shape>
          <o:OLEObject Type="Embed" ProgID="Equation.DSMT4" ShapeID="_x0000_i3178" DrawAspect="Content" ObjectID="_1828161990" r:id="rId3445"/>
        </w:object>
      </w:r>
      <w:r w:rsidRPr="00E45BFD">
        <w:rPr>
          <w:color w:val="FF0000"/>
        </w:rPr>
        <w:t>，又由（</w:t>
      </w:r>
      <w:r w:rsidRPr="00E45BFD">
        <w:rPr>
          <w:color w:val="FF0000"/>
        </w:rPr>
        <w:t>2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179" type="#_x0000_t75" alt="eqId39864658b6e7c6db4df14162ebbfe28d" style="width:48.75pt;height:30pt" o:ole="">
            <v:imagedata r:id="rId3446" o:title="eqId39864658b6e7c6db4df14162ebbfe28d"/>
          </v:shape>
          <o:OLEObject Type="Embed" ProgID="Equation.DSMT4" ShapeID="_x0000_i3179" DrawAspect="Content" ObjectID="_1828161991" r:id="rId3447"/>
        </w:object>
      </w:r>
      <w:r w:rsidRPr="00E45BFD">
        <w:rPr>
          <w:color w:val="FF0000"/>
        </w:rPr>
        <w:t>，即可求解；</w:t>
      </w:r>
    </w:p>
    <w:p w:rsidR="00E45BFD" w:rsidRPr="00E45BFD" w:rsidP="00E45BFD" w14:paraId="2449598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法二：求出平面</w:t>
      </w:r>
      <w:r>
        <w:rPr>
          <w:color w:val="FF0000"/>
        </w:rPr>
        <w:object>
          <v:shape id="_x0000_i3180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180" DrawAspect="Content" ObjectID="_1828161992" r:id="rId3448"/>
        </w:object>
      </w:r>
      <w:r w:rsidRPr="00E45BFD">
        <w:rPr>
          <w:color w:val="FF0000"/>
        </w:rPr>
        <w:t>的法向量，结合（</w:t>
      </w:r>
      <w:r w:rsidRPr="00E45BFD">
        <w:rPr>
          <w:color w:val="FF0000"/>
        </w:rPr>
        <w:t>2</w:t>
      </w:r>
      <w:r w:rsidRPr="00E45BFD">
        <w:rPr>
          <w:color w:val="FF0000"/>
        </w:rPr>
        <w:t>）中平面</w:t>
      </w:r>
      <w:r>
        <w:rPr>
          <w:color w:val="FF0000"/>
        </w:rPr>
        <w:object>
          <v:shape id="_x0000_i3181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181" DrawAspect="Content" ObjectID="_1828161993" r:id="rId3449"/>
        </w:object>
      </w:r>
      <w:r w:rsidRPr="00E45BFD">
        <w:rPr>
          <w:color w:val="FF0000"/>
        </w:rPr>
        <w:t>的法向量，进而利用向量法求解面面夹角即可</w:t>
      </w:r>
      <w:r w:rsidRPr="00E45BFD">
        <w:rPr>
          <w:color w:val="FF0000"/>
        </w:rPr>
        <w:t>.</w:t>
      </w:r>
    </w:p>
    <w:p w:rsidR="00E45BFD" w:rsidRPr="00E45BFD" w:rsidP="00E45BFD" w14:paraId="2CFC45C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因为</w:t>
      </w:r>
      <w:r w:rsidRPr="00E45BFD">
        <w:rPr>
          <w:rFonts w:eastAsia="Times New Roman"/>
          <w:i/>
          <w:color w:val="FF0000"/>
        </w:rPr>
        <w:t>E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G</w:t>
      </w:r>
      <w:r w:rsidRPr="00E45BFD">
        <w:rPr>
          <w:color w:val="FF0000"/>
        </w:rPr>
        <w:t>分别是</w:t>
      </w:r>
      <w:r>
        <w:rPr>
          <w:color w:val="FF0000"/>
        </w:rPr>
        <w:object>
          <v:shape id="_x0000_i3182" type="#_x0000_t75" alt="eqId2cdba1337ec85fa9722cb4b320a82ae6" style="width:16.5pt;height:11.25pt" o:ole="">
            <v:imagedata r:id="rId3411" o:title="eqId2cdba1337ec85fa9722cb4b320a82ae6"/>
          </v:shape>
          <o:OLEObject Type="Embed" ProgID="Equation.DSMT4" ShapeID="_x0000_i3182" DrawAspect="Content" ObjectID="_1828161994" r:id="rId345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183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183" DrawAspect="Content" ObjectID="_1828161995" r:id="rId3451"/>
        </w:object>
      </w:r>
      <w:r w:rsidRPr="00E45BFD">
        <w:rPr>
          <w:color w:val="FF0000"/>
        </w:rPr>
        <w:t>的中点，所以</w:t>
      </w:r>
      <w:r>
        <w:rPr>
          <w:color w:val="FF0000"/>
        </w:rPr>
        <w:object>
          <v:shape id="_x0000_i3184" type="#_x0000_t75" alt="eqIdca0e36fca1f96d13836c2d34107e3736" style="width:45.75pt;height:12pt" o:ole="">
            <v:imagedata r:id="rId3452" o:title="eqIdca0e36fca1f96d13836c2d34107e3736"/>
          </v:shape>
          <o:OLEObject Type="Embed" ProgID="Equation.DSMT4" ShapeID="_x0000_i3184" DrawAspect="Content" ObjectID="_1828161996" r:id="rId3453"/>
        </w:object>
      </w:r>
      <w:r w:rsidRPr="00E45BFD">
        <w:rPr>
          <w:color w:val="FF0000"/>
        </w:rPr>
        <w:t>，</w:t>
      </w:r>
    </w:p>
    <w:p w:rsidR="00E45BFD" w:rsidRPr="00E45BFD" w:rsidP="00E45BFD" w14:paraId="650D531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185" type="#_x0000_t75" alt="eqIdcfc8bde060b22547a0623b324a33aeed" style="width:51.75pt;height:27pt" o:ole="">
            <v:imagedata r:id="rId3418" o:title="eqIdcfc8bde060b22547a0623b324a33aeed"/>
          </v:shape>
          <o:OLEObject Type="Embed" ProgID="Equation.DSMT4" ShapeID="_x0000_i3185" DrawAspect="Content" ObjectID="_1828161997" r:id="rId345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186" type="#_x0000_t75" alt="eqIdb3a45b6f1348711bc6eabd87982c3756" style="width:49.5pt;height:27pt" o:ole="">
            <v:imagedata r:id="rId3420" o:title="eqIdb3a45b6f1348711bc6eabd87982c3756"/>
          </v:shape>
          <o:OLEObject Type="Embed" ProgID="Equation.DSMT4" ShapeID="_x0000_i3186" DrawAspect="Content" ObjectID="_1828161998" r:id="rId3455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87" type="#_x0000_t75" alt="eqIdf9038785e0007495177df43e4636b731" style="width:47.25pt;height:12pt" o:ole="">
            <v:imagedata r:id="rId3456" o:title="eqIdf9038785e0007495177df43e4636b731"/>
          </v:shape>
          <o:OLEObject Type="Embed" ProgID="Equation.DSMT4" ShapeID="_x0000_i3187" DrawAspect="Content" ObjectID="_1828161999" r:id="rId3457"/>
        </w:object>
      </w:r>
      <w:r w:rsidRPr="00E45BFD">
        <w:rPr>
          <w:color w:val="FF0000"/>
        </w:rPr>
        <w:t>，</w:t>
      </w:r>
    </w:p>
    <w:p w:rsidR="00E45BFD" w:rsidRPr="00E45BFD" w:rsidP="00E45BFD" w14:paraId="4B3A2A0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188" type="#_x0000_t75" alt="eqId824b7f004dd326afec9ce1b35f82a299" style="width:47.25pt;height:12pt" o:ole="">
            <v:imagedata r:id="rId3458" o:title="eqId824b7f004dd326afec9ce1b35f82a299"/>
          </v:shape>
          <o:OLEObject Type="Embed" ProgID="Equation.DSMT4" ShapeID="_x0000_i3188" DrawAspect="Content" ObjectID="_1828162000" r:id="rId3459"/>
        </w:object>
      </w:r>
      <w:r w:rsidRPr="00E45BFD">
        <w:rPr>
          <w:color w:val="FF0000"/>
        </w:rPr>
        <w:t>，所以</w:t>
      </w:r>
      <w:r w:rsidRPr="00E45BFD">
        <w:rPr>
          <w:rFonts w:eastAsia="Times New Roman"/>
          <w:i/>
          <w:color w:val="FF0000"/>
        </w:rPr>
        <w:t>E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G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N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M</w:t>
      </w:r>
      <w:r w:rsidRPr="00E45BFD">
        <w:rPr>
          <w:color w:val="FF0000"/>
        </w:rPr>
        <w:t>四点共面．</w:t>
      </w:r>
    </w:p>
    <w:p w:rsidR="00E45BFD" w:rsidRPr="00E45BFD" w:rsidP="00E45BFD" w14:paraId="116ADB4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解法一：因为</w:t>
      </w:r>
      <w:r>
        <w:rPr>
          <w:color w:val="FF0000"/>
        </w:rPr>
        <w:object>
          <v:shape id="_x0000_i3189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3189" DrawAspect="Content" ObjectID="_1828162001" r:id="rId346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190" type="#_x0000_t75" alt="eqId8f144992e1cbee34868abce1e5ad38c9" style="width:41.25pt;height:15pt" o:ole="">
            <v:imagedata r:id="rId3406" o:title="eqId8f144992e1cbee34868abce1e5ad38c9"/>
          </v:shape>
          <o:OLEObject Type="Embed" ProgID="Equation.DSMT4" ShapeID="_x0000_i3190" DrawAspect="Content" ObjectID="_1828162002" r:id="rId346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191" type="#_x0000_t75" alt="eqIdfcd0ced286a0fbc7e4862f8147264277" style="width:30pt;height:10.5pt" o:ole="">
            <v:imagedata r:id="rId1766" o:title="eqIdfcd0ced286a0fbc7e4862f8147264277"/>
          </v:shape>
          <o:OLEObject Type="Embed" ProgID="Equation.DSMT4" ShapeID="_x0000_i3191" DrawAspect="Content" ObjectID="_1828162003" r:id="rId3462"/>
        </w:object>
      </w:r>
      <w:r w:rsidRPr="00E45BFD">
        <w:rPr>
          <w:color w:val="FF0000"/>
        </w:rPr>
        <w:t>，</w:t>
      </w:r>
    </w:p>
    <w:p w:rsidR="00E45BFD" w:rsidRPr="00E45BFD" w:rsidP="00E45BFD" w14:paraId="4B6B2E5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192" type="#_x0000_t75" alt="eqId10c013bbe1fb6e9acf461548b5cf6cd2" style="width:42pt;height:15.75pt" o:ole="">
            <v:imagedata r:id="rId3463" o:title="eqId10c013bbe1fb6e9acf461548b5cf6cd2"/>
          </v:shape>
          <o:OLEObject Type="Embed" ProgID="Equation.DSMT4" ShapeID="_x0000_i3192" DrawAspect="Content" ObjectID="_1828162004" r:id="rId3464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93" type="#_x0000_t75" alt="eqIdf2d66d722cae4c40a59a8e71e3126c20" style="width:100.5pt;height:30pt" o:ole="">
            <v:imagedata r:id="rId3465" o:title="eqIdf2d66d722cae4c40a59a8e71e3126c20"/>
          </v:shape>
          <o:OLEObject Type="Embed" ProgID="Equation.DSMT4" ShapeID="_x0000_i3193" DrawAspect="Content" ObjectID="_1828162005" r:id="rId3466"/>
        </w:object>
      </w:r>
      <w:r w:rsidRPr="00E45BFD">
        <w:rPr>
          <w:color w:val="FF0000"/>
        </w:rPr>
        <w:t>，</w:t>
      </w:r>
    </w:p>
    <w:p w:rsidR="00E45BFD" w:rsidRPr="00E45BFD" w:rsidP="00E45BFD" w14:paraId="69DDFA5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194" type="#_x0000_t75" alt="eqId9b32897872957239929a72a0e9cc6341" style="width:75pt;height:30pt" o:ole="">
            <v:imagedata r:id="rId3467" o:title="eqId9b32897872957239929a72a0e9cc6341"/>
          </v:shape>
          <o:OLEObject Type="Embed" ProgID="Equation.DSMT4" ShapeID="_x0000_i3194" DrawAspect="Content" ObjectID="_1828162006" r:id="rId3468"/>
        </w:object>
      </w:r>
      <w:r w:rsidRPr="00E45BFD">
        <w:rPr>
          <w:color w:val="FF0000"/>
        </w:rPr>
        <w:t>，</w:t>
      </w:r>
    </w:p>
    <w:p w:rsidR="00E45BFD" w:rsidRPr="00E45BFD" w:rsidP="00E45BFD" w14:paraId="03D934D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在</w:t>
      </w:r>
      <w:r>
        <w:rPr>
          <w:color w:val="FF0000"/>
        </w:rPr>
        <w:object>
          <v:shape id="_x0000_i3195" type="#_x0000_t75" alt="eqIdcc1275768bdac801185ef152290a85ce" style="width:30.75pt;height:12pt" o:ole="">
            <v:imagedata r:id="rId3469" o:title="eqIdcc1275768bdac801185ef152290a85ce"/>
          </v:shape>
          <o:OLEObject Type="Embed" ProgID="Equation.DSMT4" ShapeID="_x0000_i3195" DrawAspect="Content" ObjectID="_1828162007" r:id="rId3470"/>
        </w:object>
      </w:r>
      <w:r w:rsidRPr="00E45BFD">
        <w:rPr>
          <w:color w:val="FF0000"/>
        </w:rPr>
        <w:t>中，由余弦定理得</w:t>
      </w:r>
      <w:r>
        <w:rPr>
          <w:color w:val="FF0000"/>
        </w:rPr>
        <w:object>
          <v:shape id="_x0000_i3196" type="#_x0000_t75" alt="eqIdc8978826bfdeba66d09e14d252068d8d" style="width:198pt;height:27pt" o:ole="">
            <v:imagedata r:id="rId3471" o:title="eqIdc8978826bfdeba66d09e14d252068d8d"/>
          </v:shape>
          <o:OLEObject Type="Embed" ProgID="Equation.DSMT4" ShapeID="_x0000_i3196" DrawAspect="Content" ObjectID="_1828162008" r:id="rId3472"/>
        </w:object>
      </w:r>
      <w:r w:rsidRPr="00E45BFD">
        <w:rPr>
          <w:color w:val="FF0000"/>
        </w:rPr>
        <w:t>，</w:t>
      </w:r>
    </w:p>
    <w:p w:rsidR="00E45BFD" w:rsidRPr="00E45BFD" w:rsidP="00E45BFD" w14:paraId="3ECE060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197" type="#_x0000_t75" alt="eqId39864658b6e7c6db4df14162ebbfe28d" style="width:48.75pt;height:30pt" o:ole="">
            <v:imagedata r:id="rId3446" o:title="eqId39864658b6e7c6db4df14162ebbfe28d"/>
          </v:shape>
          <o:OLEObject Type="Embed" ProgID="Equation.DSMT4" ShapeID="_x0000_i3197" DrawAspect="Content" ObjectID="_1828162009" r:id="rId3473"/>
        </w:object>
      </w:r>
      <w:r w:rsidRPr="00E45BFD">
        <w:rPr>
          <w:color w:val="FF0000"/>
        </w:rPr>
        <w:t>，满足</w:t>
      </w:r>
      <w:r>
        <w:rPr>
          <w:color w:val="FF0000"/>
        </w:rPr>
        <w:object>
          <v:shape id="_x0000_i3198" type="#_x0000_t75" alt="eqId6d66125decece687578f28b74a5f1d29" style="width:80.25pt;height:14.25pt" o:ole="">
            <v:imagedata r:id="rId3474" o:title="eqId6d66125decece687578f28b74a5f1d29"/>
          </v:shape>
          <o:OLEObject Type="Embed" ProgID="Equation.DSMT4" ShapeID="_x0000_i3198" DrawAspect="Content" ObjectID="_1828162010" r:id="rId3475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199" type="#_x0000_t75" alt="eqIdadf21399dcf3682bf5d3f9cbd5eed86c" style="width:45pt;height:12pt" o:ole="">
            <v:imagedata r:id="rId3433" o:title="eqIdadf21399dcf3682bf5d3f9cbd5eed86c"/>
          </v:shape>
          <o:OLEObject Type="Embed" ProgID="Equation.DSMT4" ShapeID="_x0000_i3199" DrawAspect="Content" ObjectID="_1828162011" r:id="rId3476"/>
        </w:object>
      </w:r>
      <w:r w:rsidRPr="00E45BFD">
        <w:rPr>
          <w:color w:val="FF0000"/>
        </w:rPr>
        <w:t>．</w:t>
      </w:r>
    </w:p>
    <w:p w:rsidR="00E45BFD" w:rsidRPr="00E45BFD" w:rsidP="00E45BFD" w14:paraId="00C9610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00" type="#_x0000_t75" alt="eqIdfd1b4b5594177f8a42d6d1ed92427a3e" style="width:45pt;height:12.75pt" o:ole="">
            <v:imagedata r:id="rId3404" o:title="eqIdfd1b4b5594177f8a42d6d1ed92427a3e"/>
          </v:shape>
          <o:OLEObject Type="Embed" ProgID="Equation.DSMT4" ShapeID="_x0000_i3200" DrawAspect="Content" ObjectID="_1828162012" r:id="rId347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01" type="#_x0000_t75" alt="eqIdf9038785e0007495177df43e4636b731" style="width:47.25pt;height:12pt" o:ole="">
            <v:imagedata r:id="rId3456" o:title="eqIdf9038785e0007495177df43e4636b731"/>
          </v:shape>
          <o:OLEObject Type="Embed" ProgID="Equation.DSMT4" ShapeID="_x0000_i3201" DrawAspect="Content" ObjectID="_1828162013" r:id="rId3478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02" type="#_x0000_t75" alt="eqId3d7e56367ffbcd363e8734d9314750b5" style="width:47.25pt;height:12.75pt" o:ole="">
            <v:imagedata r:id="rId3479" o:title="eqId3d7e56367ffbcd363e8734d9314750b5"/>
          </v:shape>
          <o:OLEObject Type="Embed" ProgID="Equation.DSMT4" ShapeID="_x0000_i3202" DrawAspect="Content" ObjectID="_1828162014" r:id="rId3480"/>
        </w:object>
      </w:r>
      <w:r w:rsidRPr="00E45BFD">
        <w:rPr>
          <w:color w:val="FF0000"/>
        </w:rPr>
        <w:t>，</w:t>
      </w:r>
    </w:p>
    <w:p w:rsidR="00E45BFD" w:rsidRPr="00E45BFD" w:rsidP="00E45BFD" w14:paraId="489B3AE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03" type="#_x0000_t75" alt="eqIde2e52fd5a55ce94113082dbb9cd2b76e" style="width:66pt;height:12.75pt" o:ole="">
            <v:imagedata r:id="rId3481" o:title="eqIde2e52fd5a55ce94113082dbb9cd2b76e"/>
          </v:shape>
          <o:OLEObject Type="Embed" ProgID="Equation.DSMT4" ShapeID="_x0000_i3203" DrawAspect="Content" ObjectID="_1828162015" r:id="rId348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04" type="#_x0000_t75" alt="eqId411461db15ee8086332c531e086c40c7" style="width:20.25pt;height:12pt" o:ole="">
            <v:imagedata r:id="rId3483" o:title="eqId411461db15ee8086332c531e086c40c7"/>
          </v:shape>
          <o:OLEObject Type="Embed" ProgID="Equation.DSMT4" ShapeID="_x0000_i3204" DrawAspect="Content" ObjectID="_1828162016" r:id="rId348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05" type="#_x0000_t75" alt="eqId3d856027247168de343e21040396afea" style="width:27.75pt;height:12pt" o:ole="">
            <v:imagedata r:id="rId3485" o:title="eqId3d856027247168de343e21040396afea"/>
          </v:shape>
          <o:OLEObject Type="Embed" ProgID="Equation.DSMT4" ShapeID="_x0000_i3205" DrawAspect="Content" ObjectID="_1828162017" r:id="rId348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06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06" DrawAspect="Content" ObjectID="_1828162018" r:id="rId3487"/>
        </w:object>
      </w:r>
      <w:r w:rsidRPr="00E45BFD">
        <w:rPr>
          <w:color w:val="FF0000"/>
        </w:rPr>
        <w:t>，</w:t>
      </w:r>
    </w:p>
    <w:p w:rsidR="00E45BFD" w:rsidRPr="00E45BFD" w:rsidP="00E45BFD" w14:paraId="062EA99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207" type="#_x0000_t75" alt="eqIde56fdf217165748fafe938b64fa08179" style="width:27pt;height:12pt" o:ole="">
            <v:imagedata r:id="rId3435" o:title="eqIde56fdf217165748fafe938b64fa08179"/>
          </v:shape>
          <o:OLEObject Type="Embed" ProgID="Equation.DSMT4" ShapeID="_x0000_i3207" DrawAspect="Content" ObjectID="_1828162019" r:id="rId348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08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08" DrawAspect="Content" ObjectID="_1828162020" r:id="rId3489"/>
        </w:object>
      </w:r>
      <w:r w:rsidRPr="00E45BFD">
        <w:rPr>
          <w:color w:val="FF0000"/>
        </w:rPr>
        <w:t>．</w:t>
      </w:r>
    </w:p>
    <w:p w:rsidR="00E45BFD" w:rsidRPr="00E45BFD" w:rsidP="00E45BFD" w14:paraId="472C378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 w:rsidRPr="00E45BFD">
        <w:rPr>
          <w:rFonts w:eastAsia="Times New Roman"/>
          <w:i/>
          <w:color w:val="FF0000"/>
        </w:rPr>
        <w:t>F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G</w:t>
      </w:r>
      <w:r w:rsidRPr="00E45BFD">
        <w:rPr>
          <w:color w:val="FF0000"/>
        </w:rPr>
        <w:t>分别是</w:t>
      </w:r>
      <w:r>
        <w:rPr>
          <w:color w:val="FF0000"/>
        </w:rPr>
        <w:object>
          <v:shape id="_x0000_i3209" type="#_x0000_t75" alt="eqId7dea2ae9d515f9ab351ad72306b776ee" style="width:16.5pt;height:12pt" o:ole="">
            <v:imagedata r:id="rId1377" o:title="eqId7dea2ae9d515f9ab351ad72306b776ee"/>
          </v:shape>
          <o:OLEObject Type="Embed" ProgID="Equation.DSMT4" ShapeID="_x0000_i3209" DrawAspect="Content" ObjectID="_1828162021" r:id="rId349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10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210" DrawAspect="Content" ObjectID="_1828162022" r:id="rId3491"/>
        </w:object>
      </w:r>
      <w:r w:rsidRPr="00E45BFD">
        <w:rPr>
          <w:color w:val="FF0000"/>
        </w:rPr>
        <w:t>的中点，</w:t>
      </w:r>
    </w:p>
    <w:p w:rsidR="00E45BFD" w:rsidRPr="00E45BFD" w:rsidP="00E45BFD" w14:paraId="065C238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211" type="#_x0000_t75" alt="eqId5f014b2bcd9088d672e4e36581a22fa8" style="width:45.75pt;height:12pt" o:ole="">
            <v:imagedata r:id="rId3492" o:title="eqId5f014b2bcd9088d672e4e36581a22fa8"/>
          </v:shape>
          <o:OLEObject Type="Embed" ProgID="Equation.DSMT4" ShapeID="_x0000_i3211" DrawAspect="Content" ObjectID="_1828162023" r:id="rId3493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12" type="#_x0000_t75" alt="eqIdd88d863bbe0a300e8c2f464574c4f5e6" style="width:24.75pt;height:11.25pt" o:ole="">
            <v:imagedata r:id="rId3494" o:title="eqIdd88d863bbe0a300e8c2f464574c4f5e6"/>
          </v:shape>
          <o:OLEObject Type="Embed" ProgID="Equation.DSMT4" ShapeID="_x0000_i3212" DrawAspect="Content" ObjectID="_1828162024" r:id="rId3495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13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13" DrawAspect="Content" ObjectID="_1828162025" r:id="rId3496"/>
        </w:object>
      </w:r>
      <w:r w:rsidRPr="00E45BFD">
        <w:rPr>
          <w:color w:val="FF0000"/>
        </w:rPr>
        <w:t>，</w:t>
      </w:r>
    </w:p>
    <w:p w:rsidR="00E45BFD" w:rsidRPr="00E45BFD" w:rsidP="00E45BFD" w14:paraId="17CC66F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214" type="#_x0000_t75" alt="eqId764d15ca57dddc38465c346a07de2385" style="width:24.75pt;height:11.25pt" o:ole="">
            <v:imagedata r:id="rId3497" o:title="eqId764d15ca57dddc38465c346a07de2385"/>
          </v:shape>
          <o:OLEObject Type="Embed" ProgID="Equation.DSMT4" ShapeID="_x0000_i3214" DrawAspect="Content" ObjectID="_1828162026" r:id="rId349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15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215" DrawAspect="Content" ObjectID="_1828162027" r:id="rId3499"/>
        </w:object>
      </w:r>
      <w:r w:rsidRPr="00E45BFD">
        <w:rPr>
          <w:color w:val="FF0000"/>
        </w:rPr>
        <w:t>，所以平面</w:t>
      </w:r>
      <w:r>
        <w:rPr>
          <w:color w:val="FF0000"/>
        </w:rPr>
        <w:object>
          <v:shape id="_x0000_i3216" type="#_x0000_t75" alt="eqId5394d00a80a5900d7fd7d9961868bd22" style="width:34.5pt;height:12pt" o:ole="">
            <v:imagedata r:id="rId3423" o:title="eqId5394d00a80a5900d7fd7d9961868bd22"/>
          </v:shape>
          <o:OLEObject Type="Embed" ProgID="Equation.DSMT4" ShapeID="_x0000_i3216" DrawAspect="Content" ObjectID="_1828162028" r:id="rId3500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17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17" DrawAspect="Content" ObjectID="_1828162029" r:id="rId3501"/>
        </w:object>
      </w:r>
      <w:r w:rsidRPr="00E45BFD">
        <w:rPr>
          <w:color w:val="FF0000"/>
        </w:rPr>
        <w:t>．</w:t>
      </w:r>
    </w:p>
    <w:p w:rsidR="00E45BFD" w:rsidRPr="00E45BFD" w:rsidP="00E45BFD" w14:paraId="1797A31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法二：因为</w:t>
      </w:r>
      <w:r>
        <w:rPr>
          <w:color w:val="FF0000"/>
        </w:rPr>
        <w:object>
          <v:shape id="_x0000_i3218" type="#_x0000_t75" alt="eqId080db3af81b29ed10144a1c2e2a4fb8a" style="width:42.75pt;height:12pt" o:ole="">
            <v:imagedata r:id="rId469" o:title="eqId080db3af81b29ed10144a1c2e2a4fb8a"/>
          </v:shape>
          <o:OLEObject Type="Embed" ProgID="Equation.DSMT4" ShapeID="_x0000_i3218" DrawAspect="Content" ObjectID="_1828162030" r:id="rId3502"/>
        </w:object>
      </w:r>
      <w:r w:rsidRPr="00E45BFD">
        <w:rPr>
          <w:color w:val="FF0000"/>
        </w:rPr>
        <w:t>，所以以</w:t>
      </w:r>
      <w:r>
        <w:rPr>
          <w:color w:val="FF0000"/>
        </w:rPr>
        <w:object>
          <v:shape id="_x0000_i3219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3219" DrawAspect="Content" ObjectID="_1828162031" r:id="rId3503"/>
        </w:object>
      </w:r>
      <w:r w:rsidRPr="00E45BFD">
        <w:rPr>
          <w:color w:val="FF0000"/>
        </w:rPr>
        <w:t>为坐标原点，以</w:t>
      </w:r>
      <w:r>
        <w:rPr>
          <w:color w:val="FF0000"/>
        </w:rPr>
        <w:object>
          <v:shape id="_x0000_i3220" type="#_x0000_t75" alt="eqId7dea2ae9d515f9ab351ad72306b776ee" style="width:16.5pt;height:12pt" o:ole="">
            <v:imagedata r:id="rId1377" o:title="eqId7dea2ae9d515f9ab351ad72306b776ee"/>
          </v:shape>
          <o:OLEObject Type="Embed" ProgID="Equation.DSMT4" ShapeID="_x0000_i3220" DrawAspect="Content" ObjectID="_1828162032" r:id="rId350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21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221" DrawAspect="Content" ObjectID="_1828162033" r:id="rId3505"/>
        </w:object>
      </w:r>
      <w:r w:rsidRPr="00E45BFD">
        <w:rPr>
          <w:color w:val="FF0000"/>
        </w:rPr>
        <w:t>所在直线分别为</w:t>
      </w:r>
      <w:r w:rsidRPr="00E45BFD">
        <w:rPr>
          <w:rFonts w:eastAsia="Times New Roman"/>
          <w:i/>
          <w:color w:val="FF0000"/>
        </w:rPr>
        <w:t>x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y</w:t>
      </w:r>
      <w:r w:rsidRPr="00E45BFD">
        <w:rPr>
          <w:color w:val="FF0000"/>
        </w:rPr>
        <w:t>轴，</w:t>
      </w:r>
    </w:p>
    <w:p w:rsidR="00E45BFD" w:rsidRPr="00E45BFD" w:rsidP="00E45BFD" w14:paraId="2F57B4F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过点</w:t>
      </w:r>
      <w:r>
        <w:rPr>
          <w:color w:val="FF0000"/>
        </w:rPr>
        <w:object>
          <v:shape id="_x0000_i3222" type="#_x0000_t75" alt="eqId7f9e8449aad35c5d840a3395ea86df6d" style="width:9.75pt;height:10.5pt" o:ole="">
            <v:imagedata r:id="rId1279" o:title="eqId7f9e8449aad35c5d840a3395ea86df6d"/>
          </v:shape>
          <o:OLEObject Type="Embed" ProgID="Equation.DSMT4" ShapeID="_x0000_i3222" DrawAspect="Content" ObjectID="_1828162034" r:id="rId3506"/>
        </w:object>
      </w:r>
      <w:r w:rsidRPr="00E45BFD">
        <w:rPr>
          <w:color w:val="FF0000"/>
        </w:rPr>
        <w:t>作</w:t>
      </w:r>
      <w:r>
        <w:rPr>
          <w:color w:val="FF0000"/>
        </w:rPr>
        <w:object>
          <v:shape id="_x0000_i3223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3223" DrawAspect="Content" ObjectID="_1828162035" r:id="rId3507"/>
        </w:object>
      </w:r>
      <w:r w:rsidRPr="00E45BFD">
        <w:rPr>
          <w:color w:val="FF0000"/>
        </w:rPr>
        <w:t>轴垂直平面</w:t>
      </w:r>
      <w:r>
        <w:rPr>
          <w:color w:val="FF0000"/>
        </w:rPr>
        <w:object>
          <v:shape id="_x0000_i322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224" DrawAspect="Content" ObjectID="_1828162036" r:id="rId3508"/>
        </w:object>
      </w:r>
      <w:r w:rsidRPr="00E45BFD">
        <w:rPr>
          <w:color w:val="FF0000"/>
        </w:rPr>
        <w:t>，建立如图所示的空间直角坐标系，</w:t>
      </w:r>
    </w:p>
    <w:p w:rsidR="00E45BFD" w:rsidRPr="00E45BFD" w:rsidP="00E45BFD" w14:paraId="52C74ABD" w14:textId="77777777">
      <w:pPr>
        <w:shd w:val="clear" w:color="auto" w:fill="F2F2F2"/>
        <w:spacing w:line="360" w:lineRule="auto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33550" cy="1638300"/>
            <wp:effectExtent l="0" t="0" r="0" b="0"/>
            <wp:docPr id="2089909988" name="图片 2089909988" descr="@@@39a513f9-20bc-4ffb-9f6b-2fc05869ae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9099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428B260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225" type="#_x0000_t75" alt="eqId8d9fd85dc30357d4b88af5a852a8ce05" style="width:40.5pt;height:14.25pt" o:ole="">
            <v:imagedata r:id="rId3510" o:title="eqId8d9fd85dc30357d4b88af5a852a8ce05"/>
          </v:shape>
          <o:OLEObject Type="Embed" ProgID="Equation.DSMT4" ShapeID="_x0000_i3225" DrawAspect="Content" ObjectID="_1828162037" r:id="rId351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26" type="#_x0000_t75" alt="eqId7dccd6d8dcfcc1d38c5d0c5ccd5d8b85" style="width:40.5pt;height:14.25pt" o:ole="">
            <v:imagedata r:id="rId1823" o:title="eqId7dccd6d8dcfcc1d38c5d0c5ccd5d8b85"/>
          </v:shape>
          <o:OLEObject Type="Embed" ProgID="Equation.DSMT4" ShapeID="_x0000_i3226" DrawAspect="Content" ObjectID="_1828162038" r:id="rId351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27" type="#_x0000_t75" alt="eqIdbdf82c6735b430597fd732b6158db220" style="width:49.5pt;height:16.5pt" o:ole="">
            <v:imagedata r:id="rId3513" o:title="eqIdbdf82c6735b430597fd732b6158db220"/>
          </v:shape>
          <o:OLEObject Type="Embed" ProgID="Equation.DSMT4" ShapeID="_x0000_i3227" DrawAspect="Content" ObjectID="_1828162039" r:id="rId351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28" type="#_x0000_t75" alt="eqId64e879bfadb38145529528b97336c2b4" style="width:56.25pt;height:35.25pt" o:ole="">
            <v:imagedata r:id="rId3515" o:title="eqId64e879bfadb38145529528b97336c2b4"/>
          </v:shape>
          <o:OLEObject Type="Embed" ProgID="Equation.DSMT4" ShapeID="_x0000_i3228" DrawAspect="Content" ObjectID="_1828162040" r:id="rId3516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29" type="#_x0000_t75" alt="eqId14f135091502f88f05e3bbeb75c034ea" style="width:39.75pt;height:14.25pt" o:ole="">
            <v:imagedata r:id="rId3517" o:title="eqId14f135091502f88f05e3bbeb75c034ea"/>
          </v:shape>
          <o:OLEObject Type="Embed" ProgID="Equation.DSMT4" ShapeID="_x0000_i3229" DrawAspect="Content" ObjectID="_1828162041" r:id="rId3518"/>
        </w:object>
      </w:r>
      <w:r w:rsidRPr="00E45BFD">
        <w:rPr>
          <w:color w:val="FF0000"/>
        </w:rPr>
        <w:t>，</w:t>
      </w:r>
    </w:p>
    <w:p w:rsidR="00E45BFD" w:rsidRPr="00E45BFD" w:rsidP="00E45BFD" w14:paraId="6F3EAD9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30" type="#_x0000_t75" alt="eqIdfd1b4b5594177f8a42d6d1ed92427a3e" style="width:45pt;height:12.75pt" o:ole="">
            <v:imagedata r:id="rId3404" o:title="eqIdfd1b4b5594177f8a42d6d1ed92427a3e"/>
          </v:shape>
          <o:OLEObject Type="Embed" ProgID="Equation.DSMT4" ShapeID="_x0000_i3230" DrawAspect="Content" ObjectID="_1828162042" r:id="rId351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31" type="#_x0000_t75" alt="eqId9641d01140939c44450bf39773272af6" style="width:41.25pt;height:15.75pt" o:ole="">
            <v:imagedata r:id="rId3520" o:title="eqId9641d01140939c44450bf39773272af6"/>
          </v:shape>
          <o:OLEObject Type="Embed" ProgID="Equation.DSMT4" ShapeID="_x0000_i3231" DrawAspect="Content" ObjectID="_1828162043" r:id="rId352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32" type="#_x0000_t75" alt="eqId10c013bbe1fb6e9acf461548b5cf6cd2" style="width:42pt;height:15.75pt" o:ole="">
            <v:imagedata r:id="rId3463" o:title="eqId10c013bbe1fb6e9acf461548b5cf6cd2"/>
          </v:shape>
          <o:OLEObject Type="Embed" ProgID="Equation.DSMT4" ShapeID="_x0000_i3232" DrawAspect="Content" ObjectID="_1828162044" r:id="rId3522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33" type="#_x0000_t75" alt="eqIdba51c21b3c08e499ab14d0b520647c40" style="width:97.5pt;height:18pt" o:ole="">
            <v:imagedata r:id="rId3523" o:title="eqIdba51c21b3c08e499ab14d0b520647c40"/>
          </v:shape>
          <o:OLEObject Type="Embed" ProgID="Equation.DSMT4" ShapeID="_x0000_i3233" DrawAspect="Content" ObjectID="_1828162045" r:id="rId3524"/>
        </w:object>
      </w:r>
      <w:r w:rsidRPr="00E45BFD">
        <w:rPr>
          <w:color w:val="FF0000"/>
        </w:rPr>
        <w:t>，</w:t>
      </w:r>
    </w:p>
    <w:p w:rsidR="00E45BFD" w:rsidRPr="00E45BFD" w:rsidP="00E45BFD" w14:paraId="5295510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</w:t>
      </w:r>
      <w:r>
        <w:rPr>
          <w:color w:val="FF0000"/>
        </w:rPr>
        <w:object>
          <v:shape id="_x0000_i3234" type="#_x0000_t75" alt="eqId8bfcaf2a345411411cf94422703e9269" style="width:41.25pt;height:14.25pt" o:ole="">
            <v:imagedata r:id="rId3525" o:title="eqId8bfcaf2a345411411cf94422703e9269"/>
          </v:shape>
          <o:OLEObject Type="Embed" ProgID="Equation.DSMT4" ShapeID="_x0000_i3234" DrawAspect="Content" ObjectID="_1828162046" r:id="rId3526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35" type="#_x0000_t75" alt="eqId4cad3aaeb5b444feb152378278f68863" style="width:30pt;height:11.25pt;mso-position-horizontal-relative:page;mso-position-vertical-relative:page" o:ole="">
            <v:imagedata r:id="rId3527" o:title="eqId4cad3aaeb5b444feb152378278f68863"/>
          </v:shape>
          <o:OLEObject Type="Embed" ProgID="Equation.DSMT4" ShapeID="_x0000_i3235" DrawAspect="Content" ObjectID="_1828162047" r:id="rId3528"/>
        </w:object>
      </w:r>
      <w:r w:rsidRPr="00E45BFD">
        <w:rPr>
          <w:color w:val="FF0000"/>
        </w:rPr>
        <w:t>，所以由</w:t>
      </w:r>
      <w:r>
        <w:rPr>
          <w:color w:val="FF0000"/>
        </w:rPr>
        <w:object>
          <v:shape id="_x0000_i3236" type="#_x0000_t75" alt="eqIda92462741d950ccb00d50d33595adf51" style="width:46.5pt;height:52.5pt" o:ole="">
            <v:imagedata r:id="rId3529" o:title="eqIda92462741d950ccb00d50d33595adf51"/>
          </v:shape>
          <o:OLEObject Type="Embed" ProgID="Equation.DSMT4" ShapeID="_x0000_i3236" DrawAspect="Content" ObjectID="_1828162048" r:id="rId3530"/>
        </w:object>
      </w:r>
      <w:r w:rsidRPr="00E45BFD">
        <w:rPr>
          <w:color w:val="FF0000"/>
        </w:rPr>
        <w:t>可得</w:t>
      </w:r>
      <w:r>
        <w:rPr>
          <w:color w:val="FF0000"/>
        </w:rPr>
        <w:object>
          <v:shape id="_x0000_i3237" type="#_x0000_t75" alt="eqIdfeac317393d56dbd2d3bc36972056ddf" style="width:102.75pt;height:52.5pt" o:ole="">
            <v:imagedata r:id="rId3531" o:title="eqIdfeac317393d56dbd2d3bc36972056ddf"/>
          </v:shape>
          <o:OLEObject Type="Embed" ProgID="Equation.DSMT4" ShapeID="_x0000_i3237" DrawAspect="Content" ObjectID="_1828162049" r:id="rId3532"/>
        </w:object>
      </w:r>
      <w:r w:rsidRPr="00E45BFD">
        <w:rPr>
          <w:color w:val="FF0000"/>
        </w:rPr>
        <w:t>，</w:t>
      </w:r>
    </w:p>
    <w:p w:rsidR="00E45BFD" w:rsidRPr="00E45BFD" w:rsidP="00E45BFD" w14:paraId="4552E3D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得</w:t>
      </w:r>
      <w:r>
        <w:rPr>
          <w:color w:val="FF0000"/>
        </w:rPr>
        <w:object>
          <v:shape id="_x0000_i3238" type="#_x0000_t75" alt="eqIdd980362c283b44b4873360d6964237f7" style="width:40.5pt;height:92.25pt" o:ole="">
            <v:imagedata r:id="rId3533" o:title="eqIdd980362c283b44b4873360d6964237f7"/>
          </v:shape>
          <o:OLEObject Type="Embed" ProgID="Equation.DSMT4" ShapeID="_x0000_i3238" DrawAspect="Content" ObjectID="_1828162050" r:id="rId3534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39" type="#_x0000_t75" alt="eqIdbfd55fbd2ac8d81ad188d7a4233321c5" style="width:69pt;height:35.25pt" o:ole="">
            <v:imagedata r:id="rId3535" o:title="eqIdbfd55fbd2ac8d81ad188d7a4233321c5"/>
          </v:shape>
          <o:OLEObject Type="Embed" ProgID="Equation.DSMT4" ShapeID="_x0000_i3239" DrawAspect="Content" ObjectID="_1828162051" r:id="rId3536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40" type="#_x0000_t75" alt="eqId77bd9fa0b4f67e988450cb861713af5e" style="width:69pt;height:35.25pt" o:ole="">
            <v:imagedata r:id="rId3537" o:title="eqId77bd9fa0b4f67e988450cb861713af5e"/>
          </v:shape>
          <o:OLEObject Type="Embed" ProgID="Equation.DSMT4" ShapeID="_x0000_i3240" DrawAspect="Content" ObjectID="_1828162052" r:id="rId3538"/>
        </w:object>
      </w:r>
      <w:r w:rsidRPr="00E45BFD">
        <w:rPr>
          <w:color w:val="FF0000"/>
        </w:rPr>
        <w:t>，</w:t>
      </w:r>
    </w:p>
    <w:p w:rsidR="00E45BFD" w:rsidRPr="00E45BFD" w:rsidP="00E45BFD" w14:paraId="17FBAEF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241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241" DrawAspect="Content" ObjectID="_1828162053" r:id="rId3539"/>
        </w:object>
      </w:r>
      <w:r w:rsidRPr="00E45BFD">
        <w:rPr>
          <w:color w:val="FF0000"/>
        </w:rPr>
        <w:t>的法向量为</w:t>
      </w:r>
      <w:r>
        <w:rPr>
          <w:color w:val="FF0000"/>
        </w:rPr>
        <w:object>
          <v:shape id="_x0000_i3242" type="#_x0000_t75" alt="eqId19e286fa5468704728ddb586f961100c" style="width:62.25pt;height:18.75pt" o:ole="">
            <v:imagedata r:id="rId3540" o:title="eqId19e286fa5468704728ddb586f961100c"/>
          </v:shape>
          <o:OLEObject Type="Embed" ProgID="Equation.DSMT4" ShapeID="_x0000_i3242" DrawAspect="Content" ObjectID="_1828162054" r:id="rId3541"/>
        </w:object>
      </w:r>
      <w:r w:rsidRPr="00E45BFD">
        <w:rPr>
          <w:color w:val="FF0000"/>
        </w:rPr>
        <w:t>，</w:t>
      </w:r>
      <w:r w:rsidRPr="00E45BFD">
        <w:rPr>
          <w:color w:val="FF0000"/>
        </w:rPr>
        <w:t xml:space="preserve"> </w:t>
      </w:r>
      <w:r>
        <w:rPr>
          <w:color w:val="FF0000"/>
        </w:rPr>
        <w:object>
          <v:shape id="_x0000_i3243" type="#_x0000_t75" alt="eqId573266dccc329726aff6b8a5268dac32" style="width:92.25pt;height:35.25pt" o:ole="">
            <v:imagedata r:id="rId3542" o:title="eqId573266dccc329726aff6b8a5268dac32"/>
          </v:shape>
          <o:OLEObject Type="Embed" ProgID="Equation.DSMT4" ShapeID="_x0000_i3243" DrawAspect="Content" ObjectID="_1828162055" r:id="rId354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44" type="#_x0000_t75" alt="eqIdac7ce3756c52c3b4711c3cf9a1fb9380" style="width:78pt;height:35.25pt" o:ole="">
            <v:imagedata r:id="rId3544" o:title="eqIdac7ce3756c52c3b4711c3cf9a1fb9380"/>
          </v:shape>
          <o:OLEObject Type="Embed" ProgID="Equation.DSMT4" ShapeID="_x0000_i3244" DrawAspect="Content" ObjectID="_1828162056" r:id="rId3545"/>
        </w:object>
      </w:r>
      <w:r w:rsidRPr="00E45BFD">
        <w:rPr>
          <w:color w:val="FF0000"/>
        </w:rPr>
        <w:t>，</w:t>
      </w:r>
    </w:p>
    <w:p w:rsidR="00E45BFD" w:rsidRPr="00E45BFD" w:rsidP="00E45BFD" w14:paraId="2D72DC0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245" type="#_x0000_t75" alt="eqId357bfe94158c2b17a3c460660c7e743f" style="width:52.5pt;height:36.75pt" o:ole="">
            <v:imagedata r:id="rId3546" o:title="eqId357bfe94158c2b17a3c460660c7e743f"/>
          </v:shape>
          <o:OLEObject Type="Embed" ProgID="Equation.DSMT4" ShapeID="_x0000_i3245" DrawAspect="Content" ObjectID="_1828162057" r:id="rId3547"/>
        </w:object>
      </w:r>
      <w:r w:rsidRPr="00E45BFD">
        <w:rPr>
          <w:color w:val="FF0000"/>
        </w:rPr>
        <w:t>得</w:t>
      </w:r>
      <w:r>
        <w:rPr>
          <w:color w:val="FF0000"/>
        </w:rPr>
        <w:object>
          <v:shape id="_x0000_i3246" type="#_x0000_t75" alt="eqId3f53e8dec53628f2300a89223daf3f38" style="width:90.75pt;height:49.5pt" o:ole="">
            <v:imagedata r:id="rId3548" o:title="eqId3f53e8dec53628f2300a89223daf3f38"/>
          </v:shape>
          <o:OLEObject Type="Embed" ProgID="Equation.DSMT4" ShapeID="_x0000_i3246" DrawAspect="Content" ObjectID="_1828162058" r:id="rId3549"/>
        </w:object>
      </w:r>
      <w:r w:rsidRPr="00E45BFD">
        <w:rPr>
          <w:color w:val="FF0000"/>
        </w:rPr>
        <w:t>，令</w:t>
      </w:r>
      <w:r>
        <w:rPr>
          <w:color w:val="FF0000"/>
        </w:rPr>
        <w:object>
          <v:shape id="_x0000_i3247" type="#_x0000_t75" alt="eqId87a60302649eb940748da818199e55da" style="width:25.5pt;height:15.75pt" o:ole="">
            <v:imagedata r:id="rId2893" o:title="eqId87a60302649eb940748da818199e55da"/>
          </v:shape>
          <o:OLEObject Type="Embed" ProgID="Equation.DSMT4" ShapeID="_x0000_i3247" DrawAspect="Content" ObjectID="_1828162059" r:id="rId355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248" type="#_x0000_t75" alt="eqId84184c67e1ae9a13b633513fcf2ddfe1" style="width:36pt;height:17.25pt" o:ole="">
            <v:imagedata r:id="rId3551" o:title="eqId84184c67e1ae9a13b633513fcf2ddfe1"/>
          </v:shape>
          <o:OLEObject Type="Embed" ProgID="Equation.DSMT4" ShapeID="_x0000_i3248" DrawAspect="Content" ObjectID="_1828162060" r:id="rId355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49" type="#_x0000_t75" alt="eqIda976c188b072c749662aedf482193dce" style="width:24.75pt;height:15.75pt" o:ole="">
            <v:imagedata r:id="rId3553" o:title="eqIda976c188b072c749662aedf482193dce"/>
          </v:shape>
          <o:OLEObject Type="Embed" ProgID="Equation.DSMT4" ShapeID="_x0000_i3249" DrawAspect="Content" ObjectID="_1828162061" r:id="rId3554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50" type="#_x0000_t75" alt="eqId0fa1f0d0d48cd3cafb346035d888ccdf" style="width:56.25pt;height:17.25pt" o:ole="">
            <v:imagedata r:id="rId3555" o:title="eqId0fa1f0d0d48cd3cafb346035d888ccdf"/>
          </v:shape>
          <o:OLEObject Type="Embed" ProgID="Equation.DSMT4" ShapeID="_x0000_i3250" DrawAspect="Content" ObjectID="_1828162062" r:id="rId3556"/>
        </w:object>
      </w:r>
      <w:r w:rsidRPr="00E45BFD">
        <w:rPr>
          <w:color w:val="FF0000"/>
        </w:rPr>
        <w:t>．</w:t>
      </w:r>
    </w:p>
    <w:p w:rsidR="00E45BFD" w:rsidRPr="00E45BFD" w:rsidP="00E45BFD" w14:paraId="2A6F737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51" type="#_x0000_t75" alt="eqIdcfc8bde060b22547a0623b324a33aeed" style="width:51.75pt;height:27pt" o:ole="">
            <v:imagedata r:id="rId3418" o:title="eqIdcfc8bde060b22547a0623b324a33aeed"/>
          </v:shape>
          <o:OLEObject Type="Embed" ProgID="Equation.DSMT4" ShapeID="_x0000_i3251" DrawAspect="Content" ObjectID="_1828162063" r:id="rId355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52" type="#_x0000_t75" alt="eqIda23bffeaa4def88650e0855ed3edc091" style="width:51.75pt;height:27.75pt" o:ole="">
            <v:imagedata r:id="rId3558" o:title="eqIda23bffeaa4def88650e0855ed3edc091"/>
          </v:shape>
          <o:OLEObject Type="Embed" ProgID="Equation.DSMT4" ShapeID="_x0000_i3252" DrawAspect="Content" ObjectID="_1828162064" r:id="rId3559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53" type="#_x0000_t75" alt="eqIdc5b1ed4ba39ff865fbd9df693335a1b6" style="width:60.75pt;height:35.25pt" o:ole="">
            <v:imagedata r:id="rId3560" o:title="eqIdc5b1ed4ba39ff865fbd9df693335a1b6"/>
          </v:shape>
          <o:OLEObject Type="Embed" ProgID="Equation.DSMT4" ShapeID="_x0000_i3253" DrawAspect="Content" ObjectID="_1828162065" r:id="rId356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54" type="#_x0000_t75" alt="eqId10b09bc2b7988a0a08dd7378d931064e" style="width:66pt;height:35.25pt" o:ole="">
            <v:imagedata r:id="rId3562" o:title="eqId10b09bc2b7988a0a08dd7378d931064e"/>
          </v:shape>
          <o:OLEObject Type="Embed" ProgID="Equation.DSMT4" ShapeID="_x0000_i3254" DrawAspect="Content" ObjectID="_1828162066" r:id="rId3563"/>
        </w:object>
      </w:r>
      <w:r w:rsidRPr="00E45BFD">
        <w:rPr>
          <w:color w:val="FF0000"/>
        </w:rPr>
        <w:t>，</w:t>
      </w:r>
    </w:p>
    <w:p w:rsidR="00E45BFD" w:rsidRPr="00E45BFD" w:rsidP="00E45BFD" w14:paraId="10ACCF2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255" type="#_x0000_t75" alt="eqIdee9a6cbbd461c29e864626fbd8b61387" style="width:76.5pt;height:35.25pt" o:ole="">
            <v:imagedata r:id="rId3564" o:title="eqIdee9a6cbbd461c29e864626fbd8b61387"/>
          </v:shape>
          <o:OLEObject Type="Embed" ProgID="Equation.DSMT4" ShapeID="_x0000_i3255" DrawAspect="Content" ObjectID="_1828162067" r:id="rId3565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56" type="#_x0000_t75" alt="eqId22952d93fe6c53f31d553689da1556ca" style="width:81.75pt;height:35.25pt" o:ole="">
            <v:imagedata r:id="rId3566" o:title="eqId22952d93fe6c53f31d553689da1556ca"/>
          </v:shape>
          <o:OLEObject Type="Embed" ProgID="Equation.DSMT4" ShapeID="_x0000_i3256" DrawAspect="Content" ObjectID="_1828162068" r:id="rId3567"/>
        </w:object>
      </w:r>
      <w:r w:rsidRPr="00E45BFD">
        <w:rPr>
          <w:color w:val="FF0000"/>
        </w:rPr>
        <w:t>，</w:t>
      </w:r>
    </w:p>
    <w:p w:rsidR="00E45BFD" w:rsidRPr="00E45BFD" w:rsidP="00E45BFD" w14:paraId="5093025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257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57" DrawAspect="Content" ObjectID="_1828162069" r:id="rId3568"/>
        </w:object>
      </w:r>
      <w:r w:rsidRPr="00E45BFD">
        <w:rPr>
          <w:color w:val="FF0000"/>
        </w:rPr>
        <w:t>的法向量为</w:t>
      </w:r>
      <w:r>
        <w:rPr>
          <w:color w:val="FF0000"/>
        </w:rPr>
        <w:object>
          <v:shape id="_x0000_i3258" type="#_x0000_t75" alt="eqId6993caa0a712d0213175331fcfe63231" style="width:66.75pt;height:18.75pt" o:ole="">
            <v:imagedata r:id="rId3569" o:title="eqId6993caa0a712d0213175331fcfe63231"/>
          </v:shape>
          <o:OLEObject Type="Embed" ProgID="Equation.DSMT4" ShapeID="_x0000_i3258" DrawAspect="Content" ObjectID="_1828162070" r:id="rId3570"/>
        </w:object>
      </w:r>
      <w:r w:rsidRPr="00E45BFD">
        <w:rPr>
          <w:color w:val="FF0000"/>
        </w:rPr>
        <w:t>，</w:t>
      </w:r>
    </w:p>
    <w:p w:rsidR="00E45BFD" w:rsidRPr="00E45BFD" w:rsidP="00E45BFD" w14:paraId="32CDF69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259" type="#_x0000_t75" alt="eqId45dc82dbdaa562b06a1d0ff5648f8063" style="width:56.25pt;height:36.75pt" o:ole="">
            <v:imagedata r:id="rId3571" o:title="eqId45dc82dbdaa562b06a1d0ff5648f8063"/>
          </v:shape>
          <o:OLEObject Type="Embed" ProgID="Equation.DSMT4" ShapeID="_x0000_i3259" DrawAspect="Content" ObjectID="_1828162071" r:id="rId3572"/>
        </w:object>
      </w:r>
      <w:r w:rsidRPr="00E45BFD">
        <w:rPr>
          <w:color w:val="FF0000"/>
        </w:rPr>
        <w:t>得</w:t>
      </w:r>
      <w:r>
        <w:rPr>
          <w:color w:val="FF0000"/>
        </w:rPr>
        <w:object>
          <v:shape id="_x0000_i3260" type="#_x0000_t75" alt="eqId141610c0d89a8f5506ad7ddbc1e91028" style="width:89.25pt;height:36.75pt" o:ole="">
            <v:imagedata r:id="rId3573" o:title="eqId141610c0d89a8f5506ad7ddbc1e91028"/>
          </v:shape>
          <o:OLEObject Type="Embed" ProgID="Equation.DSMT4" ShapeID="_x0000_i3260" DrawAspect="Content" ObjectID="_1828162072" r:id="rId3574"/>
        </w:object>
      </w:r>
      <w:r w:rsidRPr="00E45BFD">
        <w:rPr>
          <w:color w:val="FF0000"/>
        </w:rPr>
        <w:t>，</w:t>
      </w:r>
    </w:p>
    <w:p w:rsidR="00E45BFD" w:rsidRPr="00E45BFD" w:rsidP="00E45BFD" w14:paraId="227A963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令</w:t>
      </w:r>
      <w:r>
        <w:rPr>
          <w:color w:val="FF0000"/>
        </w:rPr>
        <w:object>
          <v:shape id="_x0000_i3261" type="#_x0000_t75" alt="eqIdcd6acb1551451f84f95c017b5d152ccb" style="width:31.5pt;height:13.5pt" o:ole="">
            <v:imagedata r:id="rId3575" o:title="eqIdcd6acb1551451f84f95c017b5d152ccb"/>
          </v:shape>
          <o:OLEObject Type="Embed" ProgID="Equation.DSMT4" ShapeID="_x0000_i3261" DrawAspect="Content" ObjectID="_1828162073" r:id="rId3576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262" type="#_x0000_t75" alt="eqId227d39f912a02e8d48548266f79bc0d6" style="width:36pt;height:18pt" o:ole="">
            <v:imagedata r:id="rId3577" o:title="eqId227d39f912a02e8d48548266f79bc0d6"/>
          </v:shape>
          <o:OLEObject Type="Embed" ProgID="Equation.DSMT4" ShapeID="_x0000_i3262" DrawAspect="Content" ObjectID="_1828162074" r:id="rId3578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63" type="#_x0000_t75" alt="eqId6afae33365a8ae1103215ce5c15f0bd4" style="width:28.5pt;height:16.5pt" o:ole="">
            <v:imagedata r:id="rId3579" o:title="eqId6afae33365a8ae1103215ce5c15f0bd4"/>
          </v:shape>
          <o:OLEObject Type="Embed" ProgID="Equation.DSMT4" ShapeID="_x0000_i3263" DrawAspect="Content" ObjectID="_1828162075" r:id="rId3580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64" type="#_x0000_t75" alt="eqIdccc017cd49a9e635070bdf8c495b8788" style="width:66.75pt;height:18.75pt" o:ole="">
            <v:imagedata r:id="rId3581" o:title="eqIdccc017cd49a9e635070bdf8c495b8788"/>
          </v:shape>
          <o:OLEObject Type="Embed" ProgID="Equation.DSMT4" ShapeID="_x0000_i3264" DrawAspect="Content" ObjectID="_1828162076" r:id="rId3582"/>
        </w:object>
      </w:r>
      <w:r w:rsidRPr="00E45BFD">
        <w:rPr>
          <w:color w:val="FF0000"/>
        </w:rPr>
        <w:t>．</w:t>
      </w:r>
    </w:p>
    <w:p w:rsidR="00E45BFD" w:rsidRPr="00E45BFD" w:rsidP="00E45BFD" w14:paraId="53E08F4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65" type="#_x0000_t75" alt="eqId57c45c9d1003009018c022fe8f3211c8" style="width:140.25pt;height:18.75pt" o:ole="">
            <v:imagedata r:id="rId3583" o:title="eqId57c45c9d1003009018c022fe8f3211c8"/>
          </v:shape>
          <o:OLEObject Type="Embed" ProgID="Equation.DSMT4" ShapeID="_x0000_i3265" DrawAspect="Content" ObjectID="_1828162077" r:id="rId3584"/>
        </w:object>
      </w:r>
      <w:r w:rsidRPr="00E45BFD">
        <w:rPr>
          <w:color w:val="FF0000"/>
        </w:rPr>
        <w:t>，所以平面</w:t>
      </w:r>
      <w:r>
        <w:rPr>
          <w:color w:val="FF0000"/>
        </w:rPr>
        <w:object>
          <v:shape id="_x0000_i3266" type="#_x0000_t75" alt="eqId5394d00a80a5900d7fd7d9961868bd22" style="width:34.5pt;height:12pt" o:ole="">
            <v:imagedata r:id="rId3423" o:title="eqId5394d00a80a5900d7fd7d9961868bd22"/>
          </v:shape>
          <o:OLEObject Type="Embed" ProgID="Equation.DSMT4" ShapeID="_x0000_i3266" DrawAspect="Content" ObjectID="_1828162078" r:id="rId3585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67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67" DrawAspect="Content" ObjectID="_1828162079" r:id="rId3586"/>
        </w:object>
      </w:r>
      <w:r w:rsidRPr="00E45BFD">
        <w:rPr>
          <w:color w:val="FF0000"/>
        </w:rPr>
        <w:t>．</w:t>
      </w:r>
    </w:p>
    <w:p w:rsidR="00E45BFD" w:rsidRPr="00E45BFD" w:rsidP="00E45BFD" w14:paraId="68E5301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解法一：如图，设</w:t>
      </w:r>
      <w:r>
        <w:rPr>
          <w:color w:val="FF0000"/>
        </w:rPr>
        <w:object>
          <v:shape id="_x0000_i3268" type="#_x0000_t75" alt="eqId6aaa36d6319d901645503724896dbd13" style="width:64.5pt;height:13.5pt" o:ole="">
            <v:imagedata r:id="rId3587" o:title="eqId6aaa36d6319d901645503724896dbd13"/>
          </v:shape>
          <o:OLEObject Type="Embed" ProgID="Equation.DSMT4" ShapeID="_x0000_i3268" DrawAspect="Content" ObjectID="_1828162080" r:id="rId3588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69" type="#_x0000_t75" alt="eqId921d0dc98be736dc20c7188ca9f2dea3" style="width:62.25pt;height:12pt" o:ole="">
            <v:imagedata r:id="rId3589" o:title="eqId921d0dc98be736dc20c7188ca9f2dea3"/>
          </v:shape>
          <o:OLEObject Type="Embed" ProgID="Equation.DSMT4" ShapeID="_x0000_i3269" DrawAspect="Content" ObjectID="_1828162081" r:id="rId3590"/>
        </w:object>
      </w:r>
      <w:r w:rsidRPr="00E45BFD">
        <w:rPr>
          <w:color w:val="FF0000"/>
        </w:rPr>
        <w:t>，</w:t>
      </w:r>
    </w:p>
    <w:p w:rsidR="00E45BFD" w:rsidRPr="00E45BFD" w:rsidP="00E45BFD" w14:paraId="3B73D7E0" w14:textId="77777777">
      <w:pPr>
        <w:shd w:val="clear" w:color="auto" w:fill="F2F2F2"/>
        <w:spacing w:line="360" w:lineRule="auto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81150" cy="1600200"/>
            <wp:effectExtent l="0" t="0" r="0" b="0"/>
            <wp:docPr id="524390674" name="图片 524390674" descr="@@@6b7e7652-0158-468d-aebe-0b4a7d509b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3906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9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662D723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（</w:t>
      </w:r>
      <w:r w:rsidRPr="00E45BFD">
        <w:rPr>
          <w:color w:val="FF0000"/>
        </w:rPr>
        <w:t>1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270" type="#_x0000_t75" alt="eqId824b7f004dd326afec9ce1b35f82a299" style="width:47.25pt;height:12pt" o:ole="">
            <v:imagedata r:id="rId3458" o:title="eqId824b7f004dd326afec9ce1b35f82a299"/>
          </v:shape>
          <o:OLEObject Type="Embed" ProgID="Equation.DSMT4" ShapeID="_x0000_i3270" DrawAspect="Content" ObjectID="_1828162082" r:id="rId359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71" type="#_x0000_t75" alt="eqId06721267332b12f0a89b1f27bb401767" style="width:30pt;height:12.75pt" o:ole="">
            <v:imagedata r:id="rId3229" o:title="eqId06721267332b12f0a89b1f27bb401767"/>
          </v:shape>
          <o:OLEObject Type="Embed" ProgID="Equation.DSMT4" ShapeID="_x0000_i3271" DrawAspect="Content" ObjectID="_1828162083" r:id="rId3593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72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72" DrawAspect="Content" ObjectID="_1828162084" r:id="rId359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73" type="#_x0000_t75" alt="eqId8899d632927c5c030605b521ae6e4ed0" style="width:28.5pt;height:12.75pt" o:ole="">
            <v:imagedata r:id="rId3595" o:title="eqId8899d632927c5c030605b521ae6e4ed0"/>
          </v:shape>
          <o:OLEObject Type="Embed" ProgID="Equation.DSMT4" ShapeID="_x0000_i3273" DrawAspect="Content" ObjectID="_1828162085" r:id="rId359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74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74" DrawAspect="Content" ObjectID="_1828162086" r:id="rId3597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75" type="#_x0000_t75" alt="eqIdf31d54d125c042169e282f14eddd45a1" style="width:27.75pt;height:12.75pt" o:ole="">
            <v:imagedata r:id="rId3598" o:title="eqIdf31d54d125c042169e282f14eddd45a1"/>
          </v:shape>
          <o:OLEObject Type="Embed" ProgID="Equation.DSMT4" ShapeID="_x0000_i3275" DrawAspect="Content" ObjectID="_1828162087" r:id="rId3599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76" type="#_x0000_t75" alt="eqId212a67f115d1cbe69f100b489babe5f8" style="width:27pt;height:12.75pt" o:ole="">
            <v:imagedata r:id="rId3425" o:title="eqId212a67f115d1cbe69f100b489babe5f8"/>
          </v:shape>
          <o:OLEObject Type="Embed" ProgID="Equation.DSMT4" ShapeID="_x0000_i3276" DrawAspect="Content" ObjectID="_1828162088" r:id="rId3600"/>
        </w:object>
      </w:r>
      <w:r w:rsidRPr="00E45BFD">
        <w:rPr>
          <w:color w:val="FF0000"/>
        </w:rPr>
        <w:t>，</w:t>
      </w:r>
    </w:p>
    <w:p w:rsidR="00E45BFD" w:rsidRPr="00E45BFD" w:rsidP="00E45BFD" w14:paraId="7883402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77" type="#_x0000_t75" alt="eqId851570eb5668a7e88504a25d83375464" style="width:27.75pt;height:12.75pt" o:ole="">
            <v:imagedata r:id="rId1544" o:title="eqId851570eb5668a7e88504a25d83375464"/>
          </v:shape>
          <o:OLEObject Type="Embed" ProgID="Equation.DSMT4" ShapeID="_x0000_i3277" DrawAspect="Content" ObjectID="_1828162089" r:id="rId3601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78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278" DrawAspect="Content" ObjectID="_1828162090" r:id="rId3602"/>
        </w:object>
      </w:r>
      <w:r w:rsidRPr="00E45BFD">
        <w:rPr>
          <w:color w:val="FF0000"/>
        </w:rPr>
        <w:t>，平面</w:t>
      </w:r>
      <w:r>
        <w:rPr>
          <w:color w:val="FF0000"/>
        </w:rPr>
        <w:object>
          <v:shape id="_x0000_i3279" type="#_x0000_t75" alt="eqId96f9d777e73144d82613eb2d1d8d7914" style="width:36.75pt;height:12pt" o:ole="">
            <v:imagedata r:id="rId3603" o:title="eqId96f9d777e73144d82613eb2d1d8d7914"/>
          </v:shape>
          <o:OLEObject Type="Embed" ProgID="Equation.DSMT4" ShapeID="_x0000_i3279" DrawAspect="Content" ObjectID="_1828162091" r:id="rId360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280" type="#_x0000_t75" alt="eqIdcdb9352a9cc309af15fe6374615bc8d9" style="width:50.25pt;height:13.5pt" o:ole="">
            <v:imagedata r:id="rId3605" o:title="eqIdcdb9352a9cc309af15fe6374615bc8d9"/>
          </v:shape>
          <o:OLEObject Type="Embed" ProgID="Equation.DSMT4" ShapeID="_x0000_i3280" DrawAspect="Content" ObjectID="_1828162092" r:id="rId3606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81" type="#_x0000_t75" alt="eqId8a4b36fef654efaae96035efcdd5004b" style="width:45.75pt;height:14.25pt" o:ole="">
            <v:imagedata r:id="rId3607" o:title="eqId8a4b36fef654efaae96035efcdd5004b"/>
          </v:shape>
          <o:OLEObject Type="Embed" ProgID="Equation.DSMT4" ShapeID="_x0000_i3281" DrawAspect="Content" ObjectID="_1828162093" r:id="rId3608"/>
        </w:object>
      </w:r>
      <w:r w:rsidRPr="00E45BFD">
        <w:rPr>
          <w:color w:val="FF0000"/>
        </w:rPr>
        <w:t>，</w:t>
      </w:r>
    </w:p>
    <w:p w:rsidR="00E45BFD" w:rsidRPr="00E45BFD" w:rsidP="00E45BFD" w14:paraId="5E42184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282" type="#_x0000_t75" alt="eqId824b7f004dd326afec9ce1b35f82a299" style="width:47.25pt;height:12pt" o:ole="">
            <v:imagedata r:id="rId3458" o:title="eqId824b7f004dd326afec9ce1b35f82a299"/>
          </v:shape>
          <o:OLEObject Type="Embed" ProgID="Equation.DSMT4" ShapeID="_x0000_i3282" DrawAspect="Content" ObjectID="_1828162094" r:id="rId3609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83" type="#_x0000_t75" alt="eqIdc2a89219bc1fad958f15b82e7066ea04" style="width:48.75pt;height:14.25pt" o:ole="">
            <v:imagedata r:id="rId3610" o:title="eqIdc2a89219bc1fad958f15b82e7066ea04"/>
          </v:shape>
          <o:OLEObject Type="Embed" ProgID="Equation.DSMT4" ShapeID="_x0000_i3283" DrawAspect="Content" ObjectID="_1828162095" r:id="rId3611"/>
        </w:object>
      </w:r>
      <w:r w:rsidRPr="00E45BFD">
        <w:rPr>
          <w:color w:val="FF0000"/>
        </w:rPr>
        <w:t>，所以在</w:t>
      </w:r>
      <w:r>
        <w:rPr>
          <w:color w:val="FF0000"/>
        </w:rPr>
        <w:object>
          <v:shape id="_x0000_i3284" type="#_x0000_t75" alt="eqId38d0469336f71edd52dc9148c67db052" style="width:32.25pt;height:12.75pt" o:ole="">
            <v:imagedata r:id="rId3612" o:title="eqId38d0469336f71edd52dc9148c67db052"/>
          </v:shape>
          <o:OLEObject Type="Embed" ProgID="Equation.DSMT4" ShapeID="_x0000_i3284" DrawAspect="Content" ObjectID="_1828162096" r:id="rId3613"/>
        </w:object>
      </w:r>
      <w:r w:rsidRPr="00E45BFD">
        <w:rPr>
          <w:color w:val="FF0000"/>
        </w:rPr>
        <w:t>中，</w:t>
      </w:r>
      <w:r>
        <w:rPr>
          <w:color w:val="FF0000"/>
        </w:rPr>
        <w:object>
          <v:shape id="_x0000_i3285" type="#_x0000_t75" alt="eqIdd84d2d3dd9f3bd88598965351fc85c82" style="width:75.75pt;height:14.25pt" o:ole="">
            <v:imagedata r:id="rId3614" o:title="eqIdd84d2d3dd9f3bd88598965351fc85c82"/>
          </v:shape>
          <o:OLEObject Type="Embed" ProgID="Equation.DSMT4" ShapeID="_x0000_i3285" DrawAspect="Content" ObjectID="_1828162097" r:id="rId3615"/>
        </w:object>
      </w:r>
      <w:r w:rsidRPr="00E45BFD">
        <w:rPr>
          <w:color w:val="FF0000"/>
        </w:rPr>
        <w:t>，</w:t>
      </w:r>
    </w:p>
    <w:p w:rsidR="00E45BFD" w:rsidRPr="00E45BFD" w:rsidP="00E45BFD" w14:paraId="28A92CB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（</w:t>
      </w:r>
      <w:r w:rsidRPr="00E45BFD">
        <w:rPr>
          <w:color w:val="FF0000"/>
        </w:rPr>
        <w:t>2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286" type="#_x0000_t75" alt="eqId5f014b2bcd9088d672e4e36581a22fa8" style="width:45.75pt;height:12pt" o:ole="">
            <v:imagedata r:id="rId3492" o:title="eqId5f014b2bcd9088d672e4e36581a22fa8"/>
          </v:shape>
          <o:OLEObject Type="Embed" ProgID="Equation.DSMT4" ShapeID="_x0000_i3286" DrawAspect="Content" ObjectID="_1828162098" r:id="rId3616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87" type="#_x0000_t75" alt="eqId3d7e56367ffbcd363e8734d9314750b5" style="width:47.25pt;height:12.75pt" o:ole="">
            <v:imagedata r:id="rId3479" o:title="eqId3d7e56367ffbcd363e8734d9314750b5"/>
          </v:shape>
          <o:OLEObject Type="Embed" ProgID="Equation.DSMT4" ShapeID="_x0000_i3287" DrawAspect="Content" ObjectID="_1828162099" r:id="rId361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88" type="#_x0000_t75" alt="eqIdadf21399dcf3682bf5d3f9cbd5eed86c" style="width:45pt;height:12pt" o:ole="">
            <v:imagedata r:id="rId3433" o:title="eqIdadf21399dcf3682bf5d3f9cbd5eed86c"/>
          </v:shape>
          <o:OLEObject Type="Embed" ProgID="Equation.DSMT4" ShapeID="_x0000_i3288" DrawAspect="Content" ObjectID="_1828162100" r:id="rId3618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289" type="#_x0000_t75" alt="eqId74c8465076ab6284608df490ada327c3" style="width:45pt;height:14.25pt" o:ole="">
            <v:imagedata r:id="rId3619" o:title="eqId74c8465076ab6284608df490ada327c3"/>
          </v:shape>
          <o:OLEObject Type="Embed" ProgID="Equation.DSMT4" ShapeID="_x0000_i3289" DrawAspect="Content" ObjectID="_1828162101" r:id="rId362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90" type="#_x0000_t75" alt="eqId81b33d2c16cf11f3481436d721026709" style="width:45pt;height:12pt" o:ole="">
            <v:imagedata r:id="rId3621" o:title="eqId81b33d2c16cf11f3481436d721026709"/>
          </v:shape>
          <o:OLEObject Type="Embed" ProgID="Equation.DSMT4" ShapeID="_x0000_i3290" DrawAspect="Content" ObjectID="_1828162102" r:id="rId3622"/>
        </w:object>
      </w:r>
      <w:r w:rsidRPr="00E45BFD">
        <w:rPr>
          <w:color w:val="FF0000"/>
        </w:rPr>
        <w:t>，</w:t>
      </w:r>
    </w:p>
    <w:p w:rsidR="00E45BFD" w:rsidRPr="00E45BFD" w:rsidP="00E45BFD" w14:paraId="7D2422D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291" type="#_x0000_t75" alt="eqIda67367746e407d6ebb7b3b7bc2fba01f" style="width:33.75pt;height:13.5pt" o:ole="">
            <v:imagedata r:id="rId3623" o:title="eqIda67367746e407d6ebb7b3b7bc2fba01f"/>
          </v:shape>
          <o:OLEObject Type="Embed" ProgID="Equation.DSMT4" ShapeID="_x0000_i3291" DrawAspect="Content" ObjectID="_1828162103" r:id="rId3624"/>
        </w:object>
      </w:r>
      <w:r w:rsidRPr="00E45BFD">
        <w:rPr>
          <w:color w:val="FF0000"/>
        </w:rPr>
        <w:t>为平面</w:t>
      </w:r>
      <w:r>
        <w:rPr>
          <w:color w:val="FF0000"/>
        </w:rPr>
        <w:object>
          <v:shape id="_x0000_i3292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292" DrawAspect="Content" ObjectID="_1828162104" r:id="rId3625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293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293" DrawAspect="Content" ObjectID="_1828162105" r:id="rId3626"/>
        </w:object>
      </w:r>
      <w:r w:rsidRPr="00E45BFD">
        <w:rPr>
          <w:color w:val="FF0000"/>
        </w:rPr>
        <w:t>的夹角，</w:t>
      </w:r>
    </w:p>
    <w:p w:rsidR="00E45BFD" w:rsidRPr="00E45BFD" w:rsidP="00E45BFD" w14:paraId="6E58A5A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即</w:t>
      </w:r>
      <w:r>
        <w:rPr>
          <w:color w:val="FF0000"/>
        </w:rPr>
        <w:object>
          <v:shape id="_x0000_i3294" type="#_x0000_t75" alt="eqId269546b987b40edb492e4ca4d5eee4fe" style="width:35.25pt;height:12.75pt" o:ole="">
            <v:imagedata r:id="rId3440" o:title="eqId269546b987b40edb492e4ca4d5eee4fe"/>
          </v:shape>
          <o:OLEObject Type="Embed" ProgID="Equation.DSMT4" ShapeID="_x0000_i3294" DrawAspect="Content" ObjectID="_1828162106" r:id="rId3627"/>
        </w:object>
      </w:r>
      <w:r w:rsidRPr="00E45BFD">
        <w:rPr>
          <w:color w:val="FF0000"/>
        </w:rPr>
        <w:t>为平面</w:t>
      </w:r>
      <w:r>
        <w:rPr>
          <w:color w:val="FF0000"/>
        </w:rPr>
        <w:object>
          <v:shape id="_x0000_i3295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295" DrawAspect="Content" ObjectID="_1828162107" r:id="rId3628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296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296" DrawAspect="Content" ObjectID="_1828162108" r:id="rId3629"/>
        </w:object>
      </w:r>
      <w:r w:rsidRPr="00E45BFD">
        <w:rPr>
          <w:color w:val="FF0000"/>
        </w:rPr>
        <w:t>的夹角．</w:t>
      </w:r>
    </w:p>
    <w:p w:rsidR="00E45BFD" w:rsidRPr="00E45BFD" w:rsidP="00E45BFD" w14:paraId="59D90AD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297" type="#_x0000_t75" alt="eqIdfd1b4b5594177f8a42d6d1ed92427a3e" style="width:45pt;height:12.75pt" o:ole="">
            <v:imagedata r:id="rId3404" o:title="eqIdfd1b4b5594177f8a42d6d1ed92427a3e"/>
          </v:shape>
          <o:OLEObject Type="Embed" ProgID="Equation.DSMT4" ShapeID="_x0000_i3297" DrawAspect="Content" ObjectID="_1828162109" r:id="rId363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98" type="#_x0000_t75" alt="eqId9641d01140939c44450bf39773272af6" style="width:41.25pt;height:15.75pt" o:ole="">
            <v:imagedata r:id="rId3520" o:title="eqId9641d01140939c44450bf39773272af6"/>
          </v:shape>
          <o:OLEObject Type="Embed" ProgID="Equation.DSMT4" ShapeID="_x0000_i3298" DrawAspect="Content" ObjectID="_1828162110" r:id="rId363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299" type="#_x0000_t75" alt="eqId10c013bbe1fb6e9acf461548b5cf6cd2" style="width:42pt;height:15.75pt" o:ole="">
            <v:imagedata r:id="rId3463" o:title="eqId10c013bbe1fb6e9acf461548b5cf6cd2"/>
          </v:shape>
          <o:OLEObject Type="Embed" ProgID="Equation.DSMT4" ShapeID="_x0000_i3299" DrawAspect="Content" ObjectID="_1828162111" r:id="rId3632"/>
        </w:object>
      </w:r>
      <w:r w:rsidRPr="00E45BFD">
        <w:rPr>
          <w:color w:val="FF0000"/>
        </w:rPr>
        <w:t>，</w:t>
      </w:r>
    </w:p>
    <w:p w:rsidR="00E45BFD" w:rsidRPr="00E45BFD" w:rsidP="00E45BFD" w14:paraId="76825D2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300" type="#_x0000_t75" alt="eqIdba51c21b3c08e499ab14d0b520647c40" style="width:97.5pt;height:18pt" o:ole="">
            <v:imagedata r:id="rId3523" o:title="eqIdba51c21b3c08e499ab14d0b520647c40"/>
          </v:shape>
          <o:OLEObject Type="Embed" ProgID="Equation.DSMT4" ShapeID="_x0000_i3300" DrawAspect="Content" ObjectID="_1828162112" r:id="rId3633"/>
        </w:object>
      </w:r>
      <w:r w:rsidRPr="00E45BFD">
        <w:rPr>
          <w:color w:val="FF0000"/>
        </w:rPr>
        <w:t>，</w:t>
      </w:r>
    </w:p>
    <w:p w:rsidR="00E45BFD" w:rsidRPr="00E45BFD" w:rsidP="00E45BFD" w14:paraId="023BB89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在</w:t>
      </w:r>
      <w:r>
        <w:rPr>
          <w:color w:val="FF0000"/>
        </w:rPr>
        <w:object>
          <v:shape id="_x0000_i3301" type="#_x0000_t75" alt="eqId7a855335176fc36a15017f50a8561348" style="width:29.25pt;height:11.25pt" o:ole="">
            <v:imagedata r:id="rId3634" o:title="eqId7a855335176fc36a15017f50a8561348"/>
          </v:shape>
          <o:OLEObject Type="Embed" ProgID="Equation.DSMT4" ShapeID="_x0000_i3301" DrawAspect="Content" ObjectID="_1828162113" r:id="rId3635"/>
        </w:object>
      </w:r>
      <w:r w:rsidRPr="00E45BFD">
        <w:rPr>
          <w:color w:val="FF0000"/>
        </w:rPr>
        <w:t>中，</w:t>
      </w:r>
      <w:r>
        <w:rPr>
          <w:color w:val="FF0000"/>
        </w:rPr>
        <w:object>
          <v:shape id="_x0000_i3302" type="#_x0000_t75" alt="eqIddbf6eb2365043a0260b6597df7efc12d" style="width:127.5pt;height:31.5pt" o:ole="">
            <v:imagedata r:id="rId3636" o:title="eqIddbf6eb2365043a0260b6597df7efc12d"/>
          </v:shape>
          <o:OLEObject Type="Embed" ProgID="Equation.DSMT4" ShapeID="_x0000_i3302" DrawAspect="Content" ObjectID="_1828162114" r:id="rId3637"/>
        </w:object>
      </w:r>
      <w:r w:rsidRPr="00E45BFD">
        <w:rPr>
          <w:color w:val="FF0000"/>
        </w:rPr>
        <w:t>，</w:t>
      </w:r>
    </w:p>
    <w:p w:rsidR="00E45BFD" w:rsidRPr="00E45BFD" w:rsidP="00E45BFD" w14:paraId="48247D0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在</w:t>
      </w:r>
      <w:r>
        <w:rPr>
          <w:color w:val="FF0000"/>
        </w:rPr>
        <w:object>
          <v:shape id="_x0000_i3303" type="#_x0000_t75" alt="eqId72b886208c6c2df19b984f2631e1c996" style="width:36.75pt;height:12pt" o:ole="">
            <v:imagedata r:id="rId3638" o:title="eqId72b886208c6c2df19b984f2631e1c996"/>
          </v:shape>
          <o:OLEObject Type="Embed" ProgID="Equation.DSMT4" ShapeID="_x0000_i3303" DrawAspect="Content" ObjectID="_1828162115" r:id="rId3639"/>
        </w:object>
      </w:r>
      <w:r w:rsidRPr="00E45BFD">
        <w:rPr>
          <w:color w:val="FF0000"/>
        </w:rPr>
        <w:t>中，</w:t>
      </w:r>
      <w:r>
        <w:rPr>
          <w:color w:val="FF0000"/>
        </w:rPr>
        <w:object>
          <v:shape id="_x0000_i3304" type="#_x0000_t75" alt="eqId38c74b1cfe0fff48da46624d989ff8d9" style="width:66pt;height:27pt" o:ole="">
            <v:imagedata r:id="rId3640" o:title="eqId38c74b1cfe0fff48da46624d989ff8d9"/>
          </v:shape>
          <o:OLEObject Type="Embed" ProgID="Equation.DSMT4" ShapeID="_x0000_i3304" DrawAspect="Content" ObjectID="_1828162116" r:id="rId3641"/>
        </w:object>
      </w:r>
      <w:r w:rsidRPr="00E45BFD">
        <w:rPr>
          <w:color w:val="FF0000"/>
        </w:rPr>
        <w:t>，</w:t>
      </w:r>
    </w:p>
    <w:p w:rsidR="00E45BFD" w:rsidRPr="00E45BFD" w:rsidP="00E45BFD" w14:paraId="3ADC392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推出</w:t>
      </w:r>
      <w:r>
        <w:rPr>
          <w:color w:val="FF0000"/>
        </w:rPr>
        <w:object>
          <v:shape id="_x0000_i3305" type="#_x0000_t75" alt="eqId9057e78d4ba2b0fa3a45137d89bf61ad" style="width:204.75pt;height:27pt" o:ole="">
            <v:imagedata r:id="rId3642" o:title="eqId9057e78d4ba2b0fa3a45137d89bf61ad"/>
          </v:shape>
          <o:OLEObject Type="Embed" ProgID="Equation.DSMT4" ShapeID="_x0000_i3305" DrawAspect="Content" ObjectID="_1828162117" r:id="rId3643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306" type="#_x0000_t75" alt="eqIda51825075c4674ec2ea50a91a65f4ada" style="width:51pt;height:30pt" o:ole="">
            <v:imagedata r:id="rId3444" o:title="eqIda51825075c4674ec2ea50a91a65f4ada"/>
          </v:shape>
          <o:OLEObject Type="Embed" ProgID="Equation.DSMT4" ShapeID="_x0000_i3306" DrawAspect="Content" ObjectID="_1828162118" r:id="rId3644"/>
        </w:object>
      </w:r>
      <w:r w:rsidRPr="00E45BFD">
        <w:rPr>
          <w:color w:val="FF0000"/>
        </w:rPr>
        <w:t>．</w:t>
      </w:r>
    </w:p>
    <w:p w:rsidR="00E45BFD" w:rsidRPr="00E45BFD" w:rsidP="00E45BFD" w14:paraId="2D8A4B7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在</w:t>
      </w:r>
      <w:r>
        <w:rPr>
          <w:color w:val="FF0000"/>
        </w:rPr>
        <w:object>
          <v:shape id="_x0000_i3307" type="#_x0000_t75" alt="eqId147de24f071e316b68fd2e78e3c84545" style="width:33.75pt;height:12.75pt" o:ole="">
            <v:imagedata r:id="rId3645" o:title="eqId147de24f071e316b68fd2e78e3c84545"/>
          </v:shape>
          <o:OLEObject Type="Embed" ProgID="Equation.DSMT4" ShapeID="_x0000_i3307" DrawAspect="Content" ObjectID="_1828162119" r:id="rId3646"/>
        </w:object>
      </w:r>
      <w:r w:rsidRPr="00E45BFD">
        <w:rPr>
          <w:color w:val="FF0000"/>
        </w:rPr>
        <w:t>中，</w:t>
      </w:r>
      <w:r>
        <w:rPr>
          <w:color w:val="FF0000"/>
        </w:rPr>
        <w:object>
          <v:shape id="_x0000_i3308" type="#_x0000_t75" alt="eqIdcfc8bde060b22547a0623b324a33aeed" style="width:51.75pt;height:27pt" o:ole="">
            <v:imagedata r:id="rId3418" o:title="eqIdcfc8bde060b22547a0623b324a33aeed"/>
          </v:shape>
          <o:OLEObject Type="Embed" ProgID="Equation.DSMT4" ShapeID="_x0000_i3308" DrawAspect="Content" ObjectID="_1828162120" r:id="rId364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309" type="#_x0000_t75" alt="eqIdb3a45b6f1348711bc6eabd87982c3756" style="width:49.5pt;height:27pt" o:ole="">
            <v:imagedata r:id="rId3420" o:title="eqIdb3a45b6f1348711bc6eabd87982c3756"/>
          </v:shape>
          <o:OLEObject Type="Embed" ProgID="Equation.DSMT4" ShapeID="_x0000_i3309" DrawAspect="Content" ObjectID="_1828162121" r:id="rId3648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310" type="#_x0000_t75" alt="eqId9641d01140939c44450bf39773272af6" style="width:41.25pt;height:15.75pt" o:ole="">
            <v:imagedata r:id="rId3520" o:title="eqId9641d01140939c44450bf39773272af6"/>
          </v:shape>
          <o:OLEObject Type="Embed" ProgID="Equation.DSMT4" ShapeID="_x0000_i3310" DrawAspect="Content" ObjectID="_1828162122" r:id="rId3649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311" type="#_x0000_t75" alt="eqId682ec7cedb18c7c7da35667bed22fad1" style="width:51pt;height:30pt" o:ole="">
            <v:imagedata r:id="rId3650" o:title="eqId682ec7cedb18c7c7da35667bed22fad1"/>
          </v:shape>
          <o:OLEObject Type="Embed" ProgID="Equation.DSMT4" ShapeID="_x0000_i3311" DrawAspect="Content" ObjectID="_1828162123" r:id="rId3651"/>
        </w:object>
      </w:r>
      <w:r w:rsidRPr="00E45BFD">
        <w:rPr>
          <w:color w:val="FF0000"/>
        </w:rPr>
        <w:t>，</w:t>
      </w:r>
    </w:p>
    <w:p w:rsidR="00E45BFD" w:rsidRPr="00E45BFD" w:rsidP="00E45BFD" w14:paraId="2D7DDF1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由（</w:t>
      </w:r>
      <w:r w:rsidRPr="00E45BFD">
        <w:rPr>
          <w:color w:val="FF0000"/>
        </w:rPr>
        <w:t>2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312" type="#_x0000_t75" alt="eqId39864658b6e7c6db4df14162ebbfe28d" style="width:48.75pt;height:30pt" o:ole="">
            <v:imagedata r:id="rId3446" o:title="eqId39864658b6e7c6db4df14162ebbfe28d"/>
          </v:shape>
          <o:OLEObject Type="Embed" ProgID="Equation.DSMT4" ShapeID="_x0000_i3312" DrawAspect="Content" ObjectID="_1828162124" r:id="rId3652"/>
        </w:object>
      </w:r>
      <w:r w:rsidRPr="00E45BFD">
        <w:rPr>
          <w:color w:val="FF0000"/>
        </w:rPr>
        <w:t>，所以在</w:t>
      </w:r>
      <w:r>
        <w:rPr>
          <w:color w:val="FF0000"/>
        </w:rPr>
        <w:object>
          <v:shape id="_x0000_i3313" type="#_x0000_t75" alt="eqId38d0469336f71edd52dc9148c67db052" style="width:32.25pt;height:12.75pt" o:ole="">
            <v:imagedata r:id="rId3612" o:title="eqId38d0469336f71edd52dc9148c67db052"/>
          </v:shape>
          <o:OLEObject Type="Embed" ProgID="Equation.DSMT4" ShapeID="_x0000_i3313" DrawAspect="Content" ObjectID="_1828162125" r:id="rId3653"/>
        </w:object>
      </w:r>
      <w:r w:rsidRPr="00E45BFD">
        <w:rPr>
          <w:color w:val="FF0000"/>
        </w:rPr>
        <w:t>中，</w:t>
      </w:r>
      <w:r>
        <w:rPr>
          <w:color w:val="FF0000"/>
        </w:rPr>
        <w:object>
          <v:shape id="_x0000_i3314" type="#_x0000_t75" alt="eqId882bab868950770bc49e705e8c861357" style="width:105pt;height:30pt" o:ole="">
            <v:imagedata r:id="rId3654" o:title="eqId882bab868950770bc49e705e8c861357"/>
          </v:shape>
          <o:OLEObject Type="Embed" ProgID="Equation.DSMT4" ShapeID="_x0000_i3314" DrawAspect="Content" ObjectID="_1828162126" r:id="rId3655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315" type="#_x0000_t75" alt="eqId8a0d864b4b36f130ceb1f7088146e29c" style="width:54pt;height:27pt" o:ole="">
            <v:imagedata r:id="rId3656" o:title="eqId8a0d864b4b36f130ceb1f7088146e29c"/>
          </v:shape>
          <o:OLEObject Type="Embed" ProgID="Equation.DSMT4" ShapeID="_x0000_i3315" DrawAspect="Content" ObjectID="_1828162127" r:id="rId3657"/>
        </w:object>
      </w:r>
      <w:r w:rsidRPr="00E45BFD">
        <w:rPr>
          <w:color w:val="FF0000"/>
        </w:rPr>
        <w:t>，</w:t>
      </w:r>
    </w:p>
    <w:p w:rsidR="00E45BFD" w:rsidRPr="00E45BFD" w:rsidP="00E45BFD" w14:paraId="50E4141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故平面</w:t>
      </w:r>
      <w:r>
        <w:rPr>
          <w:color w:val="FF0000"/>
        </w:rPr>
        <w:object>
          <v:shape id="_x0000_i3316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316" DrawAspect="Content" ObjectID="_1828162128" r:id="rId3658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317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317" DrawAspect="Content" ObjectID="_1828162129" r:id="rId3659"/>
        </w:object>
      </w:r>
      <w:r w:rsidRPr="00E45BFD">
        <w:rPr>
          <w:color w:val="FF0000"/>
        </w:rPr>
        <w:t>的夹角为</w:t>
      </w:r>
      <w:r>
        <w:rPr>
          <w:color w:val="FF0000"/>
        </w:rPr>
        <w:object>
          <v:shape id="_x0000_i3318" type="#_x0000_t75" alt="eqIdac1a63ab608517bb10aa036783dfb51f" style="width:10.5pt;height:27pt" o:ole="">
            <v:imagedata r:id="rId3431" o:title="eqIdac1a63ab608517bb10aa036783dfb51f"/>
          </v:shape>
          <o:OLEObject Type="Embed" ProgID="Equation.DSMT4" ShapeID="_x0000_i3318" DrawAspect="Content" ObjectID="_1828162130" r:id="rId3660"/>
        </w:object>
      </w:r>
      <w:r w:rsidRPr="00E45BFD">
        <w:rPr>
          <w:color w:val="FF0000"/>
        </w:rPr>
        <w:t>．</w:t>
      </w:r>
    </w:p>
    <w:p w:rsidR="00E45BFD" w:rsidRPr="00E45BFD" w:rsidP="00E45BFD" w14:paraId="58E308D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解法二：由（</w:t>
      </w:r>
      <w:r w:rsidRPr="00E45BFD">
        <w:rPr>
          <w:color w:val="FF0000"/>
        </w:rPr>
        <w:t>2</w:t>
      </w:r>
      <w:r w:rsidRPr="00E45BFD">
        <w:rPr>
          <w:color w:val="FF0000"/>
        </w:rPr>
        <w:t>）知平面</w:t>
      </w:r>
      <w:r>
        <w:rPr>
          <w:color w:val="FF0000"/>
        </w:rPr>
        <w:object>
          <v:shape id="_x0000_i3319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319" DrawAspect="Content" ObjectID="_1828162131" r:id="rId3661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320" type="#_x0000_t75" alt="eqId0fa1f0d0d48cd3cafb346035d888ccdf" style="width:56.25pt;height:17.25pt" o:ole="">
            <v:imagedata r:id="rId3555" o:title="eqId0fa1f0d0d48cd3cafb346035d888ccdf"/>
          </v:shape>
          <o:OLEObject Type="Embed" ProgID="Equation.DSMT4" ShapeID="_x0000_i3320" DrawAspect="Content" ObjectID="_1828162132" r:id="rId3662"/>
        </w:object>
      </w:r>
      <w:r w:rsidRPr="00E45BFD">
        <w:rPr>
          <w:color w:val="FF0000"/>
        </w:rPr>
        <w:t>，</w:t>
      </w:r>
    </w:p>
    <w:p w:rsidR="00E45BFD" w:rsidRPr="00E45BFD" w:rsidP="00E45BFD" w14:paraId="18D8496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平面</w:t>
      </w:r>
      <w:r>
        <w:rPr>
          <w:color w:val="FF0000"/>
        </w:rPr>
        <w:object>
          <v:shape id="_x0000_i3321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321" DrawAspect="Content" ObjectID="_1828162133" r:id="rId3663"/>
        </w:object>
      </w:r>
      <w:r w:rsidRPr="00E45BFD">
        <w:rPr>
          <w:color w:val="FF0000"/>
        </w:rPr>
        <w:t>的一个法向量</w:t>
      </w:r>
      <w:r>
        <w:rPr>
          <w:color w:val="FF0000"/>
        </w:rPr>
        <w:object>
          <v:shape id="_x0000_i3322" type="#_x0000_t75" alt="eqId216bfca070d8403bd027c11adf2c20ad" style="width:51pt;height:17.25pt" o:ole="">
            <v:imagedata r:id="rId3664" o:title="eqId216bfca070d8403bd027c11adf2c20ad"/>
          </v:shape>
          <o:OLEObject Type="Embed" ProgID="Equation.DSMT4" ShapeID="_x0000_i3322" DrawAspect="Content" ObjectID="_1828162134" r:id="rId3665"/>
        </w:object>
      </w:r>
      <w:r w:rsidRPr="00E45BFD">
        <w:rPr>
          <w:color w:val="FF0000"/>
        </w:rPr>
        <w:t>，</w:t>
      </w:r>
    </w:p>
    <w:p w:rsidR="00E45BFD" w:rsidRPr="00E45BFD" w:rsidP="00E45BFD" w14:paraId="3C84A79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323" type="#_x0000_t75" alt="eqIded6fcab0d65bfcae1b2b3ca98aad355a" style="width:146.25pt;height:36.75pt" o:ole="">
            <v:imagedata r:id="rId3666" o:title="eqIded6fcab0d65bfcae1b2b3ca98aad355a"/>
          </v:shape>
          <o:OLEObject Type="Embed" ProgID="Equation.DSMT4" ShapeID="_x0000_i3323" DrawAspect="Content" ObjectID="_1828162135" r:id="rId3667"/>
        </w:object>
      </w:r>
      <w:r w:rsidRPr="00E45BFD">
        <w:rPr>
          <w:color w:val="FF0000"/>
        </w:rPr>
        <w:t>，</w:t>
      </w:r>
    </w:p>
    <w:p w:rsidR="00E45BFD" w:rsidRPr="00E45BFD" w:rsidP="00E45BFD" w14:paraId="481E4E6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324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324" DrawAspect="Content" ObjectID="_1828162136" r:id="rId3668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325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325" DrawAspect="Content" ObjectID="_1828162137" r:id="rId3669"/>
        </w:object>
      </w:r>
      <w:r w:rsidRPr="00E45BFD">
        <w:rPr>
          <w:color w:val="FF0000"/>
        </w:rPr>
        <w:t>夹角为</w:t>
      </w:r>
      <w:r>
        <w:rPr>
          <w:color w:val="FF0000"/>
        </w:rPr>
        <w:object>
          <v:shape id="_x0000_i3326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3326" DrawAspect="Content" ObjectID="_1828162138" r:id="rId367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327" type="#_x0000_t75" alt="eqId2d0ea3acd83c2a33956fe4b57bc4542c" style="width:42pt;height:27.75pt" o:ole="">
            <v:imagedata r:id="rId3671" o:title="eqId2d0ea3acd83c2a33956fe4b57bc4542c"/>
          </v:shape>
          <o:OLEObject Type="Embed" ProgID="Equation.DSMT4" ShapeID="_x0000_i3327" DrawAspect="Content" ObjectID="_1828162139" r:id="rId3672"/>
        </w:object>
      </w:r>
      <w:r w:rsidRPr="00E45BFD">
        <w:rPr>
          <w:color w:val="FF0000"/>
        </w:rPr>
        <w:t>，</w:t>
      </w:r>
    </w:p>
    <w:p w:rsidR="00E45BFD" w:rsidRPr="00E45BFD" w:rsidP="00E45BFD" w14:paraId="4DB1C91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平面</w:t>
      </w:r>
      <w:r>
        <w:rPr>
          <w:color w:val="FF0000"/>
        </w:rPr>
        <w:object>
          <v:shape id="_x0000_i3328" type="#_x0000_t75" alt="eqIdffe8a84ca3a13f82aff1a022edc66065" style="width:24.75pt;height:12pt" o:ole="">
            <v:imagedata r:id="rId3427" o:title="eqIdffe8a84ca3a13f82aff1a022edc66065"/>
          </v:shape>
          <o:OLEObject Type="Embed" ProgID="Equation.DSMT4" ShapeID="_x0000_i3328" DrawAspect="Content" ObjectID="_1828162140" r:id="rId3673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329" type="#_x0000_t75" alt="eqId09219dbd440c70d66bf2bf8b4c2bfe2f" style="width:24.75pt;height:12.75pt" o:ole="">
            <v:imagedata r:id="rId3429" o:title="eqId09219dbd440c70d66bf2bf8b4c2bfe2f"/>
          </v:shape>
          <o:OLEObject Type="Embed" ProgID="Equation.DSMT4" ShapeID="_x0000_i3329" DrawAspect="Content" ObjectID="_1828162141" r:id="rId3674"/>
        </w:object>
      </w:r>
      <w:r w:rsidRPr="00E45BFD">
        <w:rPr>
          <w:color w:val="FF0000"/>
        </w:rPr>
        <w:t>夹角的大小为</w:t>
      </w:r>
      <w:r>
        <w:rPr>
          <w:color w:val="FF0000"/>
        </w:rPr>
        <w:object>
          <v:shape id="_x0000_i3330" type="#_x0000_t75" alt="eqIdac1a63ab608517bb10aa036783dfb51f" style="width:10.5pt;height:27pt" o:ole="">
            <v:imagedata r:id="rId3431" o:title="eqIdac1a63ab608517bb10aa036783dfb51f"/>
          </v:shape>
          <o:OLEObject Type="Embed" ProgID="Equation.DSMT4" ShapeID="_x0000_i3330" DrawAspect="Content" ObjectID="_1828162142" r:id="rId3675"/>
        </w:object>
      </w:r>
      <w:r w:rsidRPr="00E45BFD">
        <w:rPr>
          <w:color w:val="FF0000"/>
        </w:rPr>
        <w:t>．</w:t>
      </w:r>
    </w:p>
    <w:p w:rsidR="00E45BFD" w:rsidRPr="00E45BFD" w:rsidP="00E45BFD" w14:paraId="387D2A43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5</w:t>
      </w:r>
      <w:r w:rsidRPr="00E45BFD">
        <w:t>．（</w:t>
      </w:r>
      <w:r w:rsidRPr="00E45BFD">
        <w:t>25-26</w:t>
      </w:r>
      <w:r w:rsidRPr="00E45BFD">
        <w:t>高三上</w:t>
      </w:r>
      <w:r w:rsidRPr="00E45BFD">
        <w:t>·</w:t>
      </w:r>
      <w:r w:rsidRPr="00E45BFD">
        <w:t>山东</w:t>
      </w:r>
      <w:r w:rsidRPr="00E45BFD">
        <w:t>·</w:t>
      </w:r>
      <w:r w:rsidRPr="00E45BFD">
        <w:t>月考）如图，圆锥的轴截面</w:t>
      </w:r>
      <w:r w:rsidRPr="00E45BFD">
        <w:rPr>
          <w:rFonts w:eastAsia="Times New Roman"/>
          <w:i/>
        </w:rPr>
        <w:t>PAB</w:t>
      </w:r>
      <w:r w:rsidRPr="00E45BFD">
        <w:t>是边长为</w:t>
      </w:r>
      <w:r w:rsidRPr="00E45BFD">
        <w:t>2</w:t>
      </w:r>
      <w:r w:rsidRPr="00E45BFD">
        <w:t>的正三角形，</w:t>
      </w:r>
      <w:r w:rsidRPr="00E45BFD">
        <w:rPr>
          <w:rFonts w:eastAsia="Times New Roman"/>
          <w:i/>
        </w:rPr>
        <w:t>C</w:t>
      </w:r>
      <w:r w:rsidRPr="00E45BFD">
        <w:t>，</w:t>
      </w:r>
      <w:r w:rsidRPr="00E45BFD">
        <w:rPr>
          <w:rFonts w:eastAsia="Times New Roman"/>
          <w:i/>
        </w:rPr>
        <w:t>D</w:t>
      </w:r>
      <w:r w:rsidRPr="00E45BFD">
        <w:t>为底面圆周上的点，且</w:t>
      </w:r>
      <w:r>
        <w:object>
          <v:shape id="_x0000_i3331" type="#_x0000_t75" alt="eqId661ff55b5ebbadfb600989af3cfce2fd" style="width:34.5pt;height:12pt" o:ole="">
            <v:imagedata r:id="rId1880" o:title="eqId661ff55b5ebbadfb600989af3cfce2fd"/>
          </v:shape>
          <o:OLEObject Type="Embed" ProgID="Equation.DSMT4" ShapeID="_x0000_i3331" DrawAspect="Content" ObjectID="_1828162143" r:id="rId3676"/>
        </w:object>
      </w:r>
      <w:r w:rsidRPr="00E45BFD">
        <w:t>是正三角形，</w:t>
      </w:r>
      <w:r w:rsidRPr="00E45BFD">
        <w:rPr>
          <w:rFonts w:eastAsia="Times New Roman"/>
          <w:i/>
        </w:rPr>
        <w:t>E</w:t>
      </w:r>
      <w:r w:rsidRPr="00E45BFD">
        <w:t>为母线</w:t>
      </w:r>
      <w:r w:rsidRPr="00E45BFD">
        <w:rPr>
          <w:rFonts w:eastAsia="Times New Roman"/>
          <w:i/>
        </w:rPr>
        <w:t>PB</w:t>
      </w:r>
      <w:r w:rsidRPr="00E45BFD">
        <w:t>上的一动点．</w:t>
      </w:r>
    </w:p>
    <w:p w:rsidR="00E45BFD" w:rsidRPr="00E45BFD" w:rsidP="00E45BFD" w14:paraId="34CB262E" w14:textId="77777777">
      <w:pPr>
        <w:spacing w:line="360" w:lineRule="auto"/>
        <w:jc w:val="left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66875" cy="1685925"/>
            <wp:effectExtent l="0" t="0" r="0" b="0"/>
            <wp:docPr id="1245948341" name="图片 1245948341" descr="@@@111cf2a9-1385-4efc-8221-5df7b79f5f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9483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7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5BFD">
        <w:rPr>
          <w:rFonts w:eastAsia="Times New Roman"/>
          <w:kern w:val="0"/>
          <w:sz w:val="24"/>
          <w:szCs w:val="24"/>
        </w:rPr>
        <w:t>  </w:t>
      </w:r>
    </w:p>
    <w:p w:rsidR="00E45BFD" w:rsidRPr="00E45BFD" w:rsidP="00E45BFD" w14:paraId="70848461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若</w:t>
      </w:r>
      <w:r>
        <w:object>
          <v:shape id="_x0000_i3332" type="#_x0000_t75" alt="eqId373f735f0f04d11f1951eaef1bb78b6a" style="width:27pt;height:12.75pt" o:ole="">
            <v:imagedata r:id="rId3678" o:title="eqId373f735f0f04d11f1951eaef1bb78b6a"/>
          </v:shape>
          <o:OLEObject Type="Embed" ProgID="Equation.DSMT4" ShapeID="_x0000_i3332" DrawAspect="Content" ObjectID="_1828162144" r:id="rId3679"/>
        </w:object>
      </w:r>
      <w:r w:rsidRPr="00E45BFD">
        <w:t>平面</w:t>
      </w:r>
      <w:r w:rsidRPr="00E45BFD">
        <w:rPr>
          <w:rFonts w:eastAsia="Times New Roman"/>
          <w:i/>
        </w:rPr>
        <w:t>CDE</w:t>
      </w:r>
      <w:r w:rsidRPr="00E45BFD">
        <w:t>，求</w:t>
      </w:r>
      <w:r w:rsidRPr="00E45BFD">
        <w:rPr>
          <w:rFonts w:eastAsia="Times New Roman"/>
          <w:i/>
        </w:rPr>
        <w:t>PE</w:t>
      </w:r>
      <w:r w:rsidRPr="00E45BFD">
        <w:t>的长；</w:t>
      </w:r>
    </w:p>
    <w:p w:rsidR="00E45BFD" w:rsidRPr="00E45BFD" w:rsidP="00E45BFD" w14:paraId="26D77CFE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若直线</w:t>
      </w:r>
      <w:r w:rsidRPr="00E45BFD">
        <w:rPr>
          <w:rFonts w:eastAsia="Times New Roman"/>
          <w:i/>
        </w:rPr>
        <w:t>DE</w:t>
      </w:r>
      <w:r w:rsidRPr="00E45BFD">
        <w:t>与平面</w:t>
      </w:r>
      <w:r>
        <w:object>
          <v:shape id="_x0000_i333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3333" DrawAspect="Content" ObjectID="_1828162145" r:id="rId3680"/>
        </w:object>
      </w:r>
      <w:r w:rsidRPr="00E45BFD">
        <w:t>所成角的正弦值为</w:t>
      </w:r>
      <w:r>
        <w:object>
          <v:shape id="_x0000_i3334" type="#_x0000_t75" alt="eqId38cb57b942813635ef4e4c3bea67928f" style="width:23.25pt;height:29.25pt" o:ole="">
            <v:imagedata r:id="rId3681" o:title="eqId38cb57b942813635ef4e4c3bea67928f"/>
          </v:shape>
          <o:OLEObject Type="Embed" ProgID="Equation.DSMT4" ShapeID="_x0000_i3334" DrawAspect="Content" ObjectID="_1828162146" r:id="rId3682"/>
        </w:object>
      </w:r>
      <w:r w:rsidRPr="00E45BFD">
        <w:t>．求平面</w:t>
      </w:r>
      <w:r>
        <w:object>
          <v:shape id="_x0000_i3335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3335" DrawAspect="Content" ObjectID="_1828162147" r:id="rId3683"/>
        </w:object>
      </w:r>
      <w:r w:rsidRPr="00E45BFD">
        <w:t>与平面</w:t>
      </w:r>
      <w:r>
        <w:object>
          <v:shape id="_x0000_i3336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3336" DrawAspect="Content" ObjectID="_1828162148" r:id="rId3684"/>
        </w:object>
      </w:r>
      <w:r w:rsidRPr="00E45BFD">
        <w:t>夹角的余弦值．</w:t>
      </w:r>
    </w:p>
    <w:p w:rsidR="00E45BFD" w:rsidRPr="00E45BFD" w:rsidP="00E45BFD" w14:paraId="33E2EA9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>
        <w:rPr>
          <w:color w:val="FF0000"/>
        </w:rPr>
        <w:object>
          <v:shape id="_x0000_i3337" type="#_x0000_t75" alt="eqIdf89eef3148f2d4d09379767b4af69132" style="width:10.5pt;height:21pt" o:ole="">
            <v:imagedata r:id="rId1498" o:title="eqIdf89eef3148f2d4d09379767b4af69132"/>
          </v:shape>
          <o:OLEObject Type="Embed" ProgID="Equation.DSMT4" ShapeID="_x0000_i3337" DrawAspect="Content" ObjectID="_1828162149" r:id="rId3685"/>
        </w:object>
      </w:r>
      <w:r w:rsidRPr="00E45BFD">
        <w:rPr>
          <w:color w:val="FF0000"/>
        </w:rPr>
        <w:t>；</w:t>
      </w:r>
    </w:p>
    <w:p w:rsidR="00E45BFD" w:rsidRPr="00E45BFD" w:rsidP="00E45BFD" w14:paraId="234DDC2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338" type="#_x0000_t75" alt="eqId642a7dd471434c923f76809dfa5ee183" style="width:24pt;height:29.25pt" o:ole="">
            <v:imagedata r:id="rId3686" o:title="eqId642a7dd471434c923f76809dfa5ee183"/>
          </v:shape>
          <o:OLEObject Type="Embed" ProgID="Equation.DSMT4" ShapeID="_x0000_i3338" DrawAspect="Content" ObjectID="_1828162150" r:id="rId3687"/>
        </w:object>
      </w:r>
      <w:r w:rsidRPr="00E45BFD">
        <w:rPr>
          <w:color w:val="FF0000"/>
        </w:rPr>
        <w:t>.</w:t>
      </w:r>
    </w:p>
    <w:p w:rsidR="00E45BFD" w:rsidRPr="00E45BFD" w:rsidP="00E45BFD" w14:paraId="7D027F7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取</w:t>
      </w:r>
      <w:r>
        <w:rPr>
          <w:color w:val="FF0000"/>
        </w:rPr>
        <w:object>
          <v:shape id="_x0000_i3339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3339" DrawAspect="Content" ObjectID="_1828162151" r:id="rId3688"/>
        </w:object>
      </w:r>
      <w:r w:rsidRPr="00E45BFD">
        <w:rPr>
          <w:color w:val="FF0000"/>
        </w:rPr>
        <w:t>的中点</w:t>
      </w:r>
      <w:r>
        <w:rPr>
          <w:color w:val="FF0000"/>
        </w:rPr>
        <w:object>
          <v:shape id="_x0000_i3340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3340" DrawAspect="Content" ObjectID="_1828162152" r:id="rId3689"/>
        </w:object>
      </w:r>
      <w:r w:rsidRPr="00E45BFD">
        <w:rPr>
          <w:color w:val="FF0000"/>
        </w:rPr>
        <w:t>，以</w:t>
      </w:r>
      <w:r>
        <w:rPr>
          <w:color w:val="FF0000"/>
        </w:rPr>
        <w:object>
          <v:shape id="_x0000_i3341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3341" DrawAspect="Content" ObjectID="_1828162153" r:id="rId3690"/>
        </w:object>
      </w:r>
      <w:r w:rsidRPr="00E45BFD">
        <w:rPr>
          <w:color w:val="FF0000"/>
        </w:rPr>
        <w:t>为原点建立空间直角坐标系，求出相关点的坐标，利用线面平行的性质，结合平行线分线段成比例定理求解</w:t>
      </w:r>
      <w:r w:rsidRPr="00E45BFD">
        <w:rPr>
          <w:color w:val="FF0000"/>
        </w:rPr>
        <w:t>.</w:t>
      </w:r>
    </w:p>
    <w:p w:rsidR="00E45BFD" w:rsidRPr="00E45BFD" w:rsidP="00E45BFD" w14:paraId="63E172F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</w:t>
      </w:r>
      <w:r>
        <w:rPr>
          <w:color w:val="FF0000"/>
        </w:rPr>
        <w:object>
          <v:shape id="_x0000_i3342" type="#_x0000_t75" alt="eqId21478a08878da7700debd26839d17314" style="width:45pt;height:15pt" o:ole="">
            <v:imagedata r:id="rId3691" o:title="eqId21478a08878da7700debd26839d17314"/>
          </v:shape>
          <o:OLEObject Type="Embed" ProgID="Equation.DSMT4" ShapeID="_x0000_i3342" DrawAspect="Content" ObjectID="_1828162154" r:id="rId3692"/>
        </w:object>
      </w:r>
      <w:r w:rsidRPr="00E45BFD">
        <w:rPr>
          <w:color w:val="FF0000"/>
        </w:rPr>
        <w:t>，利用线面角的向量法求出</w:t>
      </w:r>
      <w:r>
        <w:rPr>
          <w:color w:val="FF0000"/>
        </w:rPr>
        <w:object>
          <v:shape id="_x0000_i3343" type="#_x0000_t75" alt="eqId36a1b09c653185842513e24ebba60bb3" style="width:6pt;height:11.25pt" o:ole="">
            <v:imagedata r:id="rId3693" o:title="eqId36a1b09c653185842513e24ebba60bb3"/>
          </v:shape>
          <o:OLEObject Type="Embed" ProgID="Equation.DSMT4" ShapeID="_x0000_i3343" DrawAspect="Content" ObjectID="_1828162155" r:id="rId3694"/>
        </w:object>
      </w:r>
      <w:r w:rsidRPr="00E45BFD">
        <w:rPr>
          <w:color w:val="FF0000"/>
        </w:rPr>
        <w:t>，进而求出平面</w:t>
      </w:r>
      <w:r>
        <w:rPr>
          <w:color w:val="FF0000"/>
        </w:rPr>
        <w:object>
          <v:shape id="_x0000_i3344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3344" DrawAspect="Content" ObjectID="_1828162156" r:id="rId3695"/>
        </w:object>
      </w:r>
      <w:r w:rsidRPr="00E45BFD">
        <w:rPr>
          <w:color w:val="FF0000"/>
        </w:rPr>
        <w:t>的法向量，再利用面面角的向量法求解</w:t>
      </w:r>
      <w:r w:rsidRPr="00E45BFD">
        <w:rPr>
          <w:color w:val="FF0000"/>
        </w:rPr>
        <w:t>.</w:t>
      </w:r>
    </w:p>
    <w:p w:rsidR="00E45BFD" w:rsidRPr="00E45BFD" w:rsidP="00E45BFD" w14:paraId="5B0358B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取直径</w:t>
      </w:r>
      <w:r>
        <w:rPr>
          <w:color w:val="FF0000"/>
        </w:rPr>
        <w:object>
          <v:shape id="_x0000_i3345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3345" DrawAspect="Content" ObjectID="_1828162157" r:id="rId3696"/>
        </w:object>
      </w:r>
      <w:r w:rsidRPr="00E45BFD">
        <w:rPr>
          <w:color w:val="FF0000"/>
        </w:rPr>
        <w:t>的中点</w:t>
      </w:r>
      <w:r>
        <w:rPr>
          <w:color w:val="FF0000"/>
        </w:rPr>
        <w:object>
          <v:shape id="_x0000_i3346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3346" DrawAspect="Content" ObjectID="_1828162158" r:id="rId3697"/>
        </w:object>
      </w:r>
      <w:r w:rsidRPr="00E45BFD">
        <w:rPr>
          <w:color w:val="FF0000"/>
        </w:rPr>
        <w:t>，连接</w:t>
      </w:r>
      <w:r>
        <w:rPr>
          <w:color w:val="FF0000"/>
        </w:rPr>
        <w:object>
          <v:shape id="_x0000_i3347" type="#_x0000_t75" alt="eqIdef49a3ca580a144cc65a609c167facc1" style="width:17.25pt;height:12pt" o:ole="">
            <v:imagedata r:id="rId3698" o:title="eqIdef49a3ca580a144cc65a609c167facc1"/>
          </v:shape>
          <o:OLEObject Type="Embed" ProgID="Equation.DSMT4" ShapeID="_x0000_i3347" DrawAspect="Content" ObjectID="_1828162159" r:id="rId3699"/>
        </w:object>
      </w:r>
      <w:r w:rsidRPr="00E45BFD">
        <w:rPr>
          <w:color w:val="FF0000"/>
        </w:rPr>
        <w:t>，在底面圆所在平面内作</w:t>
      </w:r>
      <w:r>
        <w:rPr>
          <w:color w:val="FF0000"/>
        </w:rPr>
        <w:object>
          <v:shape id="_x0000_i3348" type="#_x0000_t75" alt="eqIdfb8f8f92b39f4ec31514ef1a1235f378" style="width:36.75pt;height:11.25pt" o:ole="">
            <v:imagedata r:id="rId3700" o:title="eqIdfb8f8f92b39f4ec31514ef1a1235f378"/>
          </v:shape>
          <o:OLEObject Type="Embed" ProgID="Equation.DSMT4" ShapeID="_x0000_i3348" DrawAspect="Content" ObjectID="_1828162160" r:id="rId3701"/>
        </w:object>
      </w:r>
      <w:r w:rsidRPr="00E45BFD">
        <w:rPr>
          <w:color w:val="FF0000"/>
        </w:rPr>
        <w:t>，直线</w:t>
      </w:r>
      <w:r>
        <w:rPr>
          <w:color w:val="FF0000"/>
        </w:rPr>
        <w:object>
          <v:shape id="_x0000_i3349" type="#_x0000_t75" alt="eqIda5267e902b0fda588c4f29be7478b4e4" style="width:51pt;height:14.25pt" o:ole="">
            <v:imagedata r:id="rId3702" o:title="eqIda5267e902b0fda588c4f29be7478b4e4"/>
          </v:shape>
          <o:OLEObject Type="Embed" ProgID="Equation.DSMT4" ShapeID="_x0000_i3349" DrawAspect="Content" ObjectID="_1828162161" r:id="rId3703"/>
        </w:object>
      </w:r>
      <w:r w:rsidRPr="00E45BFD">
        <w:rPr>
          <w:color w:val="FF0000"/>
        </w:rPr>
        <w:t>两两垂直，</w:t>
      </w:r>
    </w:p>
    <w:p w:rsidR="00E45BFD" w:rsidRPr="00E45BFD" w:rsidP="00E45BFD" w14:paraId="2A6E9A0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</w:t>
      </w:r>
      <w:r>
        <w:rPr>
          <w:color w:val="FF0000"/>
        </w:rPr>
        <w:object>
          <v:shape id="_x0000_i3350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3350" DrawAspect="Content" ObjectID="_1828162162" r:id="rId3704"/>
        </w:object>
      </w:r>
      <w:r w:rsidRPr="00E45BFD">
        <w:rPr>
          <w:color w:val="FF0000"/>
        </w:rPr>
        <w:t>为原点，直线</w:t>
      </w:r>
      <w:r>
        <w:rPr>
          <w:color w:val="FF0000"/>
        </w:rPr>
        <w:object>
          <v:shape id="_x0000_i3351" type="#_x0000_t75" alt="eqIda5267e902b0fda588c4f29be7478b4e4" style="width:51pt;height:14.25pt" o:ole="">
            <v:imagedata r:id="rId3702" o:title="eqIda5267e902b0fda588c4f29be7478b4e4"/>
          </v:shape>
          <o:OLEObject Type="Embed" ProgID="Equation.DSMT4" ShapeID="_x0000_i3351" DrawAspect="Content" ObjectID="_1828162163" r:id="rId3705"/>
        </w:object>
      </w:r>
      <w:r w:rsidRPr="00E45BFD">
        <w:rPr>
          <w:color w:val="FF0000"/>
        </w:rPr>
        <w:t>分别为</w:t>
      </w:r>
      <w:r>
        <w:rPr>
          <w:color w:val="FF0000"/>
        </w:rPr>
        <w:object>
          <v:shape id="_x0000_i3352" type="#_x0000_t75" alt="eqId1a14c388e1e2e5a2ff1ccf6caffbee0d" style="width:27pt;height:11.25pt" o:ole="">
            <v:imagedata r:id="rId1558" o:title="eqId1a14c388e1e2e5a2ff1ccf6caffbee0d"/>
          </v:shape>
          <o:OLEObject Type="Embed" ProgID="Equation.DSMT4" ShapeID="_x0000_i3352" DrawAspect="Content" ObjectID="_1828162164" r:id="rId3706"/>
        </w:object>
      </w:r>
      <w:r w:rsidRPr="00E45BFD">
        <w:rPr>
          <w:color w:val="FF0000"/>
        </w:rPr>
        <w:t>轴建空间直角坐标系，</w:t>
      </w:r>
    </w:p>
    <w:p w:rsidR="00E45BFD" w:rsidRPr="00E45BFD" w:rsidP="00E45BFD" w14:paraId="7016DD1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</w:t>
      </w:r>
      <w:r>
        <w:rPr>
          <w:color w:val="FF0000"/>
        </w:rPr>
        <w:object>
          <v:shape id="_x0000_i3353" type="#_x0000_t75" alt="eqId20d5ecd535fc6180c68d89d78c1985c5" style="width:59.25pt;height:14.25pt" o:ole="">
            <v:imagedata r:id="rId3707" o:title="eqId20d5ecd535fc6180c68d89d78c1985c5"/>
          </v:shape>
          <o:OLEObject Type="Embed" ProgID="Equation.DSMT4" ShapeID="_x0000_i3353" DrawAspect="Content" ObjectID="_1828162165" r:id="rId3708"/>
        </w:object>
      </w:r>
      <w:r w:rsidRPr="00E45BFD">
        <w:rPr>
          <w:color w:val="FF0000"/>
        </w:rPr>
        <w:t>都是正三角形，</w:t>
      </w:r>
      <w:r>
        <w:rPr>
          <w:color w:val="FF0000"/>
        </w:rPr>
        <w:object>
          <v:shape id="_x0000_i3354" type="#_x0000_t75" alt="eqIdfcd0ced286a0fbc7e4862f8147264277" style="width:30pt;height:10.5pt" o:ole="">
            <v:imagedata r:id="rId1766" o:title="eqIdfcd0ced286a0fbc7e4862f8147264277"/>
          </v:shape>
          <o:OLEObject Type="Embed" ProgID="Equation.DSMT4" ShapeID="_x0000_i3354" DrawAspect="Content" ObjectID="_1828162166" r:id="rId3709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355" type="#_x0000_t75" alt="eqId322a35aba5ac5dfb44234e2d2be57a5f" style="width:133.5pt;height:16.5pt" o:ole="">
            <v:imagedata r:id="rId3710" o:title="eqId322a35aba5ac5dfb44234e2d2be57a5f"/>
          </v:shape>
          <o:OLEObject Type="Embed" ProgID="Equation.DSMT4" ShapeID="_x0000_i3355" DrawAspect="Content" ObjectID="_1828162167" r:id="rId3711"/>
        </w:object>
      </w:r>
      <w:r w:rsidRPr="00E45BFD">
        <w:rPr>
          <w:color w:val="FF0000"/>
        </w:rPr>
        <w:t>，</w:t>
      </w:r>
    </w:p>
    <w:p w:rsidR="00E45BFD" w:rsidRPr="00E45BFD" w:rsidP="00E45BFD" w14:paraId="382BEB08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56" type="#_x0000_t75" alt="eqId9ac9d494b353d894e3bad6ddc70ec3c7" style="width:132pt;height:30pt" o:ole="">
            <v:imagedata r:id="rId3712" o:title="eqId9ac9d494b353d894e3bad6ddc70ec3c7"/>
          </v:shape>
          <o:OLEObject Type="Embed" ProgID="Equation.DSMT4" ShapeID="_x0000_i3356" DrawAspect="Content" ObjectID="_1828162168" r:id="rId3713"/>
        </w:object>
      </w:r>
      <w:r w:rsidRPr="00E45BFD">
        <w:rPr>
          <w:color w:val="FF0000"/>
        </w:rPr>
        <w:t>，令</w:t>
      </w:r>
      <w:r>
        <w:rPr>
          <w:color w:val="FF0000"/>
        </w:rPr>
        <w:object>
          <v:shape id="_x0000_i3357" type="#_x0000_t75" alt="eqIddfacbbfcff3897e20408f9234434ce56" style="width:60.75pt;height:13.5pt" o:ole="">
            <v:imagedata r:id="rId3714" o:title="eqIddfacbbfcff3897e20408f9234434ce56"/>
          </v:shape>
          <o:OLEObject Type="Embed" ProgID="Equation.DSMT4" ShapeID="_x0000_i3357" DrawAspect="Content" ObjectID="_1828162169" r:id="rId3715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358" type="#_x0000_t75" alt="eqIdea963daf771ab9e7f5b60416b49b2bc8" style="width:51.75pt;height:27.75pt" o:ole="">
            <v:imagedata r:id="rId3716" o:title="eqIdea963daf771ab9e7f5b60416b49b2bc8"/>
          </v:shape>
          <o:OLEObject Type="Embed" ProgID="Equation.DSMT4" ShapeID="_x0000_i3358" DrawAspect="Content" ObjectID="_1828162170" r:id="rId3717"/>
        </w:object>
      </w:r>
      <w:r w:rsidRPr="00E45BFD">
        <w:rPr>
          <w:color w:val="FF0000"/>
        </w:rPr>
        <w:t>，</w:t>
      </w:r>
    </w:p>
    <w:p w:rsidR="00E45BFD" w:rsidRPr="00E45BFD" w:rsidP="00E45BFD" w14:paraId="07E4768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</w:t>
      </w:r>
      <w:r>
        <w:rPr>
          <w:color w:val="FF0000"/>
        </w:rPr>
        <w:object>
          <v:shape id="_x0000_i3359" type="#_x0000_t75" alt="eqId373f735f0f04d11f1951eaef1bb78b6a" style="width:27pt;height:12.75pt" o:ole="">
            <v:imagedata r:id="rId3678" o:title="eqId373f735f0f04d11f1951eaef1bb78b6a"/>
          </v:shape>
          <o:OLEObject Type="Embed" ProgID="Equation.DSMT4" ShapeID="_x0000_i3359" DrawAspect="Content" ObjectID="_1828162171" r:id="rId371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360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3360" DrawAspect="Content" ObjectID="_1828162172" r:id="rId3719"/>
        </w:object>
      </w:r>
      <w:r w:rsidRPr="00E45BFD">
        <w:rPr>
          <w:color w:val="FF0000"/>
        </w:rPr>
        <w:t>，平面</w:t>
      </w:r>
      <w:r>
        <w:rPr>
          <w:color w:val="FF0000"/>
        </w:rPr>
        <w:object>
          <v:shape id="_x0000_i3361" type="#_x0000_t75" alt="eqId1084a42a7b7600ac9651a023de6d3401" style="width:33.75pt;height:12pt" o:ole="">
            <v:imagedata r:id="rId3720" o:title="eqId1084a42a7b7600ac9651a023de6d3401"/>
          </v:shape>
          <o:OLEObject Type="Embed" ProgID="Equation.DSMT4" ShapeID="_x0000_i3361" DrawAspect="Content" ObjectID="_1828162173" r:id="rId3721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362" type="#_x0000_t75" alt="eqId35284bf3a35591217a39601c43948e9a" style="width:49.5pt;height:11.25pt" o:ole="">
            <v:imagedata r:id="rId3722" o:title="eqId35284bf3a35591217a39601c43948e9a"/>
          </v:shape>
          <o:OLEObject Type="Embed" ProgID="Equation.DSMT4" ShapeID="_x0000_i3362" DrawAspect="Content" ObjectID="_1828162174" r:id="rId372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363" type="#_x0000_t75" alt="eqIdae9f8e741b213a3b98a491e58bc82f0b" style="width:26.25pt;height:12pt" o:ole="">
            <v:imagedata r:id="rId376" o:title="eqIdae9f8e741b213a3b98a491e58bc82f0b"/>
          </v:shape>
          <o:OLEObject Type="Embed" ProgID="Equation.DSMT4" ShapeID="_x0000_i3363" DrawAspect="Content" ObjectID="_1828162175" r:id="rId372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364" type="#_x0000_t75" alt="eqId1e582d73b96ba649378379c3074d506d" style="width:22.5pt;height:11.25pt" o:ole="">
            <v:imagedata r:id="rId2460" o:title="eqId1e582d73b96ba649378379c3074d506d"/>
          </v:shape>
          <o:OLEObject Type="Embed" ProgID="Equation.DSMT4" ShapeID="_x0000_i3364" DrawAspect="Content" ObjectID="_1828162176" r:id="rId3725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365" type="#_x0000_t75" alt="eqId156a84a15ad197c9af928283b553599f" style="width:41.25pt;height:12pt" o:ole="">
            <v:imagedata r:id="rId3726" o:title="eqId156a84a15ad197c9af928283b553599f"/>
          </v:shape>
          <o:OLEObject Type="Embed" ProgID="Equation.DSMT4" ShapeID="_x0000_i3365" DrawAspect="Content" ObjectID="_1828162177" r:id="rId3727"/>
        </w:object>
      </w:r>
      <w:r w:rsidRPr="00E45BFD">
        <w:rPr>
          <w:color w:val="FF0000"/>
        </w:rPr>
        <w:t>，</w:t>
      </w:r>
    </w:p>
    <w:p w:rsidR="00E45BFD" w:rsidRPr="00E45BFD" w:rsidP="00E45BFD" w14:paraId="62A43D6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此</w:t>
      </w:r>
      <w:r>
        <w:rPr>
          <w:color w:val="FF0000"/>
        </w:rPr>
        <w:object>
          <v:shape id="_x0000_i3366" type="#_x0000_t75" alt="eqIdddcfb244efd1de73718f2bced2301db2" style="width:45.75pt;height:27pt" o:ole="">
            <v:imagedata r:id="rId3728" o:title="eqIdddcfb244efd1de73718f2bced2301db2"/>
          </v:shape>
          <o:OLEObject Type="Embed" ProgID="Equation.DSMT4" ShapeID="_x0000_i3366" DrawAspect="Content" ObjectID="_1828162178" r:id="rId372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367" type="#_x0000_t75" alt="eqIdb4e7a3ae31bfb6163c8e129f9f9123ad" style="width:60pt;height:27pt" o:ole="">
            <v:imagedata r:id="rId3730" o:title="eqIdb4e7a3ae31bfb6163c8e129f9f9123ad"/>
          </v:shape>
          <o:OLEObject Type="Embed" ProgID="Equation.DSMT4" ShapeID="_x0000_i3367" DrawAspect="Content" ObjectID="_1828162179" r:id="rId3731"/>
        </w:object>
      </w:r>
      <w:r w:rsidRPr="00E45BFD">
        <w:rPr>
          <w:color w:val="FF0000"/>
        </w:rPr>
        <w:t>，所以</w:t>
      </w:r>
      <w:r w:rsidRPr="00E45BFD">
        <w:rPr>
          <w:rFonts w:eastAsia="Times New Roman"/>
          <w:i/>
          <w:color w:val="FF0000"/>
        </w:rPr>
        <w:t>PE</w:t>
      </w:r>
      <w:r w:rsidRPr="00E45BFD">
        <w:rPr>
          <w:color w:val="FF0000"/>
        </w:rPr>
        <w:t>的长为</w:t>
      </w:r>
      <w:r>
        <w:rPr>
          <w:color w:val="FF0000"/>
        </w:rPr>
        <w:object>
          <v:shape id="_x0000_i3368" type="#_x0000_t75" alt="eqIdf89eef3148f2d4d09379767b4af69132" style="width:10.5pt;height:21pt" o:ole="">
            <v:imagedata r:id="rId1498" o:title="eqIdf89eef3148f2d4d09379767b4af69132"/>
          </v:shape>
          <o:OLEObject Type="Embed" ProgID="Equation.DSMT4" ShapeID="_x0000_i3368" DrawAspect="Content" ObjectID="_1828162180" r:id="rId3732"/>
        </w:object>
      </w:r>
      <w:r w:rsidRPr="00E45BFD">
        <w:rPr>
          <w:color w:val="FF0000"/>
        </w:rPr>
        <w:t>.</w:t>
      </w:r>
    </w:p>
    <w:p w:rsidR="00E45BFD" w:rsidRPr="00E45BFD" w:rsidP="00E45BFD" w14:paraId="51D5B91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43075" cy="1819275"/>
            <wp:effectExtent l="0" t="0" r="0" b="0"/>
            <wp:docPr id="1677874630" name="图片 1677874630" descr="@@@3eb2e825-36af-45ec-a984-1835d50aa7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8746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3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5BFD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E45BFD" w:rsidRPr="00E45BFD" w:rsidP="00E45BFD" w14:paraId="0F2AAB8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由（</w:t>
      </w:r>
      <w:r w:rsidRPr="00E45BFD">
        <w:rPr>
          <w:color w:val="FF0000"/>
        </w:rPr>
        <w:t>1</w:t>
      </w:r>
      <w:r w:rsidRPr="00E45BFD">
        <w:rPr>
          <w:color w:val="FF0000"/>
        </w:rPr>
        <w:t>）知</w:t>
      </w:r>
      <w:r>
        <w:rPr>
          <w:color w:val="FF0000"/>
        </w:rPr>
        <w:object>
          <v:shape id="_x0000_i3369" type="#_x0000_t75" alt="eqId1d4ee96587918780a1325dc180bf4275" style="width:69.75pt;height:16.5pt" o:ole="">
            <v:imagedata r:id="rId3734" o:title="eqId1d4ee96587918780a1325dc180bf4275"/>
          </v:shape>
          <o:OLEObject Type="Embed" ProgID="Equation.DSMT4" ShapeID="_x0000_i3369" DrawAspect="Content" ObjectID="_1828162181" r:id="rId3735"/>
        </w:object>
      </w:r>
      <w:r w:rsidRPr="00E45BFD">
        <w:rPr>
          <w:color w:val="FF0000"/>
        </w:rPr>
        <w:t>，设</w:t>
      </w:r>
      <w:r>
        <w:rPr>
          <w:color w:val="FF0000"/>
        </w:rPr>
        <w:object>
          <v:shape id="_x0000_i3370" type="#_x0000_t75" alt="eqId8bae7381953c74cc6fe35b5e3a3a3109" style="width:136.5pt;height:16.5pt" o:ole="">
            <v:imagedata r:id="rId3736" o:title="eqId8bae7381953c74cc6fe35b5e3a3a3109"/>
          </v:shape>
          <o:OLEObject Type="Embed" ProgID="Equation.DSMT4" ShapeID="_x0000_i3370" DrawAspect="Content" ObjectID="_1828162182" r:id="rId3737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371" type="#_x0000_t75" alt="eqId4321e7603fca5d7b1621bdc98d7e4a56" style="width:71.25pt;height:16.5pt" o:ole="">
            <v:imagedata r:id="rId3738" o:title="eqId4321e7603fca5d7b1621bdc98d7e4a56"/>
          </v:shape>
          <o:OLEObject Type="Embed" ProgID="Equation.DSMT4" ShapeID="_x0000_i3371" DrawAspect="Content" ObjectID="_1828162183" r:id="rId3739"/>
        </w:object>
      </w:r>
      <w:r w:rsidRPr="00E45BFD">
        <w:rPr>
          <w:color w:val="FF0000"/>
        </w:rPr>
        <w:t>，</w:t>
      </w:r>
    </w:p>
    <w:p w:rsidR="00E45BFD" w:rsidRPr="00E45BFD" w:rsidP="00E45BFD" w14:paraId="730343C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72" type="#_x0000_t75" alt="eqId8f90c44a7558b42da1fc02d1f4bcae31" style="width:123.75pt;height:30pt" o:ole="">
            <v:imagedata r:id="rId3740" o:title="eqId8f90c44a7558b42da1fc02d1f4bcae31"/>
          </v:shape>
          <o:OLEObject Type="Embed" ProgID="Equation.DSMT4" ShapeID="_x0000_i3372" DrawAspect="Content" ObjectID="_1828162184" r:id="rId3741"/>
        </w:object>
      </w:r>
      <w:r w:rsidRPr="00E45BFD">
        <w:rPr>
          <w:color w:val="FF0000"/>
        </w:rPr>
        <w:t>，而平面</w:t>
      </w:r>
      <w:r>
        <w:rPr>
          <w:color w:val="FF0000"/>
        </w:rPr>
        <w:object>
          <v:shape id="_x0000_i3373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3373" DrawAspect="Content" ObjectID="_1828162185" r:id="rId3742"/>
        </w:object>
      </w:r>
      <w:r w:rsidRPr="00E45BFD">
        <w:rPr>
          <w:color w:val="FF0000"/>
        </w:rPr>
        <w:t>的法向量</w:t>
      </w:r>
      <w:r>
        <w:rPr>
          <w:color w:val="FF0000"/>
        </w:rPr>
        <w:object>
          <v:shape id="_x0000_i3374" type="#_x0000_t75" alt="eqIdf4e19ff791bf80b6a746cde63ed3e01a" style="width:50.25pt;height:16.5pt" o:ole="">
            <v:imagedata r:id="rId419" o:title="eqIdf4e19ff791bf80b6a746cde63ed3e01a"/>
          </v:shape>
          <o:OLEObject Type="Embed" ProgID="Equation.DSMT4" ShapeID="_x0000_i3374" DrawAspect="Content" ObjectID="_1828162186" r:id="rId3743"/>
        </w:object>
      </w:r>
      <w:r w:rsidRPr="00E45BFD">
        <w:rPr>
          <w:color w:val="FF0000"/>
        </w:rPr>
        <w:t>，</w:t>
      </w:r>
    </w:p>
    <w:p w:rsidR="00E45BFD" w:rsidRPr="00E45BFD" w:rsidP="00E45BFD" w14:paraId="5F4B9B5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直线</w:t>
      </w:r>
      <w:r w:rsidRPr="00E45BFD">
        <w:rPr>
          <w:rFonts w:eastAsia="Times New Roman"/>
          <w:i/>
          <w:color w:val="FF0000"/>
        </w:rPr>
        <w:t>DE</w: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375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3375" DrawAspect="Content" ObjectID="_1828162187" r:id="rId3744"/>
        </w:object>
      </w:r>
      <w:r w:rsidRPr="00E45BFD">
        <w:rPr>
          <w:color w:val="FF0000"/>
        </w:rPr>
        <w:t>所成角的正弦值为</w:t>
      </w:r>
      <w:r>
        <w:rPr>
          <w:color w:val="FF0000"/>
        </w:rPr>
        <w:object>
          <v:shape id="_x0000_i3376" type="#_x0000_t75" alt="eqId38cb57b942813635ef4e4c3bea67928f" style="width:23.25pt;height:29.25pt" o:ole="">
            <v:imagedata r:id="rId3681" o:title="eqId38cb57b942813635ef4e4c3bea67928f"/>
          </v:shape>
          <o:OLEObject Type="Embed" ProgID="Equation.DSMT4" ShapeID="_x0000_i3376" DrawAspect="Content" ObjectID="_1828162188" r:id="rId3745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377" type="#_x0000_t75" alt="eqId57585c15ba905e2153d98531537329cf" style="width:106.5pt;height:32.25pt" o:ole="">
            <v:imagedata r:id="rId3746" o:title="eqId57585c15ba905e2153d98531537329cf"/>
          </v:shape>
          <o:OLEObject Type="Embed" ProgID="Equation.DSMT4" ShapeID="_x0000_i3377" DrawAspect="Content" ObjectID="_1828162189" r:id="rId3747"/>
        </w:object>
      </w:r>
    </w:p>
    <w:p w:rsidR="00E45BFD" w:rsidRPr="00E45BFD" w:rsidP="00E45BFD" w14:paraId="7293D44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378" type="#_x0000_t75" alt="eqId777340ab948db4787e563ba0e0d31a89" style="width:96.75pt;height:33pt" o:ole="">
            <v:imagedata r:id="rId3748" o:title="eqId777340ab948db4787e563ba0e0d31a89"/>
          </v:shape>
          <o:OLEObject Type="Embed" ProgID="Equation.DSMT4" ShapeID="_x0000_i3378" DrawAspect="Content" ObjectID="_1828162190" r:id="rId3749"/>
        </w:object>
      </w:r>
      <w:r w:rsidRPr="00E45BFD">
        <w:rPr>
          <w:color w:val="FF0000"/>
        </w:rPr>
        <w:t>，整理得</w:t>
      </w:r>
      <w:r>
        <w:rPr>
          <w:color w:val="FF0000"/>
        </w:rPr>
        <w:object>
          <v:shape id="_x0000_i3379" type="#_x0000_t75" alt="eqId47f1e69ffe3137de5a27b91431a29b37" style="width:64.5pt;height:14.25pt" o:ole="">
            <v:imagedata r:id="rId3750" o:title="eqId47f1e69ffe3137de5a27b91431a29b37"/>
          </v:shape>
          <o:OLEObject Type="Embed" ProgID="Equation.DSMT4" ShapeID="_x0000_i3379" DrawAspect="Content" ObjectID="_1828162191" r:id="rId3751"/>
        </w:object>
      </w:r>
      <w:r w:rsidRPr="00E45BFD">
        <w:rPr>
          <w:color w:val="FF0000"/>
        </w:rPr>
        <w:t>，又</w:t>
      </w:r>
      <w:r>
        <w:rPr>
          <w:color w:val="FF0000"/>
        </w:rPr>
        <w:object>
          <v:shape id="_x0000_i3380" type="#_x0000_t75" alt="eqId23865ee52040331dee23621b4a15c244" style="width:36pt;height:12.75pt" o:ole="">
            <v:imagedata r:id="rId3752" o:title="eqId23865ee52040331dee23621b4a15c244"/>
          </v:shape>
          <o:OLEObject Type="Embed" ProgID="Equation.DSMT4" ShapeID="_x0000_i3380" DrawAspect="Content" ObjectID="_1828162192" r:id="rId3753"/>
        </w:object>
      </w:r>
      <w:r w:rsidRPr="00E45BFD">
        <w:rPr>
          <w:color w:val="FF0000"/>
        </w:rPr>
        <w:t>，解得</w:t>
      </w:r>
      <w:r>
        <w:rPr>
          <w:color w:val="FF0000"/>
        </w:rPr>
        <w:object>
          <v:shape id="_x0000_i3381" type="#_x0000_t75" alt="eqId3129ddd2ea97fd010b9e0b644225da8c" style="width:24pt;height:27.75pt" o:ole="">
            <v:imagedata r:id="rId3754" o:title="eqId3129ddd2ea97fd010b9e0b644225da8c"/>
          </v:shape>
          <o:OLEObject Type="Embed" ProgID="Equation.DSMT4" ShapeID="_x0000_i3381" DrawAspect="Content" ObjectID="_1828162193" r:id="rId3755"/>
        </w:object>
      </w:r>
      <w:r w:rsidRPr="00E45BFD">
        <w:rPr>
          <w:color w:val="FF0000"/>
        </w:rPr>
        <w:t>，</w:t>
      </w:r>
    </w:p>
    <w:p w:rsidR="00E45BFD" w:rsidRPr="00E45BFD" w:rsidP="00E45BFD" w14:paraId="2C43F9B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于是</w:t>
      </w:r>
      <w:r>
        <w:rPr>
          <w:color w:val="FF0000"/>
        </w:rPr>
        <w:object>
          <v:shape id="_x0000_i3382" type="#_x0000_t75" alt="eqId283006c2f3bc0507b8f2afb47356085f" style="width:83.25pt;height:30pt" o:ole="">
            <v:imagedata r:id="rId3756" o:title="eqId283006c2f3bc0507b8f2afb47356085f"/>
          </v:shape>
          <o:OLEObject Type="Embed" ProgID="Equation.DSMT4" ShapeID="_x0000_i3382" DrawAspect="Content" ObjectID="_1828162194" r:id="rId3757"/>
        </w:object>
      </w:r>
      <w:r w:rsidRPr="00E45BFD">
        <w:rPr>
          <w:color w:val="FF0000"/>
        </w:rPr>
        <w:t>，而</w:t>
      </w:r>
      <w:r>
        <w:rPr>
          <w:color w:val="FF0000"/>
        </w:rPr>
        <w:object>
          <v:shape id="_x0000_i3383" type="#_x0000_t75" alt="eqIdec4c01b4f3e9d862400d3dcb1d0de2f1" style="width:66pt;height:16.5pt" o:ole="">
            <v:imagedata r:id="rId3758" o:title="eqIdec4c01b4f3e9d862400d3dcb1d0de2f1"/>
          </v:shape>
          <o:OLEObject Type="Embed" ProgID="Equation.DSMT4" ShapeID="_x0000_i3383" DrawAspect="Content" ObjectID="_1828162195" r:id="rId3759"/>
        </w:object>
      </w:r>
      <w:r w:rsidRPr="00E45BFD">
        <w:rPr>
          <w:color w:val="FF0000"/>
        </w:rPr>
        <w:t>，设平面</w:t>
      </w:r>
      <w:r>
        <w:rPr>
          <w:color w:val="FF0000"/>
        </w:rPr>
        <w:object>
          <v:shape id="_x0000_i3384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3384" DrawAspect="Content" ObjectID="_1828162196" r:id="rId3760"/>
        </w:object>
      </w:r>
      <w:r w:rsidRPr="00E45BFD">
        <w:rPr>
          <w:color w:val="FF0000"/>
        </w:rPr>
        <w:t>的法向量</w:t>
      </w:r>
      <w:r>
        <w:rPr>
          <w:color w:val="FF0000"/>
        </w:rPr>
        <w:object>
          <v:shape id="_x0000_i3385" type="#_x0000_t75" alt="eqId6b1007521ff6d943223ed9fbf5af2341" style="width:51pt;height:19.5pt" o:ole="">
            <v:imagedata r:id="rId410" o:title="eqId6b1007521ff6d943223ed9fbf5af2341"/>
          </v:shape>
          <o:OLEObject Type="Embed" ProgID="Equation.DSMT4" ShapeID="_x0000_i3385" DrawAspect="Content" ObjectID="_1828162197" r:id="rId3761"/>
        </w:object>
      </w:r>
      <w:r w:rsidRPr="00E45BFD">
        <w:rPr>
          <w:color w:val="FF0000"/>
        </w:rPr>
        <w:t>，</w:t>
      </w:r>
    </w:p>
    <w:p w:rsidR="00E45BFD" w:rsidRPr="00E45BFD" w:rsidP="00E45BFD" w14:paraId="46D0C65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386" type="#_x0000_t75" alt="eqId298b9a2549b4ee117c964ffb8dc14a2b" style="width:135.75pt;height:49.5pt" o:ole="">
            <v:imagedata r:id="rId3762" o:title="eqId298b9a2549b4ee117c964ffb8dc14a2b"/>
          </v:shape>
          <o:OLEObject Type="Embed" ProgID="Equation.DSMT4" ShapeID="_x0000_i3386" DrawAspect="Content" ObjectID="_1828162198" r:id="rId3763"/>
        </w:object>
      </w:r>
      <w:r w:rsidRPr="00E45BFD">
        <w:rPr>
          <w:color w:val="FF0000"/>
        </w:rPr>
        <w:t>，令</w:t>
      </w:r>
      <w:r>
        <w:rPr>
          <w:color w:val="FF0000"/>
        </w:rPr>
        <w:object>
          <v:shape id="_x0000_i3387" type="#_x0000_t75" alt="eqId9ad076ddb746eb6510a3599eca5a5287" style="width:24.75pt;height:11.25pt" o:ole="">
            <v:imagedata r:id="rId3764" o:title="eqId9ad076ddb746eb6510a3599eca5a5287"/>
          </v:shape>
          <o:OLEObject Type="Embed" ProgID="Equation.DSMT4" ShapeID="_x0000_i3387" DrawAspect="Content" ObjectID="_1828162199" r:id="rId3765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388" type="#_x0000_t75" alt="eqIdd75683d0406f0896d3566c6c5fa16a9f" style="width:63pt;height:16.5pt" o:ole="">
            <v:imagedata r:id="rId3766" o:title="eqIdd75683d0406f0896d3566c6c5fa16a9f"/>
          </v:shape>
          <o:OLEObject Type="Embed" ProgID="Equation.DSMT4" ShapeID="_x0000_i3388" DrawAspect="Content" ObjectID="_1828162200" r:id="rId3767"/>
        </w:object>
      </w:r>
      <w:r w:rsidRPr="00E45BFD">
        <w:rPr>
          <w:color w:val="FF0000"/>
        </w:rPr>
        <w:t>，</w:t>
      </w:r>
    </w:p>
    <w:p w:rsidR="00E45BFD" w:rsidRPr="00E45BFD" w:rsidP="00E45BFD" w14:paraId="5256BD8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此</w:t>
      </w:r>
      <w:r>
        <w:rPr>
          <w:color w:val="FF0000"/>
        </w:rPr>
        <w:object>
          <v:shape id="_x0000_i3389" type="#_x0000_t75" alt="eqId811b72e137e15e420a54c5821fd19cd2" style="width:138.75pt;height:32.25pt" o:ole="">
            <v:imagedata r:id="rId3768" o:title="eqId811b72e137e15e420a54c5821fd19cd2"/>
          </v:shape>
          <o:OLEObject Type="Embed" ProgID="Equation.DSMT4" ShapeID="_x0000_i3389" DrawAspect="Content" ObjectID="_1828162201" r:id="rId3769"/>
        </w:object>
      </w:r>
      <w:r w:rsidRPr="00E45BFD">
        <w:rPr>
          <w:color w:val="FF0000"/>
        </w:rPr>
        <w:t>，</w:t>
      </w:r>
    </w:p>
    <w:p w:rsidR="00E45BFD" w:rsidRPr="00E45BFD" w:rsidP="00E45BFD" w14:paraId="64B25C9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平面</w:t>
      </w:r>
      <w:r>
        <w:rPr>
          <w:color w:val="FF0000"/>
        </w:rPr>
        <w:object>
          <v:shape id="_x0000_i3390" type="#_x0000_t75" alt="eqId10fc7991ea17d54ff5f4445ac5699463" style="width:24.75pt;height:12pt" o:ole="">
            <v:imagedata r:id="rId1487" o:title="eqId10fc7991ea17d54ff5f4445ac5699463"/>
          </v:shape>
          <o:OLEObject Type="Embed" ProgID="Equation.DSMT4" ShapeID="_x0000_i3390" DrawAspect="Content" ObjectID="_1828162202" r:id="rId3770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391" type="#_x0000_t75" alt="eqIdca67a5b8f69507c8b80379e86f90a8ce" style="width:24.75pt;height:12pt" o:ole="">
            <v:imagedata r:id="rId1656" o:title="eqIdca67a5b8f69507c8b80379e86f90a8ce"/>
          </v:shape>
          <o:OLEObject Type="Embed" ProgID="Equation.DSMT4" ShapeID="_x0000_i3391" DrawAspect="Content" ObjectID="_1828162203" r:id="rId3771"/>
        </w:object>
      </w:r>
      <w:r w:rsidRPr="00E45BFD">
        <w:rPr>
          <w:color w:val="FF0000"/>
        </w:rPr>
        <w:t>夹角的余弦值为</w:t>
      </w:r>
      <w:r>
        <w:rPr>
          <w:color w:val="FF0000"/>
        </w:rPr>
        <w:object>
          <v:shape id="_x0000_i3392" type="#_x0000_t75" alt="eqId642a7dd471434c923f76809dfa5ee183" style="width:24pt;height:29.25pt" o:ole="">
            <v:imagedata r:id="rId3686" o:title="eqId642a7dd471434c923f76809dfa5ee183"/>
          </v:shape>
          <o:OLEObject Type="Embed" ProgID="Equation.DSMT4" ShapeID="_x0000_i3392" DrawAspect="Content" ObjectID="_1828162204" r:id="rId3772"/>
        </w:object>
      </w:r>
      <w:r w:rsidRPr="00E45BFD">
        <w:rPr>
          <w:color w:val="FF0000"/>
        </w:rPr>
        <w:t>.</w:t>
      </w:r>
    </w:p>
    <w:p w:rsidR="00E45BFD" w:rsidRPr="00E45BFD" w:rsidP="00E45BFD" w14:paraId="299686DD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6</w:t>
      </w:r>
      <w:r w:rsidRPr="00E45BFD">
        <w:t>．（</w:t>
      </w:r>
      <w:r w:rsidRPr="00E45BFD">
        <w:t>2025·</w:t>
      </w:r>
      <w:r w:rsidRPr="00E45BFD">
        <w:t>广东</w:t>
      </w:r>
      <w:r w:rsidRPr="00E45BFD">
        <w:t>·</w:t>
      </w:r>
      <w:r w:rsidRPr="00E45BFD">
        <w:t>模拟预测）如图为正四棱台</w:t>
      </w:r>
      <w:r>
        <w:object>
          <v:shape id="_x0000_i3393" type="#_x0000_t75" alt="eqId6e09725691ee7851f54c0dee86b2bf55" style="width:78pt;height:15.75pt" o:ole="">
            <v:imagedata r:id="rId3773" o:title="eqId6e09725691ee7851f54c0dee86b2bf55"/>
          </v:shape>
          <o:OLEObject Type="Embed" ProgID="Equation.DSMT4" ShapeID="_x0000_i3393" DrawAspect="Content" ObjectID="_1828162205" r:id="rId3774"/>
        </w:object>
      </w:r>
      <w:r w:rsidRPr="00E45BFD">
        <w:t>与正四棱锥</w:t>
      </w:r>
      <w:r>
        <w:object>
          <v:shape id="_x0000_i3394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3394" DrawAspect="Content" ObjectID="_1828162206" r:id="rId3775"/>
        </w:object>
      </w:r>
      <w:r w:rsidRPr="00E45BFD">
        <w:t>拼接而成的几何体．</w:t>
      </w:r>
    </w:p>
    <w:p w:rsidR="00E45BFD" w:rsidRPr="00E45BFD" w:rsidP="00E45BFD" w14:paraId="0EC091BF" w14:textId="77777777">
      <w:pPr>
        <w:spacing w:line="360" w:lineRule="auto"/>
        <w:jc w:val="left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09725" cy="1657350"/>
            <wp:effectExtent l="0" t="0" r="0" b="0"/>
            <wp:docPr id="283275213" name="图片 283275213" descr="@@@16341bf7-08ea-480e-8da8-362eb776ea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2752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7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0CA40E7A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证明：</w:t>
      </w:r>
      <w:r>
        <w:object>
          <v:shape id="_x0000_i3395" type="#_x0000_t75" alt="eqIde56fdf217165748fafe938b64fa08179" style="width:27pt;height:12pt" o:ole="">
            <v:imagedata r:id="rId3435" o:title="eqIde56fdf217165748fafe938b64fa08179"/>
          </v:shape>
          <o:OLEObject Type="Embed" ProgID="Equation.DSMT4" ShapeID="_x0000_i3395" DrawAspect="Content" ObjectID="_1828162207" r:id="rId3777"/>
        </w:object>
      </w:r>
      <w:r w:rsidRPr="00E45BFD">
        <w:t>平面</w:t>
      </w:r>
      <w:r>
        <w:object>
          <v:shape id="_x0000_i3396" type="#_x0000_t75" alt="eqId17479979d3e99a50ff4ee2491580f11e" style="width:28.5pt;height:15.75pt" o:ole="">
            <v:imagedata r:id="rId3778" o:title="eqId17479979d3e99a50ff4ee2491580f11e"/>
          </v:shape>
          <o:OLEObject Type="Embed" ProgID="Equation.DSMT4" ShapeID="_x0000_i3396" DrawAspect="Content" ObjectID="_1828162208" r:id="rId3779"/>
        </w:object>
      </w:r>
      <w:r w:rsidRPr="00E45BFD">
        <w:t>；</w:t>
      </w:r>
    </w:p>
    <w:p w:rsidR="00E45BFD" w:rsidRPr="00E45BFD" w:rsidP="00E45BFD" w14:paraId="0CCC19BE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若该四棱台的高为</w:t>
      </w:r>
      <w:r w:rsidRPr="00E45BFD">
        <w:t>2</w:t>
      </w:r>
      <w:r w:rsidRPr="00E45BFD">
        <w:t>，</w:t>
      </w:r>
      <w:r>
        <w:object>
          <v:shape id="_x0000_i3397" type="#_x0000_t75" alt="eqId188dfa1c5859c7d1084abe8adc559df6" style="width:36.75pt;height:15.75pt" o:ole="">
            <v:imagedata r:id="rId3780" o:title="eqId188dfa1c5859c7d1084abe8adc559df6"/>
          </v:shape>
          <o:OLEObject Type="Embed" ProgID="Equation.DSMT4" ShapeID="_x0000_i3397" DrawAspect="Content" ObjectID="_1828162209" r:id="rId3781"/>
        </w:object>
      </w:r>
      <w:r w:rsidRPr="00E45BFD">
        <w:t>，</w:t>
      </w:r>
      <w:r>
        <w:object>
          <v:shape id="_x0000_i3398" type="#_x0000_t75" alt="eqId3d2c15801fee2405573677484f5dcfa4" style="width:33.75pt;height:11.25pt" o:ole="">
            <v:imagedata r:id="rId3782" o:title="eqId3d2c15801fee2405573677484f5dcfa4"/>
          </v:shape>
          <o:OLEObject Type="Embed" ProgID="Equation.DSMT4" ShapeID="_x0000_i3398" DrawAspect="Content" ObjectID="_1828162210" r:id="rId3783"/>
        </w:object>
      </w:r>
      <w:r w:rsidRPr="00E45BFD">
        <w:t>，</w:t>
      </w:r>
      <w:r>
        <w:object>
          <v:shape id="_x0000_i3399" type="#_x0000_t75" alt="eqIdca4e5548755c90782e8e8c2f7194220f" style="width:45.75pt;height:15.75pt" o:ole="">
            <v:imagedata r:id="rId3784" o:title="eqIdca4e5548755c90782e8e8c2f7194220f"/>
          </v:shape>
          <o:OLEObject Type="Embed" ProgID="Equation.DSMT4" ShapeID="_x0000_i3399" DrawAspect="Content" ObjectID="_1828162211" r:id="rId3785"/>
        </w:object>
      </w:r>
      <w:r w:rsidRPr="00E45BFD">
        <w:t>，求二面角</w:t>
      </w:r>
      <w:r>
        <w:object>
          <v:shape id="_x0000_i3400" type="#_x0000_t75" alt="eqId9c23129f02a89e68ca40c08b32563475" style="width:54pt;height:15.75pt" o:ole="">
            <v:imagedata r:id="rId3786" o:title="eqId9c23129f02a89e68ca40c08b32563475"/>
          </v:shape>
          <o:OLEObject Type="Embed" ProgID="Equation.DSMT4" ShapeID="_x0000_i3400" DrawAspect="Content" ObjectID="_1828162212" r:id="rId3787"/>
        </w:object>
      </w:r>
      <w:r w:rsidRPr="00E45BFD">
        <w:t>的正弦值．</w:t>
      </w:r>
    </w:p>
    <w:p w:rsidR="00E45BFD" w:rsidRPr="00E45BFD" w:rsidP="00E45BFD" w14:paraId="0D04431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778DFA7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401" type="#_x0000_t75" alt="eqId9db6cf8f2a65acdca66312d3dceea43a" style="width:28.5pt;height:29.25pt" o:ole="">
            <v:imagedata r:id="rId3788" o:title="eqId9db6cf8f2a65acdca66312d3dceea43a"/>
          </v:shape>
          <o:OLEObject Type="Embed" ProgID="Equation.DSMT4" ShapeID="_x0000_i3401" DrawAspect="Content" ObjectID="_1828162213" r:id="rId3789"/>
        </w:object>
      </w:r>
      <w:r w:rsidRPr="00E45BFD">
        <w:rPr>
          <w:color w:val="FF0000"/>
        </w:rPr>
        <w:t>．</w:t>
      </w:r>
    </w:p>
    <w:p w:rsidR="00E45BFD" w:rsidRPr="00E45BFD" w:rsidP="00E45BFD" w14:paraId="1CCE2A1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记</w:t>
      </w:r>
      <w:r>
        <w:rPr>
          <w:color w:val="FF0000"/>
        </w:rPr>
        <w:object>
          <v:shape id="_x0000_i3402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3402" DrawAspect="Content" ObjectID="_1828162214" r:id="rId3790"/>
        </w:object>
      </w:r>
      <w:r w:rsidRPr="00E45BFD">
        <w:rPr>
          <w:color w:val="FF0000"/>
        </w:rPr>
        <w:t>与</w:t>
      </w:r>
      <w:r>
        <w:rPr>
          <w:color w:val="FF0000"/>
        </w:rPr>
        <w:object>
          <v:shape id="_x0000_i3403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3403" DrawAspect="Content" ObjectID="_1828162215" r:id="rId3791"/>
        </w:object>
      </w:r>
      <w:r w:rsidRPr="00E45BFD">
        <w:rPr>
          <w:color w:val="FF0000"/>
        </w:rPr>
        <w:t>的交点为</w:t>
      </w:r>
      <w:r w:rsidRPr="00E45BFD">
        <w:rPr>
          <w:rFonts w:eastAsia="Times New Roman"/>
          <w:i/>
          <w:color w:val="FF0000"/>
        </w:rPr>
        <w:t>O</w:t>
      </w:r>
      <w:r w:rsidRPr="00E45BFD">
        <w:rPr>
          <w:color w:val="FF0000"/>
        </w:rPr>
        <w:t>，根据线面垂直的性质定理，可证</w:t>
      </w:r>
      <w:r>
        <w:rPr>
          <w:color w:val="FF0000"/>
        </w:rPr>
        <w:object>
          <v:shape id="_x0000_i3404" type="#_x0000_t75" alt="eqId9b4991d1132a4e42c59b0f35dc5a1c18" style="width:45pt;height:12pt" o:ole="">
            <v:imagedata r:id="rId3792" o:title="eqId9b4991d1132a4e42c59b0f35dc5a1c18"/>
          </v:shape>
          <o:OLEObject Type="Embed" ProgID="Equation.DSMT4" ShapeID="_x0000_i3404" DrawAspect="Content" ObjectID="_1828162216" r:id="rId3793"/>
        </w:object>
      </w:r>
      <w:r w:rsidRPr="00E45BFD">
        <w:rPr>
          <w:color w:val="FF0000"/>
        </w:rPr>
        <w:t>，又</w:t>
      </w:r>
      <w:r>
        <w:rPr>
          <w:color w:val="FF0000"/>
        </w:rPr>
        <w:object>
          <v:shape id="_x0000_i3405" type="#_x0000_t75" alt="eqIdcfc1f76257275ab4b04f9bc913535670" style="width:45pt;height:12pt" o:ole="">
            <v:imagedata r:id="rId3794" o:title="eqIdcfc1f76257275ab4b04f9bc913535670"/>
          </v:shape>
          <o:OLEObject Type="Embed" ProgID="Equation.DSMT4" ShapeID="_x0000_i3405" DrawAspect="Content" ObjectID="_1828162217" r:id="rId3795"/>
        </w:object>
      </w:r>
      <w:r w:rsidRPr="00E45BFD">
        <w:rPr>
          <w:color w:val="FF0000"/>
        </w:rPr>
        <w:t>，根据线面垂直的判定定理，分析即可得证</w:t>
      </w:r>
      <w:r w:rsidRPr="00E45BFD">
        <w:rPr>
          <w:color w:val="FF0000"/>
        </w:rPr>
        <w:t>.</w:t>
      </w:r>
    </w:p>
    <w:p w:rsidR="00E45BFD" w:rsidRPr="00E45BFD" w:rsidP="00E45BFD" w14:paraId="2C31178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求出</w:t>
      </w:r>
      <w:r w:rsidRPr="00E45BFD">
        <w:rPr>
          <w:rFonts w:eastAsia="Times New Roman"/>
          <w:i/>
          <w:color w:val="FF0000"/>
        </w:rPr>
        <w:t>PO</w:t>
      </w:r>
      <w:r w:rsidRPr="00E45BFD">
        <w:rPr>
          <w:color w:val="FF0000"/>
        </w:rPr>
        <w:t>长，如图建系，求得各点坐标，分别求出平面</w:t>
      </w:r>
      <w:r>
        <w:rPr>
          <w:color w:val="FF0000"/>
        </w:rPr>
        <w:object>
          <v:shape id="_x0000_i3406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406" DrawAspect="Content" ObjectID="_1828162218" r:id="rId3797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407" type="#_x0000_t75" alt="eqId8f664c0db517bec6886ff0b6100fd474" style="width:26.25pt;height:15.75pt" o:ole="">
            <v:imagedata r:id="rId3798" o:title="eqId8f664c0db517bec6886ff0b6100fd474"/>
          </v:shape>
          <o:OLEObject Type="Embed" ProgID="Equation.DSMT4" ShapeID="_x0000_i3407" DrawAspect="Content" ObjectID="_1828162219" r:id="rId3799"/>
        </w:object>
      </w:r>
      <w:r w:rsidRPr="00E45BFD">
        <w:rPr>
          <w:color w:val="FF0000"/>
        </w:rPr>
        <w:t>的法向量</w:t>
      </w:r>
      <w:r>
        <w:rPr>
          <w:color w:val="FF0000"/>
        </w:rPr>
        <w:object>
          <v:shape id="_x0000_i3408" type="#_x0000_t75" alt="eqId0ce35685c99bc23d0284e0905a2df7b0" style="width:11.25pt;height:15pt" o:ole="">
            <v:imagedata r:id="rId3800" o:title="eqId0ce35685c99bc23d0284e0905a2df7b0"/>
          </v:shape>
          <o:OLEObject Type="Embed" ProgID="Equation.DSMT4" ShapeID="_x0000_i3408" DrawAspect="Content" ObjectID="_1828162220" r:id="rId380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09" type="#_x0000_t75" alt="eqId10fad565f5f57baa34e0af2645983294" style="width:12pt;height:15.75pt" o:ole="">
            <v:imagedata r:id="rId3802" o:title="eqId10fad565f5f57baa34e0af2645983294"/>
          </v:shape>
          <o:OLEObject Type="Embed" ProgID="Equation.DSMT4" ShapeID="_x0000_i3409" DrawAspect="Content" ObjectID="_1828162221" r:id="rId3803"/>
        </w:object>
      </w:r>
      <w:r w:rsidRPr="00E45BFD">
        <w:rPr>
          <w:color w:val="FF0000"/>
        </w:rPr>
        <w:t>，根据二面角的向量求法，可求出二面角的余弦值，根据同角三角函数的关系，即可求得答案</w:t>
      </w:r>
      <w:r w:rsidRPr="00E45BFD">
        <w:rPr>
          <w:color w:val="FF0000"/>
        </w:rPr>
        <w:t>.</w:t>
      </w:r>
    </w:p>
    <w:p w:rsidR="00E45BFD" w:rsidRPr="00E45BFD" w:rsidP="00E45BFD" w14:paraId="725FB2A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记</w:t>
      </w:r>
      <w:r>
        <w:rPr>
          <w:color w:val="FF0000"/>
        </w:rPr>
        <w:object>
          <v:shape id="_x0000_i3410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3410" DrawAspect="Content" ObjectID="_1828162222" r:id="rId3804"/>
        </w:object>
      </w:r>
      <w:r w:rsidRPr="00E45BFD">
        <w:rPr>
          <w:color w:val="FF0000"/>
        </w:rPr>
        <w:t>与</w:t>
      </w:r>
      <w:r>
        <w:rPr>
          <w:color w:val="FF0000"/>
        </w:rPr>
        <w:object>
          <v:shape id="_x0000_i3411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3411" DrawAspect="Content" ObjectID="_1828162223" r:id="rId3805"/>
        </w:object>
      </w:r>
      <w:r w:rsidRPr="00E45BFD">
        <w:rPr>
          <w:color w:val="FF0000"/>
        </w:rPr>
        <w:t>的交点为</w:t>
      </w:r>
      <w:r w:rsidRPr="00E45BFD">
        <w:rPr>
          <w:rFonts w:eastAsia="Times New Roman"/>
          <w:i/>
          <w:color w:val="FF0000"/>
        </w:rPr>
        <w:t>O</w:t>
      </w:r>
      <w:r w:rsidRPr="00E45BFD">
        <w:rPr>
          <w:color w:val="FF0000"/>
        </w:rPr>
        <w:t>，由</w:t>
      </w:r>
      <w:r>
        <w:rPr>
          <w:color w:val="FF0000"/>
        </w:rPr>
        <w:object>
          <v:shape id="_x0000_i3412" type="#_x0000_t75" alt="eqIdf3e126c16032892966489053f44b9048" style="width:27pt;height:12pt" o:ole="">
            <v:imagedata r:id="rId1097" o:title="eqIdf3e126c16032892966489053f44b9048"/>
          </v:shape>
          <o:OLEObject Type="Embed" ProgID="Equation.DSMT4" ShapeID="_x0000_i3412" DrawAspect="Content" ObjectID="_1828162224" r:id="rId380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13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413" DrawAspect="Content" ObjectID="_1828162225" r:id="rId380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14" type="#_x0000_t75" alt="eqIdf196748dc6a0d0bd9e9e4dd30ac4ed0e" style="width:27.75pt;height:12pt" o:ole="">
            <v:imagedata r:id="rId3808" o:title="eqIdf196748dc6a0d0bd9e9e4dd30ac4ed0e"/>
          </v:shape>
          <o:OLEObject Type="Embed" ProgID="Equation.DSMT4" ShapeID="_x0000_i3414" DrawAspect="Content" ObjectID="_1828162226" r:id="rId3809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15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415" DrawAspect="Content" ObjectID="_1828162227" r:id="rId3810"/>
        </w:object>
      </w:r>
      <w:r w:rsidRPr="00E45BFD">
        <w:rPr>
          <w:color w:val="FF0000"/>
        </w:rPr>
        <w:t>，</w:t>
      </w:r>
    </w:p>
    <w:p w:rsidR="00E45BFD" w:rsidRPr="00E45BFD" w:rsidP="00E45BFD" w14:paraId="5C56E95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知</w:t>
      </w:r>
      <w:r>
        <w:rPr>
          <w:color w:val="FF0000"/>
        </w:rPr>
        <w:object>
          <v:shape id="_x0000_i3416" type="#_x0000_t75" alt="eqId9b4991d1132a4e42c59b0f35dc5a1c18" style="width:45pt;height:12pt" o:ole="">
            <v:imagedata r:id="rId3792" o:title="eqId9b4991d1132a4e42c59b0f35dc5a1c18"/>
          </v:shape>
          <o:OLEObject Type="Embed" ProgID="Equation.DSMT4" ShapeID="_x0000_i3416" DrawAspect="Content" ObjectID="_1828162228" r:id="rId3811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</w:t>
      </w:r>
    </w:p>
    <w:p w:rsidR="00E45BFD" w:rsidRPr="00E45BFD" w:rsidP="00E45BFD" w14:paraId="0D41D17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619250" cy="1666875"/>
            <wp:effectExtent l="0" t="0" r="0" b="0"/>
            <wp:docPr id="1747626310" name="图片 1747626310" descr="@@@b6602fd0-aa09-4505-bd29-a22ab3ea5d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6263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1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310DCAE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而</w:t>
      </w:r>
      <w:r>
        <w:rPr>
          <w:color w:val="FF0000"/>
        </w:rPr>
        <w:object>
          <v:shape id="_x0000_i3417" type="#_x0000_t75" alt="eqIdcfc1f76257275ab4b04f9bc913535670" style="width:45pt;height:12pt" o:ole="">
            <v:imagedata r:id="rId3794" o:title="eqIdcfc1f76257275ab4b04f9bc913535670"/>
          </v:shape>
          <o:OLEObject Type="Embed" ProgID="Equation.DSMT4" ShapeID="_x0000_i3417" DrawAspect="Content" ObjectID="_1828162229" r:id="rId381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18" type="#_x0000_t75" alt="eqId01eb4b02e2ee47671d5d5930727f4e01" style="width:56.25pt;height:13.5pt" o:ole="">
            <v:imagedata r:id="rId3814" o:title="eqId01eb4b02e2ee47671d5d5930727f4e01"/>
          </v:shape>
          <o:OLEObject Type="Embed" ProgID="Equation.DSMT4" ShapeID="_x0000_i3418" DrawAspect="Content" ObjectID="_1828162230" r:id="rId3815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19" type="#_x0000_t75" alt="eqId7330bf27ca5a0c76288bab0fe5ddad99" style="width:27.75pt;height:12pt" o:ole="">
            <v:imagedata r:id="rId1094" o:title="eqId7330bf27ca5a0c76288bab0fe5ddad99"/>
          </v:shape>
          <o:OLEObject Type="Embed" ProgID="Equation.DSMT4" ShapeID="_x0000_i3419" DrawAspect="Content" ObjectID="_1828162231" r:id="rId381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20" type="#_x0000_t75" alt="eqId8f571a1aac46c6d0cf440c0ec2846bf9" style="width:24.75pt;height:11.25pt" o:ole="">
            <v:imagedata r:id="rId3817" o:title="eqId8f571a1aac46c6d0cf440c0ec2846bf9"/>
          </v:shape>
          <o:OLEObject Type="Embed" ProgID="Equation.DSMT4" ShapeID="_x0000_i3420" DrawAspect="Content" ObjectID="_1828162232" r:id="rId3818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21" type="#_x0000_t75" alt="eqIdce84d1fd00a5f5fb834679830fca17b6" style="width:28.5pt;height:11.25pt" o:ole="">
            <v:imagedata r:id="rId3819" o:title="eqIdce84d1fd00a5f5fb834679830fca17b6"/>
          </v:shape>
          <o:OLEObject Type="Embed" ProgID="Equation.DSMT4" ShapeID="_x0000_i3421" DrawAspect="Content" ObjectID="_1828162233" r:id="rId3820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22" type="#_x0000_t75" alt="eqId8f571a1aac46c6d0cf440c0ec2846bf9" style="width:24.75pt;height:11.25pt" o:ole="">
            <v:imagedata r:id="rId3817" o:title="eqId8f571a1aac46c6d0cf440c0ec2846bf9"/>
          </v:shape>
          <o:OLEObject Type="Embed" ProgID="Equation.DSMT4" ShapeID="_x0000_i3422" DrawAspect="Content" ObjectID="_1828162234" r:id="rId3821"/>
        </w:object>
      </w:r>
      <w:r w:rsidRPr="00E45BFD">
        <w:rPr>
          <w:color w:val="FF0000"/>
        </w:rPr>
        <w:t>，</w:t>
      </w:r>
    </w:p>
    <w:p w:rsidR="00E45BFD" w:rsidRPr="00E45BFD" w:rsidP="00E45BFD" w14:paraId="792DBF6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故</w:t>
      </w:r>
      <w:r>
        <w:rPr>
          <w:color w:val="FF0000"/>
        </w:rPr>
        <w:object>
          <v:shape id="_x0000_i3423" type="#_x0000_t75" alt="eqIde56fdf217165748fafe938b64fa08179" style="width:27pt;height:12pt" o:ole="">
            <v:imagedata r:id="rId3435" o:title="eqIde56fdf217165748fafe938b64fa08179"/>
          </v:shape>
          <o:OLEObject Type="Embed" ProgID="Equation.DSMT4" ShapeID="_x0000_i3423" DrawAspect="Content" ObjectID="_1828162235" r:id="rId3822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24" type="#_x0000_t75" alt="eqId8f571a1aac46c6d0cf440c0ec2846bf9" style="width:24.75pt;height:11.25pt" o:ole="">
            <v:imagedata r:id="rId3817" o:title="eqId8f571a1aac46c6d0cf440c0ec2846bf9"/>
          </v:shape>
          <o:OLEObject Type="Embed" ProgID="Equation.DSMT4" ShapeID="_x0000_i3424" DrawAspect="Content" ObjectID="_1828162236" r:id="rId3823"/>
        </w:object>
      </w:r>
      <w:r w:rsidRPr="00E45BFD">
        <w:rPr>
          <w:color w:val="FF0000"/>
        </w:rPr>
        <w:t>．</w:t>
      </w:r>
    </w:p>
    <w:p w:rsidR="00E45BFD" w:rsidRPr="00E45BFD" w:rsidP="00E45BFD" w14:paraId="6B13E6A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题易得平面</w:t>
      </w:r>
      <w:r>
        <w:rPr>
          <w:color w:val="FF0000"/>
        </w:rPr>
        <w:object>
          <v:shape id="_x0000_i3425" type="#_x0000_t75" alt="eqId17479979d3e99a50ff4ee2491580f11e" style="width:28.5pt;height:15.75pt" o:ole="">
            <v:imagedata r:id="rId3778" o:title="eqId17479979d3e99a50ff4ee2491580f11e"/>
          </v:shape>
          <o:OLEObject Type="Embed" ProgID="Equation.DSMT4" ShapeID="_x0000_i3425" DrawAspect="Content" ObjectID="_1828162237" r:id="rId3824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426" type="#_x0000_t75" alt="eqId8f571a1aac46c6d0cf440c0ec2846bf9" style="width:24.75pt;height:11.25pt" o:ole="">
            <v:imagedata r:id="rId3817" o:title="eqId8f571a1aac46c6d0cf440c0ec2846bf9"/>
          </v:shape>
          <o:OLEObject Type="Embed" ProgID="Equation.DSMT4" ShapeID="_x0000_i3426" DrawAspect="Content" ObjectID="_1828162238" r:id="rId3825"/>
        </w:object>
      </w:r>
      <w:r w:rsidRPr="00E45BFD">
        <w:rPr>
          <w:color w:val="FF0000"/>
        </w:rPr>
        <w:t>为同一平面，故</w:t>
      </w:r>
      <w:r>
        <w:rPr>
          <w:color w:val="FF0000"/>
        </w:rPr>
        <w:object>
          <v:shape id="_x0000_i3427" type="#_x0000_t75" alt="eqIde56fdf217165748fafe938b64fa08179" style="width:27pt;height:12pt" o:ole="">
            <v:imagedata r:id="rId3435" o:title="eqIde56fdf217165748fafe938b64fa08179"/>
          </v:shape>
          <o:OLEObject Type="Embed" ProgID="Equation.DSMT4" ShapeID="_x0000_i3427" DrawAspect="Content" ObjectID="_1828162239" r:id="rId382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28" type="#_x0000_t75" alt="eqId17479979d3e99a50ff4ee2491580f11e" style="width:28.5pt;height:15.75pt" o:ole="">
            <v:imagedata r:id="rId3778" o:title="eqId17479979d3e99a50ff4ee2491580f11e"/>
          </v:shape>
          <o:OLEObject Type="Embed" ProgID="Equation.DSMT4" ShapeID="_x0000_i3428" DrawAspect="Content" ObjectID="_1828162240" r:id="rId3827"/>
        </w:object>
      </w:r>
      <w:r w:rsidRPr="00E45BFD">
        <w:rPr>
          <w:color w:val="FF0000"/>
        </w:rPr>
        <w:t>．</w:t>
      </w:r>
    </w:p>
    <w:p w:rsidR="00E45BFD" w:rsidRPr="00E45BFD" w:rsidP="00E45BFD" w14:paraId="758526D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显然</w:t>
      </w:r>
      <w:r>
        <w:rPr>
          <w:color w:val="FF0000"/>
        </w:rPr>
        <w:object>
          <v:shape id="_x0000_i3429" type="#_x0000_t75" alt="eqId5d943e00693b6ddf6e02e57df3670201" style="width:123.75pt;height:40.5pt" o:ole="">
            <v:imagedata r:id="rId3828" o:title="eqId5d943e00693b6ddf6e02e57df3670201"/>
          </v:shape>
          <o:OLEObject Type="Embed" ProgID="Equation.DSMT4" ShapeID="_x0000_i3429" DrawAspect="Content" ObjectID="_1828162241" r:id="rId3829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</w:t>
      </w:r>
    </w:p>
    <w:p w:rsidR="00E45BFD" w:rsidRPr="00E45BFD" w:rsidP="00E45BFD" w14:paraId="102F84D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</w:t>
      </w:r>
      <w:r w:rsidRPr="00E45BFD">
        <w:rPr>
          <w:rFonts w:eastAsia="Times New Roman"/>
          <w:i/>
          <w:color w:val="FF0000"/>
        </w:rPr>
        <w:t>O</w:t>
      </w:r>
      <w:r w:rsidRPr="00E45BFD">
        <w:rPr>
          <w:color w:val="FF0000"/>
        </w:rPr>
        <w:t>为坐标原点，</w:t>
      </w:r>
      <w:r>
        <w:rPr>
          <w:color w:val="FF0000"/>
        </w:rPr>
        <w:object>
          <v:shape id="_x0000_i3430" type="#_x0000_t75" alt="eqId9f28b09c6074898b0bf992928336eb5b" style="width:18.75pt;height:15pt" o:ole="">
            <v:imagedata r:id="rId1227" o:title="eqId9f28b09c6074898b0bf992928336eb5b"/>
          </v:shape>
          <o:OLEObject Type="Embed" ProgID="Equation.DSMT4" ShapeID="_x0000_i3430" DrawAspect="Content" ObjectID="_1828162242" r:id="rId3830"/>
        </w:object>
      </w:r>
      <w:r w:rsidRPr="00E45BFD">
        <w:rPr>
          <w:color w:val="FF0000"/>
        </w:rPr>
        <w:t>的方向为</w:t>
      </w:r>
      <w:r w:rsidRPr="00E45BFD">
        <w:rPr>
          <w:rFonts w:eastAsia="Times New Roman"/>
          <w:i/>
          <w:color w:val="FF0000"/>
        </w:rPr>
        <w:t>x</w:t>
      </w:r>
      <w:r w:rsidRPr="00E45BFD">
        <w:rPr>
          <w:color w:val="FF0000"/>
        </w:rPr>
        <w:t>轴正方向，</w:t>
      </w:r>
      <w:r>
        <w:rPr>
          <w:color w:val="FF0000"/>
        </w:rPr>
        <w:object>
          <v:shape id="_x0000_i3431" type="#_x0000_t75" alt="eqIdef8337706c550bc095d7a2bd872221a1" style="width:18.75pt;height:15pt" o:ole="">
            <v:imagedata r:id="rId1223" o:title="eqIdef8337706c550bc095d7a2bd872221a1"/>
          </v:shape>
          <o:OLEObject Type="Embed" ProgID="Equation.DSMT4" ShapeID="_x0000_i3431" DrawAspect="Content" ObjectID="_1828162243" r:id="rId3831"/>
        </w:object>
      </w:r>
      <w:r w:rsidRPr="00E45BFD">
        <w:rPr>
          <w:color w:val="FF0000"/>
        </w:rPr>
        <w:t>的方向为</w:t>
      </w:r>
      <w:r w:rsidRPr="00E45BFD">
        <w:rPr>
          <w:rFonts w:eastAsia="Times New Roman"/>
          <w:i/>
          <w:color w:val="FF0000"/>
        </w:rPr>
        <w:t>y</w:t>
      </w:r>
      <w:r w:rsidRPr="00E45BFD">
        <w:rPr>
          <w:color w:val="FF0000"/>
        </w:rPr>
        <w:t>轴正方向，</w:t>
      </w:r>
      <w:r>
        <w:rPr>
          <w:color w:val="FF0000"/>
        </w:rPr>
        <w:object>
          <v:shape id="_x0000_i3432" type="#_x0000_t75" alt="eqId1c153ea91f9cbc952a331b9c58b2762e" style="width:17.25pt;height:15pt" o:ole="">
            <v:imagedata r:id="rId3832" o:title="eqId1c153ea91f9cbc952a331b9c58b2762e"/>
          </v:shape>
          <o:OLEObject Type="Embed" ProgID="Equation.DSMT4" ShapeID="_x0000_i3432" DrawAspect="Content" ObjectID="_1828162244" r:id="rId3833"/>
        </w:object>
      </w:r>
      <w:r w:rsidRPr="00E45BFD">
        <w:rPr>
          <w:color w:val="FF0000"/>
        </w:rPr>
        <w:t>的方向为</w:t>
      </w:r>
      <w:r w:rsidRPr="00E45BFD">
        <w:rPr>
          <w:rFonts w:eastAsia="Times New Roman"/>
          <w:i/>
          <w:color w:val="FF0000"/>
        </w:rPr>
        <w:t>z</w:t>
      </w:r>
      <w:r w:rsidRPr="00E45BFD">
        <w:rPr>
          <w:color w:val="FF0000"/>
        </w:rPr>
        <w:t>轴正方向，建立空间直角坐标系</w:t>
      </w:r>
      <w:r>
        <w:rPr>
          <w:color w:val="FF0000"/>
        </w:rPr>
        <w:object>
          <v:shape id="_x0000_i3433" type="#_x0000_t75" alt="eqIda834024400d0730af3e640ca4d5f54b4" style="width:24.75pt;height:14.25pt" o:ole="">
            <v:imagedata r:id="rId2468" o:title="eqIda834024400d0730af3e640ca4d5f54b4"/>
          </v:shape>
          <o:OLEObject Type="Embed" ProgID="Equation.DSMT4" ShapeID="_x0000_i3433" DrawAspect="Content" ObjectID="_1828162245" r:id="rId3834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    </w:t>
      </w:r>
    </w:p>
    <w:p w:rsidR="00E45BFD" w:rsidRPr="00E45BFD" w:rsidP="00E45BFD" w14:paraId="0A07B5E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800225"/>
            <wp:effectExtent l="0" t="0" r="0" b="0"/>
            <wp:docPr id="208973919" name="图片 208973919" descr="@@@b493cceb-a880-4c75-8d02-a25b64827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739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64DAF0B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434" type="#_x0000_t75" alt="eqId11bc0c878efe76199cbc30e27cc9973c" style="width:54.75pt;height:17.25pt" o:ole="">
            <v:imagedata r:id="rId3836" o:title="eqId11bc0c878efe76199cbc30e27cc9973c"/>
          </v:shape>
          <o:OLEObject Type="Embed" ProgID="Equation.DSMT4" ShapeID="_x0000_i3434" DrawAspect="Content" ObjectID="_1828162246" r:id="rId383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35" type="#_x0000_t75" alt="eqId1cb35fc42818764ca913f70f0ad08831" style="width:60pt;height:16.5pt" o:ole="">
            <v:imagedata r:id="rId3838" o:title="eqId1cb35fc42818764ca913f70f0ad08831"/>
          </v:shape>
          <o:OLEObject Type="Embed" ProgID="Equation.DSMT4" ShapeID="_x0000_i3435" DrawAspect="Content" ObjectID="_1828162247" r:id="rId383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36" type="#_x0000_t75" alt="eqId1fed1fee6acc53fcb30054875aa5805c" style="width:46.5pt;height:13.5pt" o:ole="">
            <v:imagedata r:id="rId3840" o:title="eqId1fed1fee6acc53fcb30054875aa5805c"/>
          </v:shape>
          <o:OLEObject Type="Embed" ProgID="Equation.DSMT4" ShapeID="_x0000_i3436" DrawAspect="Content" ObjectID="_1828162248" r:id="rId384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37" type="#_x0000_t75" alt="eqIde06ead315f78a1fa32e83af91836d6d5" style="width:64.5pt;height:35.25pt" o:ole="">
            <v:imagedata r:id="rId3842" o:title="eqIde06ead315f78a1fa32e83af91836d6d5"/>
          </v:shape>
          <o:OLEObject Type="Embed" ProgID="Equation.DSMT4" ShapeID="_x0000_i3437" DrawAspect="Content" ObjectID="_1828162249" r:id="rId3843"/>
        </w:object>
      </w:r>
      <w:r w:rsidRPr="00E45BFD">
        <w:rPr>
          <w:color w:val="FF0000"/>
        </w:rPr>
        <w:t>，</w:t>
      </w:r>
    </w:p>
    <w:p w:rsidR="00E45BFD" w:rsidRPr="00E45BFD" w:rsidP="00E45BFD" w14:paraId="3E511EA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438" type="#_x0000_t75" alt="eqId3c777d9b9a7dbb9d59cd916566bc9503" style="width:85.5pt;height:16.5pt" o:ole="">
            <v:imagedata r:id="rId3844" o:title="eqId3c777d9b9a7dbb9d59cd916566bc9503"/>
          </v:shape>
          <o:OLEObject Type="Embed" ProgID="Equation.DSMT4" ShapeID="_x0000_i3438" DrawAspect="Content" ObjectID="_1828162250" r:id="rId3845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39" type="#_x0000_t75" alt="eqId4436ab69679740655755611b933b658c" style="width:1in;height:16.5pt" o:ole="">
            <v:imagedata r:id="rId3846" o:title="eqId4436ab69679740655755611b933b658c"/>
          </v:shape>
          <o:OLEObject Type="Embed" ProgID="Equation.DSMT4" ShapeID="_x0000_i3439" DrawAspect="Content" ObjectID="_1828162251" r:id="rId384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40" type="#_x0000_t75" alt="eqIddae11c9168f8206414411f7f11a08d27" style="width:81pt;height:35.25pt" o:ole="">
            <v:imagedata r:id="rId3848" o:title="eqIddae11c9168f8206414411f7f11a08d27"/>
          </v:shape>
          <o:OLEObject Type="Embed" ProgID="Equation.DSMT4" ShapeID="_x0000_i3440" DrawAspect="Content" ObjectID="_1828162252" r:id="rId3849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        </w:t>
      </w:r>
    </w:p>
    <w:p w:rsidR="00E45BFD" w:rsidRPr="00E45BFD" w:rsidP="00E45BFD" w14:paraId="4911D0C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记平面</w:t>
      </w:r>
      <w:r>
        <w:rPr>
          <w:color w:val="FF0000"/>
        </w:rPr>
        <w:object>
          <v:shape id="_x0000_i3441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441" DrawAspect="Content" ObjectID="_1828162253" r:id="rId3850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442" type="#_x0000_t75" alt="eqId8f664c0db517bec6886ff0b6100fd474" style="width:26.25pt;height:15.75pt" o:ole="">
            <v:imagedata r:id="rId3798" o:title="eqId8f664c0db517bec6886ff0b6100fd474"/>
          </v:shape>
          <o:OLEObject Type="Embed" ProgID="Equation.DSMT4" ShapeID="_x0000_i3442" DrawAspect="Content" ObjectID="_1828162254" r:id="rId3851"/>
        </w:object>
      </w:r>
      <w:r w:rsidRPr="00E45BFD">
        <w:rPr>
          <w:color w:val="FF0000"/>
        </w:rPr>
        <w:t>的法向量分别为</w:t>
      </w:r>
      <w:r>
        <w:rPr>
          <w:color w:val="FF0000"/>
        </w:rPr>
        <w:object>
          <v:shape id="_x0000_i3443" type="#_x0000_t75" alt="eqIda9d1fa8d1e211c65d9013ca1e1c88775" style="width:62.25pt;height:18pt" o:ole="">
            <v:imagedata r:id="rId3852" o:title="eqIda9d1fa8d1e211c65d9013ca1e1c88775"/>
          </v:shape>
          <o:OLEObject Type="Embed" ProgID="Equation.DSMT4" ShapeID="_x0000_i3443" DrawAspect="Content" ObjectID="_1828162255" r:id="rId385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44" type="#_x0000_t75" alt="eqId4e1c7f085b60e234ec45a24f0a7fa869" style="width:66.75pt;height:18pt" o:ole="">
            <v:imagedata r:id="rId3854" o:title="eqId4e1c7f085b60e234ec45a24f0a7fa869"/>
          </v:shape>
          <o:OLEObject Type="Embed" ProgID="Equation.DSMT4" ShapeID="_x0000_i3444" DrawAspect="Content" ObjectID="_1828162256" r:id="rId3855"/>
        </w:object>
      </w:r>
      <w:r w:rsidRPr="00E45BFD">
        <w:rPr>
          <w:color w:val="FF0000"/>
        </w:rPr>
        <w:t>，</w:t>
      </w:r>
    </w:p>
    <w:p w:rsidR="00E45BFD" w:rsidRPr="00E45BFD" w:rsidP="00E45BFD" w14:paraId="4B83092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445" type="#_x0000_t75" alt="eqId075c3527192cd2208950722ef77644f4" style="width:51.75pt;height:36.75pt" o:ole="">
            <v:imagedata r:id="rId3856" o:title="eqId075c3527192cd2208950722ef77644f4"/>
          </v:shape>
          <o:OLEObject Type="Embed" ProgID="Equation.DSMT4" ShapeID="_x0000_i3445" DrawAspect="Content" ObjectID="_1828162257" r:id="rId3857"/>
        </w:object>
      </w:r>
      <w:r w:rsidRPr="00E45BFD">
        <w:rPr>
          <w:color w:val="FF0000"/>
        </w:rPr>
        <w:t>，即</w:t>
      </w:r>
      <w:r>
        <w:rPr>
          <w:color w:val="FF0000"/>
        </w:rPr>
        <w:object>
          <v:shape id="_x0000_i3446" type="#_x0000_t75" alt="eqIdae6e0ca954e499eceb08db40f419a95b" style="width:63pt;height:35.25pt" o:ole="">
            <v:imagedata r:id="rId3858" o:title="eqIdae6e0ca954e499eceb08db40f419a95b"/>
          </v:shape>
          <o:OLEObject Type="Embed" ProgID="Equation.DSMT4" ShapeID="_x0000_i3446" DrawAspect="Content" ObjectID="_1828162258" r:id="rId3859"/>
        </w:object>
      </w:r>
      <w:r w:rsidRPr="00E45BFD">
        <w:rPr>
          <w:color w:val="FF0000"/>
        </w:rPr>
        <w:t>，</w:t>
      </w:r>
    </w:p>
    <w:p w:rsidR="00E45BFD" w:rsidRPr="00E45BFD" w:rsidP="00E45BFD" w14:paraId="7D040DF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令</w:t>
      </w:r>
      <w:r>
        <w:rPr>
          <w:color w:val="FF0000"/>
        </w:rPr>
        <w:object>
          <v:shape id="_x0000_i3447" type="#_x0000_t75" alt="eqIda976c188b072c749662aedf482193dce" style="width:24.75pt;height:15.75pt" o:ole="">
            <v:imagedata r:id="rId3553" o:title="eqIda976c188b072c749662aedf482193dce"/>
          </v:shape>
          <o:OLEObject Type="Embed" ProgID="Equation.DSMT4" ShapeID="_x0000_i3447" DrawAspect="Content" ObjectID="_1828162259" r:id="rId386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448" type="#_x0000_t75" alt="eqId2ec40d01d1df9bbac2e005ac1bb3a0a6" style="width:78pt;height:18pt" o:ole="">
            <v:imagedata r:id="rId3861" o:title="eqId2ec40d01d1df9bbac2e005ac1bb3a0a6"/>
          </v:shape>
          <o:OLEObject Type="Embed" ProgID="Equation.DSMT4" ShapeID="_x0000_i3448" DrawAspect="Content" ObjectID="_1828162260" r:id="rId3862"/>
        </w:object>
      </w:r>
      <w:r w:rsidRPr="00E45BFD">
        <w:rPr>
          <w:color w:val="FF0000"/>
        </w:rPr>
        <w:t>，</w:t>
      </w:r>
    </w:p>
    <w:p w:rsidR="00E45BFD" w:rsidRPr="00E45BFD" w:rsidP="00E45BFD" w14:paraId="1F9897E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取</w:t>
      </w:r>
      <w:r>
        <w:rPr>
          <w:color w:val="FF0000"/>
        </w:rPr>
        <w:object>
          <v:shape id="_x0000_i3449" type="#_x0000_t75" alt="eqIde7ff2571c7fc8b59308c7e9655660200" style="width:72.75pt;height:16.5pt" o:ole="">
            <v:imagedata r:id="rId3863" o:title="eqIde7ff2571c7fc8b59308c7e9655660200"/>
          </v:shape>
          <o:OLEObject Type="Embed" ProgID="Equation.DSMT4" ShapeID="_x0000_i3449" DrawAspect="Content" ObjectID="_1828162261" r:id="rId3864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</w:t>
      </w:r>
    </w:p>
    <w:p w:rsidR="00E45BFD" w:rsidRPr="00E45BFD" w:rsidP="00E45BFD" w14:paraId="3C08EE7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450" type="#_x0000_t75" alt="eqId8611bf43cec811533ef9cb0f35f54421" style="width:55.5pt;height:36.75pt" o:ole="">
            <v:imagedata r:id="rId3865" o:title="eqId8611bf43cec811533ef9cb0f35f54421"/>
          </v:shape>
          <o:OLEObject Type="Embed" ProgID="Equation.DSMT4" ShapeID="_x0000_i3450" DrawAspect="Content" ObjectID="_1828162262" r:id="rId3866"/>
        </w:object>
      </w:r>
      <w:r w:rsidRPr="00E45BFD">
        <w:rPr>
          <w:color w:val="FF0000"/>
        </w:rPr>
        <w:t>，即</w:t>
      </w:r>
      <w:r>
        <w:rPr>
          <w:color w:val="FF0000"/>
        </w:rPr>
        <w:object>
          <v:shape id="_x0000_i3451" type="#_x0000_t75" alt="eqId670b406af6243c5d5342d3f217f3092c" style="width:71.25pt;height:35.25pt" o:ole="">
            <v:imagedata r:id="rId3867" o:title="eqId670b406af6243c5d5342d3f217f3092c"/>
          </v:shape>
          <o:OLEObject Type="Embed" ProgID="Equation.DSMT4" ShapeID="_x0000_i3451" DrawAspect="Content" ObjectID="_1828162263" r:id="rId3868"/>
        </w:object>
      </w:r>
      <w:r w:rsidRPr="00E45BFD">
        <w:rPr>
          <w:color w:val="FF0000"/>
        </w:rPr>
        <w:t>，</w:t>
      </w:r>
    </w:p>
    <w:p w:rsidR="00E45BFD" w:rsidRPr="00E45BFD" w:rsidP="00E45BFD" w14:paraId="3DB0E16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令</w:t>
      </w:r>
      <w:r>
        <w:rPr>
          <w:color w:val="FF0000"/>
        </w:rPr>
        <w:object>
          <v:shape id="_x0000_i3452" type="#_x0000_t75" alt="eqIdaef83ceb42fe6c2ec61f98c6d6f8059a" style="width:26.25pt;height:16.5pt" o:ole="">
            <v:imagedata r:id="rId3869" o:title="eqIdaef83ceb42fe6c2ec61f98c6d6f8059a"/>
          </v:shape>
          <o:OLEObject Type="Embed" ProgID="Equation.DSMT4" ShapeID="_x0000_i3452" DrawAspect="Content" ObjectID="_1828162264" r:id="rId387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453" type="#_x0000_t75" alt="eqId9548b00728f6b9d2039b4cf54fca63a6" style="width:90.75pt;height:18pt" o:ole="">
            <v:imagedata r:id="rId3871" o:title="eqId9548b00728f6b9d2039b4cf54fca63a6"/>
          </v:shape>
          <o:OLEObject Type="Embed" ProgID="Equation.DSMT4" ShapeID="_x0000_i3453" DrawAspect="Content" ObjectID="_1828162265" r:id="rId3872"/>
        </w:object>
      </w:r>
      <w:r w:rsidRPr="00E45BFD">
        <w:rPr>
          <w:color w:val="FF0000"/>
        </w:rPr>
        <w:t>，</w:t>
      </w:r>
    </w:p>
    <w:p w:rsidR="00E45BFD" w:rsidRPr="00E45BFD" w:rsidP="00E45BFD" w14:paraId="45C449F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取</w:t>
      </w:r>
      <w:r>
        <w:rPr>
          <w:color w:val="FF0000"/>
        </w:rPr>
        <w:object>
          <v:shape id="_x0000_i3454" type="#_x0000_t75" alt="eqId39db55e5fe05a7ef059bd1988035bdbe" style="width:85.5pt;height:16.5pt" o:ole="">
            <v:imagedata r:id="rId3873" o:title="eqId39db55e5fe05a7ef059bd1988035bdbe"/>
          </v:shape>
          <o:OLEObject Type="Embed" ProgID="Equation.DSMT4" ShapeID="_x0000_i3454" DrawAspect="Content" ObjectID="_1828162266" r:id="rId3874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</w:t>
      </w:r>
    </w:p>
    <w:p w:rsidR="00E45BFD" w:rsidRPr="00E45BFD" w:rsidP="00E45BFD" w14:paraId="16576EB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记二面角</w:t>
      </w:r>
      <w:r>
        <w:rPr>
          <w:color w:val="FF0000"/>
        </w:rPr>
        <w:object>
          <v:shape id="_x0000_i3455" type="#_x0000_t75" alt="eqId9c23129f02a89e68ca40c08b32563475" style="width:54pt;height:15.75pt" o:ole="">
            <v:imagedata r:id="rId3786" o:title="eqId9c23129f02a89e68ca40c08b32563475"/>
          </v:shape>
          <o:OLEObject Type="Embed" ProgID="Equation.DSMT4" ShapeID="_x0000_i3455" DrawAspect="Content" ObjectID="_1828162267" r:id="rId3875"/>
        </w:object>
      </w:r>
      <w:r w:rsidRPr="00E45BFD">
        <w:rPr>
          <w:color w:val="FF0000"/>
        </w:rPr>
        <w:t>的平面角为</w:t>
      </w:r>
      <w:r>
        <w:rPr>
          <w:color w:val="FF0000"/>
        </w:rPr>
        <w:object>
          <v:shape id="_x0000_i3456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3456" DrawAspect="Content" ObjectID="_1828162268" r:id="rId3876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457" type="#_x0000_t75" alt="eqId2f2ea67ac60cf717ba6e30e44705a84e" style="width:153pt;height:33.75pt" o:ole="">
            <v:imagedata r:id="rId3877" o:title="eqId2f2ea67ac60cf717ba6e30e44705a84e"/>
          </v:shape>
          <o:OLEObject Type="Embed" ProgID="Equation.DSMT4" ShapeID="_x0000_i3457" DrawAspect="Content" ObjectID="_1828162269" r:id="rId3878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</w:t>
      </w:r>
    </w:p>
    <w:p w:rsidR="00E45BFD" w:rsidRPr="00E45BFD" w:rsidP="00E45BFD" w14:paraId="33401DD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知</w:t>
      </w:r>
      <w:r>
        <w:rPr>
          <w:color w:val="FF0000"/>
        </w:rPr>
        <w:object>
          <v:shape id="_x0000_i3458" type="#_x0000_t75" alt="eqId8b49d4c9ab0c90d7704b5fbf7ab9e2f3" style="width:115.5pt;height:30pt" o:ole="">
            <v:imagedata r:id="rId3879" o:title="eqId8b49d4c9ab0c90d7704b5fbf7ab9e2f3"/>
          </v:shape>
          <o:OLEObject Type="Embed" ProgID="Equation.DSMT4" ShapeID="_x0000_i3458" DrawAspect="Content" ObjectID="_1828162270" r:id="rId3880"/>
        </w:object>
      </w:r>
      <w:r w:rsidRPr="00E45BFD">
        <w:rPr>
          <w:color w:val="FF0000"/>
        </w:rPr>
        <w:t>，</w:t>
      </w:r>
    </w:p>
    <w:p w:rsidR="00E45BFD" w:rsidRPr="00E45BFD" w:rsidP="00E45BFD" w14:paraId="3DC6223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二面角</w:t>
      </w:r>
      <w:r>
        <w:rPr>
          <w:color w:val="FF0000"/>
        </w:rPr>
        <w:object>
          <v:shape id="_x0000_i3459" type="#_x0000_t75" alt="eqId9c23129f02a89e68ca40c08b32563475" style="width:54pt;height:15.75pt" o:ole="">
            <v:imagedata r:id="rId3786" o:title="eqId9c23129f02a89e68ca40c08b32563475"/>
          </v:shape>
          <o:OLEObject Type="Embed" ProgID="Equation.DSMT4" ShapeID="_x0000_i3459" DrawAspect="Content" ObjectID="_1828162271" r:id="rId3881"/>
        </w:object>
      </w:r>
      <w:r w:rsidRPr="00E45BFD">
        <w:rPr>
          <w:color w:val="FF0000"/>
        </w:rPr>
        <w:t>的正弦值为</w:t>
      </w:r>
      <w:r>
        <w:rPr>
          <w:color w:val="FF0000"/>
        </w:rPr>
        <w:object>
          <v:shape id="_x0000_i3460" type="#_x0000_t75" alt="eqId9db6cf8f2a65acdca66312d3dceea43a" style="width:28.5pt;height:29.25pt" o:ole="">
            <v:imagedata r:id="rId3788" o:title="eqId9db6cf8f2a65acdca66312d3dceea43a"/>
          </v:shape>
          <o:OLEObject Type="Embed" ProgID="Equation.DSMT4" ShapeID="_x0000_i3460" DrawAspect="Content" ObjectID="_1828162272" r:id="rId3882"/>
        </w:object>
      </w:r>
      <w:r w:rsidRPr="00E45BFD">
        <w:rPr>
          <w:color w:val="FF0000"/>
        </w:rPr>
        <w:t>．</w:t>
      </w:r>
    </w:p>
    <w:p w:rsidR="00E45BFD" w:rsidRPr="00E45BFD" w:rsidP="00E45BFD" w14:paraId="751A7E26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7</w:t>
      </w:r>
      <w:r w:rsidRPr="00E45BFD">
        <w:t>．（</w:t>
      </w:r>
      <w:r w:rsidRPr="00E45BFD">
        <w:t>25-26</w:t>
      </w:r>
      <w:r w:rsidRPr="00E45BFD">
        <w:t>高三上</w:t>
      </w:r>
      <w:r w:rsidRPr="00E45BFD">
        <w:t>·</w:t>
      </w:r>
      <w:r w:rsidRPr="00E45BFD">
        <w:t>浙江</w:t>
      </w:r>
      <w:r w:rsidRPr="00E45BFD">
        <w:t>·</w:t>
      </w:r>
      <w:r w:rsidRPr="00E45BFD">
        <w:t>期中）如图，在三棱锥</w:t>
      </w:r>
      <w:r>
        <w:object>
          <v:shape id="_x0000_i3461" type="#_x0000_t75" alt="eqId63397cda22cb1fad59cf966dfb588643" style="width:41.25pt;height:12pt" o:ole="">
            <v:imagedata r:id="rId3401" o:title="eqId63397cda22cb1fad59cf966dfb588643"/>
          </v:shape>
          <o:OLEObject Type="Embed" ProgID="Equation.DSMT4" ShapeID="_x0000_i3461" DrawAspect="Content" ObjectID="_1828162273" r:id="rId3883"/>
        </w:object>
      </w:r>
      <w:r w:rsidRPr="00E45BFD">
        <w:t>中，</w:t>
      </w:r>
      <w:r>
        <w:object>
          <v:shape id="_x0000_i3462" type="#_x0000_t75" alt="eqIdccd4fd4b7a4d6b8ca0c5827c055a9ce7" style="width:25.5pt;height:11.25pt" o:ole="">
            <v:imagedata r:id="rId1293" o:title="eqIdccd4fd4b7a4d6b8ca0c5827c055a9ce7"/>
          </v:shape>
          <o:OLEObject Type="Embed" ProgID="Equation.DSMT4" ShapeID="_x0000_i3462" DrawAspect="Content" ObjectID="_1828162274" r:id="rId3884"/>
        </w:object>
      </w:r>
      <w:r w:rsidRPr="00E45BFD">
        <w:t>平面</w:t>
      </w:r>
      <w:r>
        <w:object>
          <v:shape id="_x0000_i3463" type="#_x0000_t75" alt="eqId8bfa7347112048f7e988e61454ceda65" style="width:93pt;height:14.25pt" o:ole="">
            <v:imagedata r:id="rId3885" o:title="eqId8bfa7347112048f7e988e61454ceda65"/>
          </v:shape>
          <o:OLEObject Type="Embed" ProgID="Equation.DSMT4" ShapeID="_x0000_i3463" DrawAspect="Content" ObjectID="_1828162275" r:id="rId3886"/>
        </w:object>
      </w:r>
      <w:r w:rsidRPr="00E45BFD">
        <w:t>在以</w:t>
      </w:r>
      <w:r>
        <w:object>
          <v:shape id="_x0000_i3464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3464" DrawAspect="Content" ObjectID="_1828162276" r:id="rId3887"/>
        </w:object>
      </w:r>
      <w:r w:rsidRPr="00E45BFD">
        <w:t>为直径的圆周上运动，作</w:t>
      </w:r>
      <w:r>
        <w:object>
          <v:shape id="_x0000_i3465" type="#_x0000_t75" alt="eqIdfbfbaf73297240eb116f22489519895a" style="width:42.75pt;height:11.25pt" o:ole="">
            <v:imagedata r:id="rId3888" o:title="eqIdfbfbaf73297240eb116f22489519895a"/>
          </v:shape>
          <o:OLEObject Type="Embed" ProgID="Equation.DSMT4" ShapeID="_x0000_i3465" DrawAspect="Content" ObjectID="_1828162277" r:id="rId3889"/>
        </w:object>
      </w:r>
      <w:r w:rsidRPr="00E45BFD">
        <w:t>于</w:t>
      </w:r>
      <w:r>
        <w:object>
          <v:shape id="_x0000_i3466" type="#_x0000_t75" alt="eqIda8da7ba1b78ff2e5a6279ec10610bbc6" style="width:55.5pt;height:13.5pt" o:ole="">
            <v:imagedata r:id="rId3890" o:title="eqIda8da7ba1b78ff2e5a6279ec10610bbc6"/>
          </v:shape>
          <o:OLEObject Type="Embed" ProgID="Equation.DSMT4" ShapeID="_x0000_i3466" DrawAspect="Content" ObjectID="_1828162278" r:id="rId3891"/>
        </w:object>
      </w:r>
      <w:r w:rsidRPr="00E45BFD">
        <w:t>于</w:t>
      </w:r>
      <w:r>
        <w:object>
          <v:shape id="_x0000_i3467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467" DrawAspect="Content" ObjectID="_1828162279" r:id="rId3892"/>
        </w:object>
      </w:r>
      <w:r w:rsidRPr="00E45BFD">
        <w:t>，连接</w:t>
      </w:r>
      <w:r>
        <w:object>
          <v:shape id="_x0000_i3468" type="#_x0000_t75" alt="eqId84810f581082ba4b62b93287fbde60b9" style="width:35.25pt;height:14.25pt" o:ole="">
            <v:imagedata r:id="rId3893" o:title="eqId84810f581082ba4b62b93287fbde60b9"/>
          </v:shape>
          <o:OLEObject Type="Embed" ProgID="Equation.DSMT4" ShapeID="_x0000_i3468" DrawAspect="Content" ObjectID="_1828162280" r:id="rId3894"/>
        </w:object>
      </w:r>
      <w:r w:rsidRPr="00E45BFD">
        <w:t>.</w:t>
      </w:r>
    </w:p>
    <w:p w:rsidR="00E45BFD" w:rsidRPr="00E45BFD" w:rsidP="00E45BFD" w14:paraId="14667B88" w14:textId="77777777">
      <w:pPr>
        <w:spacing w:line="360" w:lineRule="auto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00150" cy="1590675"/>
            <wp:effectExtent l="0" t="0" r="0" b="0"/>
            <wp:docPr id="100055" name="图片 100055" descr="@@@1e1260df-6936-4e0d-b839-98f4e5a9ea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5BFD">
        <w:rPr>
          <w:rFonts w:eastAsia="Times New Roman"/>
          <w:kern w:val="0"/>
          <w:sz w:val="24"/>
          <w:szCs w:val="24"/>
        </w:rPr>
        <w:t>  </w:t>
      </w:r>
    </w:p>
    <w:p w:rsidR="00E45BFD" w:rsidRPr="00E45BFD" w:rsidP="00E45BFD" w14:paraId="3A9DD078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求证：</w:t>
      </w:r>
      <w:r>
        <w:object>
          <v:shape id="_x0000_i3469" type="#_x0000_t75" alt="eqIdf8cc33ee7afea61f57d8c5dc43e79596" style="width:42.75pt;height:11.25pt" o:ole="">
            <v:imagedata r:id="rId3896" o:title="eqIdf8cc33ee7afea61f57d8c5dc43e79596"/>
          </v:shape>
          <o:OLEObject Type="Embed" ProgID="Equation.DSMT4" ShapeID="_x0000_i3469" DrawAspect="Content" ObjectID="_1828162281" r:id="rId3897"/>
        </w:object>
      </w:r>
      <w:r w:rsidRPr="00E45BFD">
        <w:t>；</w:t>
      </w:r>
    </w:p>
    <w:p w:rsidR="00E45BFD" w:rsidRPr="00E45BFD" w:rsidP="00E45BFD" w14:paraId="5353710C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求证：平面</w:t>
      </w:r>
      <w:r>
        <w:object>
          <v:shape id="_x0000_i3470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470" DrawAspect="Content" ObjectID="_1828162282" r:id="rId3898"/>
        </w:object>
      </w:r>
      <w:r w:rsidRPr="00E45BFD">
        <w:t>与平面</w:t>
      </w:r>
      <w:r>
        <w:object>
          <v:shape id="_x0000_i3471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471" DrawAspect="Content" ObjectID="_1828162283" r:id="rId3899"/>
        </w:object>
      </w:r>
      <w:r w:rsidRPr="00E45BFD">
        <w:t>所成夹角的大小与</w:t>
      </w:r>
      <w:r>
        <w:object>
          <v:shape id="_x0000_i3472" type="#_x0000_t75" alt="eqIdcb686e4f5e3938575bc547e849d5513f" style="width:33.75pt;height:11.25pt" o:ole="">
            <v:imagedata r:id="rId3900" o:title="eqIdcb686e4f5e3938575bc547e849d5513f"/>
          </v:shape>
          <o:OLEObject Type="Embed" ProgID="Equation.DSMT4" ShapeID="_x0000_i3472" DrawAspect="Content" ObjectID="_1828162284" r:id="rId3901"/>
        </w:object>
      </w:r>
      <w:r w:rsidRPr="00E45BFD">
        <w:t>相等；</w:t>
      </w:r>
    </w:p>
    <w:p w:rsidR="00E45BFD" w:rsidRPr="00E45BFD" w:rsidP="00E45BFD" w14:paraId="4324B0F3" w14:textId="77777777">
      <w:pPr>
        <w:spacing w:line="360" w:lineRule="auto"/>
        <w:jc w:val="left"/>
        <w:textAlignment w:val="center"/>
      </w:pPr>
      <w:r w:rsidRPr="00E45BFD">
        <w:t>(3)</w:t>
      </w:r>
      <w:r w:rsidRPr="00E45BFD">
        <w:t>若</w:t>
      </w:r>
      <w:r>
        <w:object>
          <v:shape id="_x0000_i3473" type="#_x0000_t75" alt="eqId71807a35b3170fce28ee6edf4c00d083" style="width:42pt;height:15pt" o:ole="">
            <v:imagedata r:id="rId3902" o:title="eqId71807a35b3170fce28ee6edf4c00d083"/>
          </v:shape>
          <o:OLEObject Type="Embed" ProgID="Equation.DSMT4" ShapeID="_x0000_i3473" DrawAspect="Content" ObjectID="_1828162285" r:id="rId3903"/>
        </w:object>
      </w:r>
      <w:r w:rsidRPr="00E45BFD">
        <w:t>，求直线</w:t>
      </w:r>
      <w:r>
        <w:object>
          <v:shape id="_x0000_i3474" type="#_x0000_t75" alt="eqId48f3c9abbd78e9a6840ee5f30381daac" style="width:17.25pt;height:12pt" o:ole="">
            <v:imagedata r:id="rId3904" o:title="eqId48f3c9abbd78e9a6840ee5f30381daac"/>
          </v:shape>
          <o:OLEObject Type="Embed" ProgID="Equation.DSMT4" ShapeID="_x0000_i3474" DrawAspect="Content" ObjectID="_1828162286" r:id="rId3905"/>
        </w:object>
      </w:r>
      <w:r w:rsidRPr="00E45BFD">
        <w:t>与平面</w:t>
      </w:r>
      <w:r>
        <w:object>
          <v:shape id="_x0000_i3475" type="#_x0000_t75" alt="eqIdf1730d35ab36060f1fffa0f5a833dad8" style="width:24pt;height:11.25pt" o:ole="">
            <v:imagedata r:id="rId3906" o:title="eqIdf1730d35ab36060f1fffa0f5a833dad8"/>
          </v:shape>
          <o:OLEObject Type="Embed" ProgID="Equation.DSMT4" ShapeID="_x0000_i3475" DrawAspect="Content" ObjectID="_1828162287" r:id="rId3907"/>
        </w:object>
      </w:r>
      <w:r w:rsidRPr="00E45BFD">
        <w:t>所成角的大小</w:t>
      </w:r>
      <w:r w:rsidRPr="00E45BFD">
        <w:t>.</w:t>
      </w:r>
    </w:p>
    <w:p w:rsidR="00E45BFD" w:rsidRPr="00E45BFD" w:rsidP="00E45BFD" w14:paraId="71A5411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6BBE7E3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 w:rsidRPr="00E45BFD">
        <w:rPr>
          <w:color w:val="FF0000"/>
        </w:rPr>
        <w:t>证明见解析</w:t>
      </w:r>
    </w:p>
    <w:p w:rsidR="00E45BFD" w:rsidRPr="00E45BFD" w:rsidP="00E45BFD" w14:paraId="05FC2D9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3)</w:t>
      </w:r>
      <w:r>
        <w:rPr>
          <w:color w:val="FF0000"/>
        </w:rPr>
        <w:object>
          <v:shape id="_x0000_i3476" type="#_x0000_t75" alt="eqId2d5bca00fa20e6e80480b9d06d2e52ee" style="width:16.5pt;height:14.25pt" o:ole="">
            <v:imagedata r:id="rId3908" o:title="eqId2d5bca00fa20e6e80480b9d06d2e52ee"/>
          </v:shape>
          <o:OLEObject Type="Embed" ProgID="Equation.DSMT4" ShapeID="_x0000_i3476" DrawAspect="Content" ObjectID="_1828162288" r:id="rId3909"/>
        </w:object>
      </w:r>
    </w:p>
    <w:p w:rsidR="00E45BFD" w:rsidRPr="00E45BFD" w:rsidP="00E45BFD" w14:paraId="366DC33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先求证</w:t>
      </w:r>
      <w:r>
        <w:rPr>
          <w:color w:val="FF0000"/>
        </w:rPr>
        <w:object>
          <v:shape id="_x0000_i3477" type="#_x0000_t75" alt="eqIde2ffc6952e988d04f22f0fb2f7f0ab7b" style="width:27pt;height:12pt" o:ole="">
            <v:imagedata r:id="rId337" o:title="eqIde2ffc6952e988d04f22f0fb2f7f0ab7b"/>
          </v:shape>
          <o:OLEObject Type="Embed" ProgID="Equation.DSMT4" ShapeID="_x0000_i3477" DrawAspect="Content" ObjectID="_1828162289" r:id="rId3910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78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3478" DrawAspect="Content" ObjectID="_1828162290" r:id="rId3911"/>
        </w:object>
      </w:r>
      <w:r w:rsidRPr="00E45BFD">
        <w:rPr>
          <w:color w:val="FF0000"/>
        </w:rPr>
        <w:t>，再利用线面垂直的判断定理求证</w:t>
      </w:r>
      <w:r>
        <w:rPr>
          <w:color w:val="FF0000"/>
        </w:rPr>
        <w:object>
          <v:shape id="_x0000_i3479" type="#_x0000_t75" alt="eqId6a22d6b860f06fe23618b0d3de6768fa" style="width:27pt;height:11.25pt" o:ole="">
            <v:imagedata r:id="rId3912" o:title="eqId6a22d6b860f06fe23618b0d3de6768fa"/>
          </v:shape>
          <o:OLEObject Type="Embed" ProgID="Equation.DSMT4" ShapeID="_x0000_i3479" DrawAspect="Content" ObjectID="_1828162291" r:id="rId3913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80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480" DrawAspect="Content" ObjectID="_1828162292" r:id="rId3914"/>
        </w:object>
      </w:r>
      <w:r w:rsidRPr="00E45BFD">
        <w:rPr>
          <w:color w:val="FF0000"/>
        </w:rPr>
        <w:t>即可；</w:t>
      </w:r>
    </w:p>
    <w:p w:rsidR="00E45BFD" w:rsidRPr="00E45BFD" w:rsidP="00E45BFD" w14:paraId="2BE6C1C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求证</w:t>
      </w:r>
      <w:r>
        <w:rPr>
          <w:color w:val="FF0000"/>
        </w:rPr>
        <w:object>
          <v:shape id="_x0000_i3481" type="#_x0000_t75" alt="eqId471ac0f42d01c6d6e094b63628586e4d" style="width:16.5pt;height:14.25pt" o:ole="">
            <v:imagedata r:id="rId3915" o:title="eqId471ac0f42d01c6d6e094b63628586e4d"/>
          </v:shape>
          <o:OLEObject Type="Embed" ProgID="Equation.DSMT4" ShapeID="_x0000_i3481" DrawAspect="Content" ObjectID="_1828162293" r:id="rId3916"/>
        </w:object>
      </w:r>
      <w:r w:rsidRPr="00E45BFD">
        <w:rPr>
          <w:color w:val="FF0000"/>
        </w:rPr>
        <w:t>、</w:t>
      </w:r>
      <w:r>
        <w:rPr>
          <w:color w:val="FF0000"/>
        </w:rPr>
        <w:object>
          <v:shape id="_x0000_i3482" type="#_x0000_t75" alt="eqIdf7239b3f2d88c2e45e17e5de9ae1a332" style="width:17.25pt;height:14.25pt" o:ole="">
            <v:imagedata r:id="rId3917" o:title="eqIdf7239b3f2d88c2e45e17e5de9ae1a332"/>
          </v:shape>
          <o:OLEObject Type="Embed" ProgID="Equation.DSMT4" ShapeID="_x0000_i3482" DrawAspect="Content" ObjectID="_1828162294" r:id="rId3918"/>
        </w:object>
      </w:r>
      <w:r w:rsidRPr="00E45BFD">
        <w:rPr>
          <w:color w:val="FF0000"/>
        </w:rPr>
        <w:t>分别是平面</w:t>
      </w:r>
      <w:r>
        <w:rPr>
          <w:color w:val="FF0000"/>
        </w:rPr>
        <w:object>
          <v:shape id="_x0000_i3483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483" DrawAspect="Content" ObjectID="_1828162295" r:id="rId3919"/>
        </w:object>
      </w:r>
      <w:r w:rsidRPr="00E45BFD">
        <w:rPr>
          <w:color w:val="FF0000"/>
        </w:rPr>
        <w:t>、平面</w:t>
      </w:r>
      <w:r>
        <w:rPr>
          <w:color w:val="FF0000"/>
        </w:rPr>
        <w:object>
          <v:shape id="_x0000_i348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484" DrawAspect="Content" ObjectID="_1828162296" r:id="rId3920"/>
        </w:object>
      </w:r>
      <w:r w:rsidRPr="00E45BFD">
        <w:rPr>
          <w:color w:val="FF0000"/>
        </w:rPr>
        <w:t>的一个法向量，根据法向量的夹角与平面间夹角的关系可求证；</w:t>
      </w:r>
    </w:p>
    <w:p w:rsidR="00E45BFD" w:rsidRPr="00E45BFD" w:rsidP="00E45BFD" w14:paraId="4EA52DA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以</w:t>
      </w:r>
      <w:r>
        <w:rPr>
          <w:color w:val="FF0000"/>
        </w:rPr>
        <w:object>
          <v:shape id="_x0000_i3485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3485" DrawAspect="Content" ObjectID="_1828162297" r:id="rId3921"/>
        </w:object>
      </w:r>
      <w:r w:rsidRPr="00E45BFD">
        <w:rPr>
          <w:color w:val="FF0000"/>
        </w:rPr>
        <w:t>为坐标原点建系，求出平面</w:t>
      </w:r>
      <w:r>
        <w:rPr>
          <w:color w:val="FF0000"/>
        </w:rPr>
        <w:object>
          <v:shape id="_x0000_i3486" type="#_x0000_t75" alt="eqIdf1730d35ab36060f1fffa0f5a833dad8" style="width:24pt;height:11.25pt" o:ole="">
            <v:imagedata r:id="rId3906" o:title="eqIdf1730d35ab36060f1fffa0f5a833dad8"/>
          </v:shape>
          <o:OLEObject Type="Embed" ProgID="Equation.DSMT4" ShapeID="_x0000_i3486" DrawAspect="Content" ObjectID="_1828162298" r:id="rId3922"/>
        </w:object>
      </w:r>
      <w:r w:rsidRPr="00E45BFD">
        <w:rPr>
          <w:color w:val="FF0000"/>
        </w:rPr>
        <w:t>的法向量，根据向量夹角与线面角的关系可求</w:t>
      </w:r>
      <w:r w:rsidRPr="00E45BFD">
        <w:rPr>
          <w:color w:val="FF0000"/>
        </w:rPr>
        <w:t>.</w:t>
      </w:r>
    </w:p>
    <w:p w:rsidR="00E45BFD" w:rsidRPr="00E45BFD" w:rsidP="00E45BFD" w14:paraId="31D6817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因</w:t>
      </w:r>
      <w:r>
        <w:rPr>
          <w:color w:val="FF0000"/>
        </w:rPr>
        <w:object>
          <v:shape id="_x0000_i3487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3487" DrawAspect="Content" ObjectID="_1828162299" r:id="rId3923"/>
        </w:object>
      </w:r>
      <w:r w:rsidRPr="00E45BFD">
        <w:rPr>
          <w:color w:val="FF0000"/>
        </w:rPr>
        <w:t>在以</w:t>
      </w:r>
      <w:r>
        <w:rPr>
          <w:color w:val="FF0000"/>
        </w:rPr>
        <w:object>
          <v:shape id="_x0000_i3488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3488" DrawAspect="Content" ObjectID="_1828162300" r:id="rId3924"/>
        </w:object>
      </w:r>
      <w:r w:rsidRPr="00E45BFD">
        <w:rPr>
          <w:color w:val="FF0000"/>
        </w:rPr>
        <w:t>为直径的圆上，则</w:t>
      </w:r>
      <w:r>
        <w:rPr>
          <w:color w:val="FF0000"/>
        </w:rPr>
        <w:object>
          <v:shape id="_x0000_i3489" type="#_x0000_t75" alt="eqId615fc8790237a1b09af51d6bcad6b595" style="width:45pt;height:12pt" o:ole="">
            <v:imagedata r:id="rId914" o:title="eqId615fc8790237a1b09af51d6bcad6b595"/>
          </v:shape>
          <o:OLEObject Type="Embed" ProgID="Equation.DSMT4" ShapeID="_x0000_i3489" DrawAspect="Content" ObjectID="_1828162301" r:id="rId3925"/>
        </w:object>
      </w:r>
      <w:r w:rsidRPr="00E45BFD">
        <w:rPr>
          <w:color w:val="FF0000"/>
        </w:rPr>
        <w:t>，</w:t>
      </w:r>
    </w:p>
    <w:p w:rsidR="00E45BFD" w:rsidRPr="00E45BFD" w:rsidP="00E45BFD" w14:paraId="0D31ABD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</w:t>
      </w:r>
      <w:r>
        <w:rPr>
          <w:color w:val="FF0000"/>
        </w:rPr>
        <w:object>
          <v:shape id="_x0000_i3490" type="#_x0000_t75" alt="eqIdccd4fd4b7a4d6b8ca0c5827c055a9ce7" style="width:25.5pt;height:11.25pt" o:ole="">
            <v:imagedata r:id="rId1293" o:title="eqIdccd4fd4b7a4d6b8ca0c5827c055a9ce7"/>
          </v:shape>
          <o:OLEObject Type="Embed" ProgID="Equation.DSMT4" ShapeID="_x0000_i3490" DrawAspect="Content" ObjectID="_1828162302" r:id="rId392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91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491" DrawAspect="Content" ObjectID="_1828162303" r:id="rId392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92" type="#_x0000_t75" alt="eqIdc8690d88536618e3f993dae41a3de66a" style="width:27pt;height:12pt" o:ole="">
            <v:imagedata r:id="rId326" o:title="eqIdc8690d88536618e3f993dae41a3de66a"/>
          </v:shape>
          <o:OLEObject Type="Embed" ProgID="Equation.DSMT4" ShapeID="_x0000_i3492" DrawAspect="Content" ObjectID="_1828162304" r:id="rId392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93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493" DrawAspect="Content" ObjectID="_1828162305" r:id="rId3929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494" type="#_x0000_t75" alt="eqId8a15a004f7d47ed595f063e60075223a" style="width:42pt;height:12.75pt" o:ole="">
            <v:imagedata r:id="rId3930" o:title="eqId8a15a004f7d47ed595f063e60075223a"/>
          </v:shape>
          <o:OLEObject Type="Embed" ProgID="Equation.DSMT4" ShapeID="_x0000_i3494" DrawAspect="Content" ObjectID="_1828162306" r:id="rId3931"/>
        </w:object>
      </w:r>
      <w:r w:rsidRPr="00E45BFD">
        <w:rPr>
          <w:color w:val="FF0000"/>
        </w:rPr>
        <w:t>，</w:t>
      </w:r>
    </w:p>
    <w:p w:rsidR="00E45BFD" w:rsidRPr="00E45BFD" w:rsidP="00E45BFD" w14:paraId="459A296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</w:t>
      </w:r>
      <w:r>
        <w:rPr>
          <w:color w:val="FF0000"/>
        </w:rPr>
        <w:object>
          <v:shape id="_x0000_i3495" type="#_x0000_t75" alt="eqId60895da58acf837edfa70ba82126461d" style="width:60pt;height:12.75pt" o:ole="">
            <v:imagedata r:id="rId619" o:title="eqId60895da58acf837edfa70ba82126461d"/>
          </v:shape>
          <o:OLEObject Type="Embed" ProgID="Equation.DSMT4" ShapeID="_x0000_i3495" DrawAspect="Content" ObjectID="_1828162307" r:id="rId393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496" type="#_x0000_t75" alt="eqIda9f9c9db572beef171fb65086c46766e" style="width:45pt;height:14.25pt" o:ole="">
            <v:imagedata r:id="rId3933" o:title="eqIda9f9c9db572beef171fb65086c46766e"/>
          </v:shape>
          <o:OLEObject Type="Embed" ProgID="Equation.DSMT4" ShapeID="_x0000_i3496" DrawAspect="Content" ObjectID="_1828162308" r:id="rId393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97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3497" DrawAspect="Content" ObjectID="_1828162309" r:id="rId3935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498" type="#_x0000_t75" alt="eqIde2ffc6952e988d04f22f0fb2f7f0ab7b" style="width:27pt;height:12pt" o:ole="">
            <v:imagedata r:id="rId337" o:title="eqIde2ffc6952e988d04f22f0fb2f7f0ab7b"/>
          </v:shape>
          <o:OLEObject Type="Embed" ProgID="Equation.DSMT4" ShapeID="_x0000_i3498" DrawAspect="Content" ObjectID="_1828162310" r:id="rId393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499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3499" DrawAspect="Content" ObjectID="_1828162311" r:id="rId3937"/>
        </w:object>
      </w:r>
      <w:r w:rsidRPr="00E45BFD">
        <w:rPr>
          <w:color w:val="FF0000"/>
        </w:rPr>
        <w:t>，</w:t>
      </w:r>
    </w:p>
    <w:p w:rsidR="00E45BFD" w:rsidRPr="00E45BFD" w:rsidP="00E45BFD" w14:paraId="463232A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500" type="#_x0000_t75" alt="eqIdf744440c70557a243b8bf86f00226ccb" style="width:28.5pt;height:11.25pt" o:ole="">
            <v:imagedata r:id="rId3938" o:title="eqIdf744440c70557a243b8bf86f00226ccb"/>
          </v:shape>
          <o:OLEObject Type="Embed" ProgID="Equation.DSMT4" ShapeID="_x0000_i3500" DrawAspect="Content" ObjectID="_1828162312" r:id="rId3939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01" type="#_x0000_t75" alt="eqId0628681907ac8d7fdb94d8bc1b15feb9" style="width:24.75pt;height:12pt" o:ole="">
            <v:imagedata r:id="rId2446" o:title="eqId0628681907ac8d7fdb94d8bc1b15feb9"/>
          </v:shape>
          <o:OLEObject Type="Embed" ProgID="Equation.DSMT4" ShapeID="_x0000_i3501" DrawAspect="Content" ObjectID="_1828162313" r:id="rId3940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502" type="#_x0000_t75" alt="eqId31025539da369c563e8633f375146593" style="width:44.25pt;height:12.75pt" o:ole="">
            <v:imagedata r:id="rId3941" o:title="eqId31025539da369c563e8633f375146593"/>
          </v:shape>
          <o:OLEObject Type="Embed" ProgID="Equation.DSMT4" ShapeID="_x0000_i3502" DrawAspect="Content" ObjectID="_1828162314" r:id="rId3942"/>
        </w:object>
      </w:r>
      <w:r w:rsidRPr="00E45BFD">
        <w:rPr>
          <w:color w:val="FF0000"/>
        </w:rPr>
        <w:t>，</w:t>
      </w:r>
    </w:p>
    <w:p w:rsidR="00E45BFD" w:rsidRPr="00E45BFD" w:rsidP="00E45BFD" w14:paraId="0ECDDDE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</w:t>
      </w:r>
      <w:r>
        <w:rPr>
          <w:color w:val="FF0000"/>
        </w:rPr>
        <w:object>
          <v:shape id="_x0000_i3503" type="#_x0000_t75" alt="eqIdecbc4b16f9d869642b41679c20814abb" style="width:148.5pt;height:14.25pt" o:ole="">
            <v:imagedata r:id="rId3943" o:title="eqIdecbc4b16f9d869642b41679c20814abb"/>
          </v:shape>
          <o:OLEObject Type="Embed" ProgID="Equation.DSMT4" ShapeID="_x0000_i3503" DrawAspect="Content" ObjectID="_1828162315" r:id="rId394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04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504" DrawAspect="Content" ObjectID="_1828162316" r:id="rId3945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505" type="#_x0000_t75" alt="eqId6a22d6b860f06fe23618b0d3de6768fa" style="width:27pt;height:11.25pt" o:ole="">
            <v:imagedata r:id="rId3912" o:title="eqId6a22d6b860f06fe23618b0d3de6768fa"/>
          </v:shape>
          <o:OLEObject Type="Embed" ProgID="Equation.DSMT4" ShapeID="_x0000_i3505" DrawAspect="Content" ObjectID="_1828162317" r:id="rId3946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06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506" DrawAspect="Content" ObjectID="_1828162318" r:id="rId3947"/>
        </w:object>
      </w:r>
      <w:r w:rsidRPr="00E45BFD">
        <w:rPr>
          <w:color w:val="FF0000"/>
        </w:rPr>
        <w:t>，</w:t>
      </w:r>
    </w:p>
    <w:p w:rsidR="00E45BFD" w:rsidRPr="00E45BFD" w:rsidP="00E45BFD" w14:paraId="0AC79BD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</w:t>
      </w:r>
      <w:r>
        <w:rPr>
          <w:color w:val="FF0000"/>
        </w:rPr>
        <w:object>
          <v:shape id="_x0000_i3507" type="#_x0000_t75" alt="eqId4c9fe3c7e943c3beb7f4bbf345822064" style="width:26.25pt;height:12pt" o:ole="">
            <v:imagedata r:id="rId319" o:title="eqId4c9fe3c7e943c3beb7f4bbf345822064"/>
          </v:shape>
          <o:OLEObject Type="Embed" ProgID="Equation.DSMT4" ShapeID="_x0000_i3507" DrawAspect="Content" ObjectID="_1828162319" r:id="rId394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08" type="#_x0000_t75" alt="eqIde7b7c83470489253394bd288d7c920df" style="width:24.75pt;height:12pt" o:ole="">
            <v:imagedata r:id="rId3796" o:title="eqIde7b7c83470489253394bd288d7c920df"/>
          </v:shape>
          <o:OLEObject Type="Embed" ProgID="Equation.DSMT4" ShapeID="_x0000_i3508" DrawAspect="Content" ObjectID="_1828162320" r:id="rId3949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509" type="#_x0000_t75" alt="eqIdf8cc33ee7afea61f57d8c5dc43e79596" style="width:42.75pt;height:11.25pt" o:ole="">
            <v:imagedata r:id="rId3896" o:title="eqIdf8cc33ee7afea61f57d8c5dc43e79596"/>
          </v:shape>
          <o:OLEObject Type="Embed" ProgID="Equation.DSMT4" ShapeID="_x0000_i3509" DrawAspect="Content" ObjectID="_1828162321" r:id="rId3950"/>
        </w:object>
      </w:r>
      <w:r w:rsidRPr="00E45BFD">
        <w:rPr>
          <w:color w:val="FF0000"/>
        </w:rPr>
        <w:t>；</w:t>
      </w:r>
    </w:p>
    <w:p w:rsidR="00E45BFD" w:rsidRPr="00E45BFD" w:rsidP="00E45BFD" w14:paraId="26B2AA0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因</w:t>
      </w:r>
      <w:r>
        <w:rPr>
          <w:color w:val="FF0000"/>
        </w:rPr>
        <w:object>
          <v:shape id="_x0000_i3510" type="#_x0000_t75" alt="eqId80a11f0db3ce9b8cea345c119e46954c" style="width:192pt;height:14.25pt" o:ole="">
            <v:imagedata r:id="rId3951" o:title="eqId80a11f0db3ce9b8cea345c119e46954c"/>
          </v:shape>
          <o:OLEObject Type="Embed" ProgID="Equation.DSMT4" ShapeID="_x0000_i3510" DrawAspect="Content" ObjectID="_1828162322" r:id="rId3952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11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11" DrawAspect="Content" ObjectID="_1828162323" r:id="rId3953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512" type="#_x0000_t75" alt="eqIdc45fbffb9e2c7fa7c5006cde8da0cabe" style="width:26.25pt;height:12pt" o:ole="">
            <v:imagedata r:id="rId266" o:title="eqIdc45fbffb9e2c7fa7c5006cde8da0cabe"/>
          </v:shape>
          <o:OLEObject Type="Embed" ProgID="Equation.DSMT4" ShapeID="_x0000_i3512" DrawAspect="Content" ObjectID="_1828162324" r:id="rId395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13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13" DrawAspect="Content" ObjectID="_1828162325" r:id="rId3955"/>
        </w:object>
      </w:r>
      <w:r w:rsidRPr="00E45BFD">
        <w:rPr>
          <w:color w:val="FF0000"/>
        </w:rPr>
        <w:t>，</w:t>
      </w:r>
    </w:p>
    <w:p w:rsidR="00E45BFD" w:rsidRPr="00E45BFD" w:rsidP="00E45BFD" w14:paraId="2F30977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514" type="#_x0000_t75" alt="eqId471ac0f42d01c6d6e094b63628586e4d" style="width:16.5pt;height:14.25pt" o:ole="">
            <v:imagedata r:id="rId3915" o:title="eqId471ac0f42d01c6d6e094b63628586e4d"/>
          </v:shape>
          <o:OLEObject Type="Embed" ProgID="Equation.DSMT4" ShapeID="_x0000_i3514" DrawAspect="Content" ObjectID="_1828162326" r:id="rId3956"/>
        </w:object>
      </w:r>
      <w:r w:rsidRPr="00E45BFD">
        <w:rPr>
          <w:color w:val="FF0000"/>
        </w:rPr>
        <w:t>是平面</w:t>
      </w:r>
      <w:r>
        <w:rPr>
          <w:color w:val="FF0000"/>
        </w:rPr>
        <w:object>
          <v:shape id="_x0000_i3515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15" DrawAspect="Content" ObjectID="_1828162327" r:id="rId3957"/>
        </w:object>
      </w:r>
      <w:r w:rsidRPr="00E45BFD">
        <w:rPr>
          <w:color w:val="FF0000"/>
        </w:rPr>
        <w:t>的一个法向量，</w:t>
      </w:r>
    </w:p>
    <w:p w:rsidR="00E45BFD" w:rsidRPr="00E45BFD" w:rsidP="00E45BFD" w14:paraId="7630A04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</w:t>
      </w:r>
      <w:r>
        <w:rPr>
          <w:color w:val="FF0000"/>
        </w:rPr>
        <w:object>
          <v:shape id="_x0000_i3516" type="#_x0000_t75" alt="eqIdccd4fd4b7a4d6b8ca0c5827c055a9ce7" style="width:25.5pt;height:11.25pt" o:ole="">
            <v:imagedata r:id="rId1293" o:title="eqIdccd4fd4b7a4d6b8ca0c5827c055a9ce7"/>
          </v:shape>
          <o:OLEObject Type="Embed" ProgID="Equation.DSMT4" ShapeID="_x0000_i3516" DrawAspect="Content" ObjectID="_1828162328" r:id="rId3958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517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17" DrawAspect="Content" ObjectID="_1828162329" r:id="rId3959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518" type="#_x0000_t75" alt="eqIdf7239b3f2d88c2e45e17e5de9ae1a332" style="width:17.25pt;height:14.25pt" o:ole="">
            <v:imagedata r:id="rId3917" o:title="eqIdf7239b3f2d88c2e45e17e5de9ae1a332"/>
          </v:shape>
          <o:OLEObject Type="Embed" ProgID="Equation.DSMT4" ShapeID="_x0000_i3518" DrawAspect="Content" ObjectID="_1828162330" r:id="rId3960"/>
        </w:object>
      </w:r>
      <w:r w:rsidRPr="00E45BFD">
        <w:rPr>
          <w:color w:val="FF0000"/>
        </w:rPr>
        <w:t>是平面</w:t>
      </w:r>
      <w:r>
        <w:rPr>
          <w:color w:val="FF0000"/>
        </w:rPr>
        <w:object>
          <v:shape id="_x0000_i3519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19" DrawAspect="Content" ObjectID="_1828162331" r:id="rId3961"/>
        </w:object>
      </w:r>
      <w:r w:rsidRPr="00E45BFD">
        <w:rPr>
          <w:color w:val="FF0000"/>
        </w:rPr>
        <w:t>的一个法向量，</w:t>
      </w:r>
    </w:p>
    <w:p w:rsidR="00E45BFD" w:rsidRPr="00E45BFD" w:rsidP="00E45BFD" w14:paraId="4281A60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故平面</w:t>
      </w:r>
      <w:r>
        <w:rPr>
          <w:color w:val="FF0000"/>
        </w:rPr>
        <w:object>
          <v:shape id="_x0000_i3520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20" DrawAspect="Content" ObjectID="_1828162332" r:id="rId3962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21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21" DrawAspect="Content" ObjectID="_1828162333" r:id="rId3963"/>
        </w:object>
      </w:r>
      <w:r w:rsidRPr="00E45BFD">
        <w:rPr>
          <w:color w:val="FF0000"/>
        </w:rPr>
        <w:t>所成的夹角即为</w:t>
      </w:r>
      <w:r>
        <w:rPr>
          <w:color w:val="FF0000"/>
        </w:rPr>
        <w:object>
          <v:shape id="_x0000_i3522" type="#_x0000_t75" alt="eqId471ac0f42d01c6d6e094b63628586e4d" style="width:16.5pt;height:14.25pt" o:ole="">
            <v:imagedata r:id="rId3915" o:title="eqId471ac0f42d01c6d6e094b63628586e4d"/>
          </v:shape>
          <o:OLEObject Type="Embed" ProgID="Equation.DSMT4" ShapeID="_x0000_i3522" DrawAspect="Content" ObjectID="_1828162334" r:id="rId3964"/>
        </w:object>
      </w:r>
      <w:r w:rsidRPr="00E45BFD">
        <w:rPr>
          <w:color w:val="FF0000"/>
        </w:rPr>
        <w:t>与</w:t>
      </w:r>
      <w:r>
        <w:rPr>
          <w:color w:val="FF0000"/>
        </w:rPr>
        <w:object>
          <v:shape id="_x0000_i3523" type="#_x0000_t75" alt="eqIdf7239b3f2d88c2e45e17e5de9ae1a332" style="width:17.25pt;height:14.25pt" o:ole="">
            <v:imagedata r:id="rId3917" o:title="eqIdf7239b3f2d88c2e45e17e5de9ae1a332"/>
          </v:shape>
          <o:OLEObject Type="Embed" ProgID="Equation.DSMT4" ShapeID="_x0000_i3523" DrawAspect="Content" ObjectID="_1828162335" r:id="rId3965"/>
        </w:object>
      </w:r>
      <w:r w:rsidRPr="00E45BFD">
        <w:rPr>
          <w:color w:val="FF0000"/>
        </w:rPr>
        <w:t>间的夹角，</w:t>
      </w:r>
    </w:p>
    <w:p w:rsidR="00E45BFD" w:rsidRPr="00E45BFD" w:rsidP="00E45BFD" w14:paraId="02CB131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平面</w:t>
      </w:r>
      <w:r>
        <w:rPr>
          <w:color w:val="FF0000"/>
        </w:rPr>
        <w:object>
          <v:shape id="_x0000_i3524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24" DrawAspect="Content" ObjectID="_1828162336" r:id="rId3966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25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25" DrawAspect="Content" ObjectID="_1828162337" r:id="rId3967"/>
        </w:object>
      </w:r>
      <w:r w:rsidRPr="00E45BFD">
        <w:rPr>
          <w:color w:val="FF0000"/>
        </w:rPr>
        <w:t>所成角范围为</w:t>
      </w:r>
      <w:r>
        <w:rPr>
          <w:color w:val="FF0000"/>
        </w:rPr>
        <w:object>
          <v:shape id="_x0000_i3526" type="#_x0000_t75" alt="eqIdb172723002461ae60798317e2f10f6c2" style="width:29.25pt;height:30pt" o:ole="">
            <v:imagedata r:id="rId3968" o:title="eqIdb172723002461ae60798317e2f10f6c2"/>
          </v:shape>
          <o:OLEObject Type="Embed" ProgID="Equation.DSMT4" ShapeID="_x0000_i3526" DrawAspect="Content" ObjectID="_1828162338" r:id="rId3969"/>
        </w:object>
      </w:r>
      <w:r w:rsidRPr="00E45BFD">
        <w:rPr>
          <w:color w:val="FF0000"/>
        </w:rPr>
        <w:t>，</w:t>
      </w:r>
    </w:p>
    <w:p w:rsidR="00E45BFD" w:rsidRPr="00E45BFD" w:rsidP="00E45BFD" w14:paraId="43A91EB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平面</w:t>
      </w:r>
      <w:r>
        <w:rPr>
          <w:color w:val="FF0000"/>
        </w:rPr>
        <w:object>
          <v:shape id="_x0000_i3527" type="#_x0000_t75" alt="eqIdb03428a8f91a5674cb8f54766c165f7e" style="width:24.75pt;height:11.25pt" o:ole="">
            <v:imagedata r:id="rId1491" o:title="eqIdb03428a8f91a5674cb8f54766c165f7e"/>
          </v:shape>
          <o:OLEObject Type="Embed" ProgID="Equation.DSMT4" ShapeID="_x0000_i3527" DrawAspect="Content" ObjectID="_1828162339" r:id="rId3970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28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28" DrawAspect="Content" ObjectID="_1828162340" r:id="rId3971"/>
        </w:object>
      </w:r>
      <w:r w:rsidRPr="00E45BFD">
        <w:rPr>
          <w:color w:val="FF0000"/>
        </w:rPr>
        <w:t>所成角的大小与</w:t>
      </w:r>
      <w:r>
        <w:rPr>
          <w:color w:val="FF0000"/>
        </w:rPr>
        <w:object>
          <v:shape id="_x0000_i3529" type="#_x0000_t75" alt="eqIdcb686e4f5e3938575bc547e849d5513f" style="width:33.75pt;height:11.25pt" o:ole="">
            <v:imagedata r:id="rId3900" o:title="eqIdcb686e4f5e3938575bc547e849d5513f"/>
          </v:shape>
          <o:OLEObject Type="Embed" ProgID="Equation.DSMT4" ShapeID="_x0000_i3529" DrawAspect="Content" ObjectID="_1828162341" r:id="rId3972"/>
        </w:object>
      </w:r>
      <w:r w:rsidRPr="00E45BFD">
        <w:rPr>
          <w:color w:val="FF0000"/>
        </w:rPr>
        <w:t>相等；</w:t>
      </w:r>
    </w:p>
    <w:p w:rsidR="00E45BFD" w:rsidRPr="00E45BFD" w:rsidP="00E45BFD" w14:paraId="4A0B605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</w:t>
      </w:r>
      <w:r>
        <w:rPr>
          <w:color w:val="FF0000"/>
        </w:rPr>
        <w:object>
          <v:shape id="_x0000_i3530" type="#_x0000_t75" alt="eqId5aea4fa3c6ba5956a4270b9f72d25861" style="width:192.75pt;height:16.5pt" o:ole="">
            <v:imagedata r:id="rId3973" o:title="eqId5aea4fa3c6ba5956a4270b9f72d25861"/>
          </v:shape>
          <o:OLEObject Type="Embed" ProgID="Equation.DSMT4" ShapeID="_x0000_i3530" DrawAspect="Content" ObjectID="_1828162342" r:id="rId3974"/>
        </w:object>
      </w:r>
      <w:r w:rsidRPr="00E45BFD">
        <w:rPr>
          <w:color w:val="FF0000"/>
        </w:rPr>
        <w:t>，</w:t>
      </w:r>
    </w:p>
    <w:p w:rsidR="00E45BFD" w:rsidRPr="00E45BFD" w:rsidP="00E45BFD" w14:paraId="317CCE7D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31" type="#_x0000_t75" alt="eqId47022491bd83e67885f20f3d818b5b50" style="width:223.5pt;height:30pt" o:ole="">
            <v:imagedata r:id="rId3975" o:title="eqId47022491bd83e67885f20f3d818b5b50"/>
          </v:shape>
          <o:OLEObject Type="Embed" ProgID="Equation.DSMT4" ShapeID="_x0000_i3531" DrawAspect="Content" ObjectID="_1828162343" r:id="rId3976"/>
        </w:object>
      </w:r>
      <w:r w:rsidRPr="00E45BFD">
        <w:rPr>
          <w:color w:val="FF0000"/>
        </w:rPr>
        <w:t>，</w:t>
      </w:r>
    </w:p>
    <w:p w:rsidR="00E45BFD" w:rsidRPr="00E45BFD" w:rsidP="00E45BFD" w14:paraId="1C0A712C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32" type="#_x0000_t75" alt="eqId7906c5c4e2e3500c367d584d919ded39" style="width:131.25pt;height:30pt" o:ole="">
            <v:imagedata r:id="rId3977" o:title="eqId7906c5c4e2e3500c367d584d919ded39"/>
          </v:shape>
          <o:OLEObject Type="Embed" ProgID="Equation.DSMT4" ShapeID="_x0000_i3532" DrawAspect="Content" ObjectID="_1828162344" r:id="rId3978"/>
        </w:object>
      </w:r>
      <w:r w:rsidRPr="00E45BFD">
        <w:rPr>
          <w:color w:val="FF0000"/>
        </w:rPr>
        <w:t>，即</w:t>
      </w:r>
      <w:r>
        <w:rPr>
          <w:color w:val="FF0000"/>
        </w:rPr>
        <w:object>
          <v:shape id="_x0000_i3533" type="#_x0000_t75" alt="eqId22bf7dae014406c206e12482c0c99cc7" style="width:51pt;height:27pt" o:ole="">
            <v:imagedata r:id="rId3979" o:title="eqId22bf7dae014406c206e12482c0c99cc7"/>
          </v:shape>
          <o:OLEObject Type="Embed" ProgID="Equation.DSMT4" ShapeID="_x0000_i3533" DrawAspect="Content" ObjectID="_1828162345" r:id="rId3980"/>
        </w:object>
      </w:r>
      <w:r w:rsidRPr="00E45BFD">
        <w:rPr>
          <w:color w:val="FF0000"/>
        </w:rPr>
        <w:t>，</w:t>
      </w:r>
    </w:p>
    <w:p w:rsidR="00E45BFD" w:rsidRPr="00E45BFD" w:rsidP="00E45BFD" w14:paraId="57A45DB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如图，以</w:t>
      </w:r>
      <w:r>
        <w:rPr>
          <w:color w:val="FF0000"/>
        </w:rPr>
        <w:object>
          <v:shape id="_x0000_i3534" type="#_x0000_t75" alt="eqIdc5db41a1f31d6baee7c69990811edb9f" style="width:10.5pt;height:12pt" o:ole="">
            <v:imagedata r:id="rId1291" o:title="eqIdc5db41a1f31d6baee7c69990811edb9f"/>
          </v:shape>
          <o:OLEObject Type="Embed" ProgID="Equation.DSMT4" ShapeID="_x0000_i3534" DrawAspect="Content" ObjectID="_1828162346" r:id="rId3981"/>
        </w:object>
      </w:r>
      <w:r w:rsidRPr="00E45BFD">
        <w:rPr>
          <w:color w:val="FF0000"/>
        </w:rPr>
        <w:t>为坐标原点，</w:t>
      </w:r>
      <w:r>
        <w:rPr>
          <w:color w:val="FF0000"/>
        </w:rPr>
        <w:object>
          <v:shape id="_x0000_i3535" type="#_x0000_t75" alt="eqId3f1f94af7f35686f4a8a268392abc9ca" style="width:33.75pt;height:13.5pt" o:ole="">
            <v:imagedata r:id="rId3982" o:title="eqId3f1f94af7f35686f4a8a268392abc9ca"/>
          </v:shape>
          <o:OLEObject Type="Embed" ProgID="Equation.DSMT4" ShapeID="_x0000_i3535" DrawAspect="Content" ObjectID="_1828162347" r:id="rId3983"/>
        </w:object>
      </w:r>
      <w:r w:rsidRPr="00E45BFD">
        <w:rPr>
          <w:color w:val="FF0000"/>
        </w:rPr>
        <w:t>所在直线为</w:t>
      </w:r>
      <w:r>
        <w:rPr>
          <w:color w:val="FF0000"/>
        </w:rPr>
        <w:object>
          <v:shape id="_x0000_i3536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3536" DrawAspect="Content" ObjectID="_1828162348" r:id="rId3984"/>
        </w:object>
      </w:r>
      <w:r w:rsidRPr="00E45BFD">
        <w:rPr>
          <w:color w:val="FF0000"/>
        </w:rPr>
        <w:t>轴、</w:t>
      </w:r>
      <w:r>
        <w:rPr>
          <w:color w:val="FF0000"/>
        </w:rPr>
        <w:object>
          <v:shape id="_x0000_i3537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3537" DrawAspect="Content" ObjectID="_1828162349" r:id="rId3985"/>
        </w:object>
      </w:r>
      <w:r w:rsidRPr="00E45BFD">
        <w:rPr>
          <w:color w:val="FF0000"/>
        </w:rPr>
        <w:t>轴，垂直于平面</w:t>
      </w:r>
      <w:r>
        <w:rPr>
          <w:color w:val="FF0000"/>
        </w:rPr>
        <w:object>
          <v:shape id="_x0000_i3538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538" DrawAspect="Content" ObjectID="_1828162350" r:id="rId3986"/>
        </w:object>
      </w:r>
      <w:r w:rsidRPr="00E45BFD">
        <w:rPr>
          <w:color w:val="FF0000"/>
        </w:rPr>
        <w:t>的直线为</w:t>
      </w:r>
      <w:r>
        <w:rPr>
          <w:color w:val="FF0000"/>
        </w:rPr>
        <w:object>
          <v:shape id="_x0000_i3539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3539" DrawAspect="Content" ObjectID="_1828162351" r:id="rId3987"/>
        </w:object>
      </w:r>
      <w:r w:rsidRPr="00E45BFD">
        <w:rPr>
          <w:color w:val="FF0000"/>
        </w:rPr>
        <w:t>轴，建立如图所示的空间直角坐标系，</w:t>
      </w:r>
    </w:p>
    <w:p w:rsidR="00E45BFD" w:rsidRPr="00E45BFD" w:rsidP="00E45BFD" w14:paraId="57ABAF7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540" type="#_x0000_t75" alt="eqId63f45d88669489ea3786a804a2e60f16" style="width:201pt;height:21pt" o:ole="">
            <v:imagedata r:id="rId3988" o:title="eqId63f45d88669489ea3786a804a2e60f16"/>
          </v:shape>
          <o:OLEObject Type="Embed" ProgID="Equation.DSMT4" ShapeID="_x0000_i3540" DrawAspect="Content" ObjectID="_1828162352" r:id="rId3989"/>
        </w:object>
      </w:r>
    </w:p>
    <w:p w:rsidR="00E45BFD" w:rsidRPr="00E45BFD" w:rsidP="00E45BFD" w14:paraId="707813DE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41" type="#_x0000_t75" alt="eqId1f5c42b7dac6c4310cae096cc62d2b87" style="width:172.5pt;height:35.25pt" o:ole="">
            <v:imagedata r:id="rId3990" o:title="eqId1f5c42b7dac6c4310cae096cc62d2b87"/>
          </v:shape>
          <o:OLEObject Type="Embed" ProgID="Equation.DSMT4" ShapeID="_x0000_i3541" DrawAspect="Content" ObjectID="_1828162353" r:id="rId3991"/>
        </w:object>
      </w:r>
      <w:r>
        <w:rPr>
          <w:color w:val="FF0000"/>
        </w:rPr>
        <w:object>
          <v:shape id="_x0000_i3542" type="#_x0000_t75" alt="eqIdd053f723c18e5eb959215c0a4f6a42fa" style="width:66.75pt;height:35.25pt" o:ole="">
            <v:imagedata r:id="rId3992" o:title="eqIdd053f723c18e5eb959215c0a4f6a42fa"/>
          </v:shape>
          <o:OLEObject Type="Embed" ProgID="Equation.DSMT4" ShapeID="_x0000_i3542" DrawAspect="Content" ObjectID="_1828162354" r:id="rId3993"/>
        </w:object>
      </w:r>
      <w:r w:rsidRPr="00E45BFD">
        <w:rPr>
          <w:color w:val="FF0000"/>
        </w:rPr>
        <w:t>，</w:t>
      </w:r>
    </w:p>
    <w:p w:rsidR="00E45BFD" w:rsidRPr="00E45BFD" w:rsidP="00E45BFD" w14:paraId="499F1419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43" type="#_x0000_t75" alt="eqIdfbd4f4fe05930697b5aa7a461b66910a" style="width:179.25pt;height:35.25pt" o:ole="">
            <v:imagedata r:id="rId3994" o:title="eqIdfbd4f4fe05930697b5aa7a461b66910a"/>
          </v:shape>
          <o:OLEObject Type="Embed" ProgID="Equation.DSMT4" ShapeID="_x0000_i3543" DrawAspect="Content" ObjectID="_1828162355" r:id="rId3995"/>
        </w:object>
      </w:r>
      <w:r w:rsidRPr="00E45BFD">
        <w:rPr>
          <w:color w:val="FF0000"/>
        </w:rPr>
        <w:t>，</w:t>
      </w:r>
    </w:p>
    <w:p w:rsidR="00E45BFD" w:rsidRPr="00E45BFD" w:rsidP="00E45BFD" w14:paraId="76D2E50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</w:t>
      </w:r>
      <w:r>
        <w:rPr>
          <w:color w:val="FF0000"/>
        </w:rPr>
        <w:object>
          <v:shape id="_x0000_i3544" type="#_x0000_t75" alt="eqIdc8fb140bd33caef4e119dbed9108ac9b" style="width:51.75pt;height:18pt" o:ole="">
            <v:imagedata r:id="rId822" o:title="eqIdc8fb140bd33caef4e119dbed9108ac9b"/>
          </v:shape>
          <o:OLEObject Type="Embed" ProgID="Equation.DSMT4" ShapeID="_x0000_i3544" DrawAspect="Content" ObjectID="_1828162356" r:id="rId3996"/>
        </w:object>
      </w:r>
      <w:r w:rsidRPr="00E45BFD">
        <w:rPr>
          <w:color w:val="FF0000"/>
        </w:rPr>
        <w:t>是平面</w:t>
      </w:r>
      <w:r>
        <w:rPr>
          <w:color w:val="FF0000"/>
        </w:rPr>
        <w:object>
          <v:shape id="_x0000_i3545" type="#_x0000_t75" alt="eqIdf1730d35ab36060f1fffa0f5a833dad8" style="width:24pt;height:11.25pt" o:ole="">
            <v:imagedata r:id="rId3906" o:title="eqIdf1730d35ab36060f1fffa0f5a833dad8"/>
          </v:shape>
          <o:OLEObject Type="Embed" ProgID="Equation.DSMT4" ShapeID="_x0000_i3545" DrawAspect="Content" ObjectID="_1828162357" r:id="rId3997"/>
        </w:object>
      </w:r>
      <w:r w:rsidRPr="00E45BFD">
        <w:rPr>
          <w:color w:val="FF0000"/>
        </w:rPr>
        <w:t>的一个法向量，直线</w:t>
      </w:r>
      <w:r>
        <w:rPr>
          <w:color w:val="FF0000"/>
        </w:rPr>
        <w:object>
          <v:shape id="_x0000_i3546" type="#_x0000_t75" alt="eqId48f3c9abbd78e9a6840ee5f30381daac" style="width:17.25pt;height:12pt" o:ole="">
            <v:imagedata r:id="rId3904" o:title="eqId48f3c9abbd78e9a6840ee5f30381daac"/>
          </v:shape>
          <o:OLEObject Type="Embed" ProgID="Equation.DSMT4" ShapeID="_x0000_i3546" DrawAspect="Content" ObjectID="_1828162358" r:id="rId3998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47" type="#_x0000_t75" alt="eqIdf1730d35ab36060f1fffa0f5a833dad8" style="width:24pt;height:11.25pt" o:ole="">
            <v:imagedata r:id="rId3906" o:title="eqIdf1730d35ab36060f1fffa0f5a833dad8"/>
          </v:shape>
          <o:OLEObject Type="Embed" ProgID="Equation.DSMT4" ShapeID="_x0000_i3547" DrawAspect="Content" ObjectID="_1828162359" r:id="rId3999"/>
        </w:object>
      </w:r>
      <w:r w:rsidRPr="00E45BFD">
        <w:rPr>
          <w:color w:val="FF0000"/>
        </w:rPr>
        <w:t>所成角为</w:t>
      </w:r>
      <w:r>
        <w:rPr>
          <w:color w:val="FF0000"/>
        </w:rPr>
        <w:object>
          <v:shape id="_x0000_i3548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3548" DrawAspect="Content" ObjectID="_1828162360" r:id="rId4000"/>
        </w:object>
      </w:r>
      <w:r w:rsidRPr="00E45BFD">
        <w:rPr>
          <w:color w:val="FF0000"/>
        </w:rPr>
        <w:t>，</w:t>
      </w:r>
    </w:p>
    <w:p w:rsidR="00E45BFD" w:rsidRPr="00E45BFD" w:rsidP="00E45BFD" w14:paraId="13A88D7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549" type="#_x0000_t75" alt="eqIdeabefabf1ae818cc37e5630205c17217" style="width:118.5pt;height:49.5pt" o:ole="">
            <v:imagedata r:id="rId4001" o:title="eqIdeabefabf1ae818cc37e5630205c17217"/>
          </v:shape>
          <o:OLEObject Type="Embed" ProgID="Equation.DSMT4" ShapeID="_x0000_i3549" DrawAspect="Content" ObjectID="_1828162361" r:id="rId4002"/>
        </w:object>
      </w:r>
      <w:r w:rsidRPr="00E45BFD">
        <w:rPr>
          <w:color w:val="FF0000"/>
        </w:rPr>
        <w:t>，取</w:t>
      </w:r>
      <w:r>
        <w:rPr>
          <w:color w:val="FF0000"/>
        </w:rPr>
        <w:object>
          <v:shape id="_x0000_i3550" type="#_x0000_t75" alt="eqId9b384412acba251d87902ab928902f16" style="width:22.5pt;height:12pt" o:ole="">
            <v:imagedata r:id="rId1424" o:title="eqId9b384412acba251d87902ab928902f16"/>
          </v:shape>
          <o:OLEObject Type="Embed" ProgID="Equation.DSMT4" ShapeID="_x0000_i3550" DrawAspect="Content" ObjectID="_1828162362" r:id="rId4003"/>
        </w:object>
      </w:r>
      <w:r w:rsidRPr="00E45BFD">
        <w:rPr>
          <w:color w:val="FF0000"/>
        </w:rPr>
        <w:t>，解得</w:t>
      </w:r>
      <w:r>
        <w:rPr>
          <w:color w:val="FF0000"/>
        </w:rPr>
        <w:object>
          <v:shape id="_x0000_i3551" type="#_x0000_t75" alt="eqIde39df4f99773fe4c7d75bbf7407fd238" style="width:55.5pt;height:21pt" o:ole="">
            <v:imagedata r:id="rId1915" o:title="eqIde39df4f99773fe4c7d75bbf7407fd238"/>
          </v:shape>
          <o:OLEObject Type="Embed" ProgID="Equation.DSMT4" ShapeID="_x0000_i3551" DrawAspect="Content" ObjectID="_1828162363" r:id="rId4004"/>
        </w:object>
      </w:r>
      <w:r w:rsidRPr="00E45BFD">
        <w:rPr>
          <w:color w:val="FF0000"/>
        </w:rPr>
        <w:t>，</w:t>
      </w:r>
    </w:p>
    <w:p w:rsidR="00E45BFD" w:rsidRPr="00E45BFD" w:rsidP="00E45BFD" w14:paraId="4446EA83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52" type="#_x0000_t75" alt="eqId895a117b7d7d328210bdf8f6484f4760" style="width:261pt;height:42pt" o:ole="">
            <v:imagedata r:id="rId4005" o:title="eqId895a117b7d7d328210bdf8f6484f4760"/>
          </v:shape>
          <o:OLEObject Type="Embed" ProgID="Equation.DSMT4" ShapeID="_x0000_i3552" DrawAspect="Content" ObjectID="_1828162364" r:id="rId4006"/>
        </w:object>
      </w:r>
      <w:r w:rsidRPr="00E45BFD">
        <w:rPr>
          <w:color w:val="FF0000"/>
        </w:rPr>
        <w:t>，</w:t>
      </w:r>
    </w:p>
    <w:p w:rsidR="00E45BFD" w:rsidRPr="00E45BFD" w:rsidP="00E45BFD" w14:paraId="6F9F81D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即直线</w:t>
      </w:r>
      <w:r>
        <w:rPr>
          <w:color w:val="FF0000"/>
        </w:rPr>
        <w:object>
          <v:shape id="_x0000_i3553" type="#_x0000_t75" alt="eqId48f3c9abbd78e9a6840ee5f30381daac" style="width:17.25pt;height:12pt" o:ole="">
            <v:imagedata r:id="rId3904" o:title="eqId48f3c9abbd78e9a6840ee5f30381daac"/>
          </v:shape>
          <o:OLEObject Type="Embed" ProgID="Equation.DSMT4" ShapeID="_x0000_i3553" DrawAspect="Content" ObjectID="_1828162365" r:id="rId4007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54" type="#_x0000_t75" alt="eqIdf1730d35ab36060f1fffa0f5a833dad8" style="width:24pt;height:11.25pt" o:ole="">
            <v:imagedata r:id="rId3906" o:title="eqIdf1730d35ab36060f1fffa0f5a833dad8"/>
          </v:shape>
          <o:OLEObject Type="Embed" ProgID="Equation.DSMT4" ShapeID="_x0000_i3554" DrawAspect="Content" ObjectID="_1828162366" r:id="rId4008"/>
        </w:object>
      </w:r>
      <w:r w:rsidRPr="00E45BFD">
        <w:rPr>
          <w:color w:val="FF0000"/>
        </w:rPr>
        <w:t>所成的角为</w:t>
      </w:r>
      <w:r>
        <w:rPr>
          <w:color w:val="FF0000"/>
        </w:rPr>
        <w:object>
          <v:shape id="_x0000_i3555" type="#_x0000_t75" alt="eqId2d5bca00fa20e6e80480b9d06d2e52ee" style="width:16.5pt;height:14.25pt" o:ole="">
            <v:imagedata r:id="rId3908" o:title="eqId2d5bca00fa20e6e80480b9d06d2e52ee"/>
          </v:shape>
          <o:OLEObject Type="Embed" ProgID="Equation.DSMT4" ShapeID="_x0000_i3555" DrawAspect="Content" ObjectID="_1828162367" r:id="rId4009"/>
        </w:object>
      </w:r>
      <w:r w:rsidRPr="00E45BFD">
        <w:rPr>
          <w:color w:val="FF0000"/>
        </w:rPr>
        <w:t>.</w:t>
      </w:r>
    </w:p>
    <w:p w:rsidR="00E45BFD" w:rsidRPr="00E45BFD" w:rsidP="00E45BFD" w14:paraId="55454F00" w14:textId="77777777">
      <w:pPr>
        <w:shd w:val="clear" w:color="auto" w:fill="F2F2F2"/>
        <w:spacing w:line="360" w:lineRule="auto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04950" cy="1609725"/>
            <wp:effectExtent l="0" t="0" r="0" b="0"/>
            <wp:docPr id="100057" name="图片 100057" descr="@@@ab0a677d-9289-4200-989c-96e5ef9e80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5BFD">
        <w:rPr>
          <w:rFonts w:eastAsia="Times New Roman"/>
          <w:color w:val="FF0000"/>
          <w:kern w:val="0"/>
          <w:sz w:val="24"/>
          <w:szCs w:val="24"/>
        </w:rPr>
        <w:t>  </w:t>
      </w:r>
    </w:p>
    <w:p w:rsidR="00E45BFD" w:rsidRPr="00E45BFD" w:rsidP="00E45BFD" w14:paraId="5EF4A5DD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8</w:t>
      </w:r>
      <w:r w:rsidRPr="00E45BFD">
        <w:t>．（</w:t>
      </w:r>
      <w:r w:rsidRPr="00E45BFD">
        <w:t>25-26</w:t>
      </w:r>
      <w:r w:rsidRPr="00E45BFD">
        <w:t>高二上</w:t>
      </w:r>
      <w:r w:rsidRPr="00E45BFD">
        <w:t>·</w:t>
      </w:r>
      <w:r w:rsidRPr="00E45BFD">
        <w:t>湖南长沙</w:t>
      </w:r>
      <w:r w:rsidRPr="00E45BFD">
        <w:t>·</w:t>
      </w:r>
      <w:r w:rsidRPr="00E45BFD">
        <w:t>月考）如图，在</w:t>
      </w:r>
      <w:r w:rsidRPr="00E45BFD">
        <w:t xml:space="preserve"> </w:t>
      </w:r>
      <w:r>
        <w:object>
          <v:shape id="_x0000_i3556" type="#_x0000_t75" alt="eqIddd967903ed5a6f640a5b801ec8be0070" style="width:45pt;height:12.75pt" o:ole="">
            <v:imagedata r:id="rId4011" o:title="eqIddd967903ed5a6f640a5b801ec8be0070"/>
          </v:shape>
          <o:OLEObject Type="Embed" ProgID="Equation.DSMT4" ShapeID="_x0000_i3556" DrawAspect="Content" ObjectID="_1828162368" r:id="rId4012"/>
        </w:object>
      </w:r>
      <w:r w:rsidRPr="00E45BFD">
        <w:t>中，</w:t>
      </w:r>
      <w:r w:rsidRPr="00E45BFD">
        <w:t xml:space="preserve"> </w:t>
      </w:r>
      <w:r>
        <w:object>
          <v:shape id="_x0000_i3557" type="#_x0000_t75" alt="eqIda3ec6005944a2795524199278edd7cc9" style="width:123.75pt;height:27pt" o:ole="">
            <v:imagedata r:id="rId4013" o:title="eqIda3ec6005944a2795524199278edd7cc9"/>
          </v:shape>
          <o:OLEObject Type="Embed" ProgID="Equation.DSMT4" ShapeID="_x0000_i3557" DrawAspect="Content" ObjectID="_1828162369" r:id="rId4014"/>
        </w:object>
      </w:r>
      <w:r w:rsidRPr="00E45BFD">
        <w:t>现将</w:t>
      </w:r>
      <w:r w:rsidRPr="00E45BFD">
        <w:t xml:space="preserve"> </w:t>
      </w:r>
      <w:r>
        <w:object>
          <v:shape id="_x0000_i3558" type="#_x0000_t75" alt="eqIddd967903ed5a6f640a5b801ec8be0070" style="width:45pt;height:12.75pt" o:ole="">
            <v:imagedata r:id="rId4011" o:title="eqIddd967903ed5a6f640a5b801ec8be0070"/>
          </v:shape>
          <o:OLEObject Type="Embed" ProgID="Equation.DSMT4" ShapeID="_x0000_i3558" DrawAspect="Content" ObjectID="_1828162370" r:id="rId4015"/>
        </w:object>
      </w:r>
      <w:r w:rsidRPr="00E45BFD">
        <w:t>绕直角边</w:t>
      </w:r>
      <w:r w:rsidRPr="00E45BFD">
        <w:rPr>
          <w:rFonts w:eastAsia="Times New Roman"/>
          <w:i/>
        </w:rPr>
        <w:t>AC</w:t>
      </w:r>
      <w:r w:rsidRPr="00E45BFD">
        <w:t xml:space="preserve"> </w:t>
      </w:r>
      <w:r w:rsidRPr="00E45BFD">
        <w:t>旋转一周得到一个圆锥，</w:t>
      </w:r>
      <w:r w:rsidRPr="00E45BFD">
        <w:rPr>
          <w:rFonts w:eastAsia="Times New Roman"/>
          <w:i/>
        </w:rPr>
        <w:t>BD</w:t>
      </w:r>
      <w:r w:rsidRPr="00E45BFD">
        <w:t>为底面圆的直径，点</w:t>
      </w:r>
      <w:r w:rsidRPr="00E45BFD">
        <w:rPr>
          <w:rFonts w:eastAsia="Times New Roman"/>
          <w:i/>
        </w:rPr>
        <w:t>P</w:t>
      </w:r>
      <w:r w:rsidRPr="00E45BFD">
        <w:t xml:space="preserve"> </w:t>
      </w:r>
      <w:r w:rsidRPr="00E45BFD">
        <w:t>为圆锥的内切球</w:t>
      </w:r>
      <w:r w:rsidRPr="00E45BFD">
        <w:rPr>
          <w:rFonts w:eastAsia="Times New Roman"/>
          <w:i/>
        </w:rPr>
        <w:t>O</w:t>
      </w:r>
      <w:r w:rsidRPr="00E45BFD">
        <w:t>与</w:t>
      </w:r>
      <w:r w:rsidRPr="00E45BFD">
        <w:rPr>
          <w:rFonts w:eastAsia="Times New Roman"/>
          <w:i/>
        </w:rPr>
        <w:t>CD</w:t>
      </w:r>
      <w:r w:rsidRPr="00E45BFD">
        <w:t xml:space="preserve"> </w:t>
      </w:r>
      <w:r w:rsidRPr="00E45BFD">
        <w:t>的切点，</w:t>
      </w:r>
      <w:r w:rsidRPr="00E45BFD">
        <w:rPr>
          <w:rFonts w:eastAsia="Times New Roman"/>
          <w:i/>
        </w:rPr>
        <w:t>E</w:t>
      </w:r>
      <w:r w:rsidRPr="00E45BFD">
        <w:t>为</w:t>
      </w:r>
      <w:r>
        <w:object>
          <v:shape id="_x0000_i3559" type="#_x0000_t75" alt="eqIdde6aed075c32eb75432900f00355643d" style="width:17.25pt;height:18pt" o:ole="">
            <v:imagedata r:id="rId4016" o:title="eqIdde6aed075c32eb75432900f00355643d"/>
          </v:shape>
          <o:OLEObject Type="Embed" ProgID="Equation.DSMT4" ShapeID="_x0000_i3559" DrawAspect="Content" ObjectID="_1828162371" r:id="rId4017"/>
        </w:object>
      </w:r>
      <w:r w:rsidRPr="00E45BFD">
        <w:t>的中点</w:t>
      </w:r>
      <w:r w:rsidRPr="00E45BFD">
        <w:t>.</w:t>
      </w:r>
    </w:p>
    <w:p w:rsidR="00E45BFD" w:rsidRPr="00E45BFD" w:rsidP="00E45BFD" w14:paraId="6A8BFA95" w14:textId="77777777">
      <w:pPr>
        <w:spacing w:line="360" w:lineRule="auto"/>
        <w:jc w:val="left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762250" cy="1666875"/>
            <wp:effectExtent l="0" t="0" r="0" b="0"/>
            <wp:docPr id="100059" name="图片 100059" descr="@@@6034544c-7e5f-44f6-b5d7-918d49063d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1719042B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求点</w:t>
      </w:r>
      <w:r w:rsidRPr="00E45BFD">
        <w:t xml:space="preserve"> </w:t>
      </w:r>
      <w:r w:rsidRPr="00E45BFD">
        <w:rPr>
          <w:rFonts w:eastAsia="Times New Roman"/>
          <w:i/>
        </w:rPr>
        <w:t>P</w:t>
      </w:r>
      <w:r w:rsidRPr="00E45BFD">
        <w:t xml:space="preserve"> </w:t>
      </w:r>
      <w:r w:rsidRPr="00E45BFD">
        <w:t>到平面</w:t>
      </w:r>
      <w:r>
        <w:object>
          <v:shape id="_x0000_i3560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560" DrawAspect="Content" ObjectID="_1828162372" r:id="rId4020"/>
        </w:object>
      </w:r>
      <w:r w:rsidRPr="00E45BFD">
        <w:t>的距离</w:t>
      </w:r>
      <w:r w:rsidRPr="00E45BFD">
        <w:t>;</w:t>
      </w:r>
    </w:p>
    <w:p w:rsidR="00E45BFD" w:rsidRPr="00E45BFD" w:rsidP="00E45BFD" w14:paraId="35C19786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求平面</w:t>
      </w:r>
      <w:r>
        <w:object>
          <v:shape id="_x0000_i3561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561" DrawAspect="Content" ObjectID="_1828162373" r:id="rId4021"/>
        </w:object>
      </w:r>
      <w:r w:rsidRPr="00E45BFD">
        <w:t>与平面</w:t>
      </w:r>
      <w:r>
        <w:object>
          <v:shape id="_x0000_i3562" type="#_x0000_t75" alt="eqId3e6c2dad46a9052a4185a4f7b4ae8a2e" style="width:21pt;height:10.5pt" o:ole="">
            <v:imagedata r:id="rId4022" o:title="eqId3e6c2dad46a9052a4185a4f7b4ae8a2e"/>
          </v:shape>
          <o:OLEObject Type="Embed" ProgID="Equation.DSMT4" ShapeID="_x0000_i3562" DrawAspect="Content" ObjectID="_1828162374" r:id="rId4023"/>
        </w:object>
      </w:r>
      <w:r w:rsidRPr="00E45BFD">
        <w:t>所成夹角的余弦值</w:t>
      </w:r>
      <w:r w:rsidRPr="00E45BFD">
        <w:t>.</w:t>
      </w:r>
    </w:p>
    <w:p w:rsidR="00E45BFD" w:rsidRPr="00E45BFD" w:rsidP="00E45BFD" w14:paraId="5EDEC87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>
        <w:rPr>
          <w:color w:val="FF0000"/>
        </w:rPr>
        <w:object>
          <v:shape id="_x0000_i3563" type="#_x0000_t75" alt="eqIdf3aace91caec728e174daec29a3568ae" style="width:23.25pt;height:29.25pt" o:ole="">
            <v:imagedata r:id="rId4024" o:title="eqIdf3aace91caec728e174daec29a3568ae"/>
          </v:shape>
          <o:OLEObject Type="Embed" ProgID="Equation.DSMT4" ShapeID="_x0000_i3563" DrawAspect="Content" ObjectID="_1828162375" r:id="rId4025"/>
        </w:object>
      </w:r>
    </w:p>
    <w:p w:rsidR="00E45BFD" w:rsidRPr="00E45BFD" w:rsidP="00E45BFD" w14:paraId="23BD86C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564" type="#_x0000_t75" alt="eqId642a7dd471434c923f76809dfa5ee183" style="width:24pt;height:29.25pt" o:ole="">
            <v:imagedata r:id="rId3686" o:title="eqId642a7dd471434c923f76809dfa5ee183"/>
          </v:shape>
          <o:OLEObject Type="Embed" ProgID="Equation.DSMT4" ShapeID="_x0000_i3564" DrawAspect="Content" ObjectID="_1828162376" r:id="rId4026"/>
        </w:object>
      </w:r>
    </w:p>
    <w:p w:rsidR="00E45BFD" w:rsidRPr="00E45BFD" w:rsidP="00E45BFD" w14:paraId="38E92CD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由题中几何条件，得出</w:t>
      </w:r>
      <w:r>
        <w:rPr>
          <w:color w:val="FF0000"/>
        </w:rPr>
        <w:object>
          <v:shape id="_x0000_i3565" type="#_x0000_t75" alt="eqIddad2a36927223bd70f426ba06aea4b45" style="width:9.75pt;height:10.5pt" o:ole="">
            <v:imagedata r:id="rId1886" o:title="eqIddad2a36927223bd70f426ba06aea4b45"/>
          </v:shape>
          <o:OLEObject Type="Embed" ProgID="Equation.DSMT4" ShapeID="_x0000_i3565" DrawAspect="Content" ObjectID="_1828162377" r:id="rId4027"/>
        </w:object>
      </w:r>
      <w:r w:rsidRPr="00E45BFD">
        <w:rPr>
          <w:color w:val="FF0000"/>
        </w:rPr>
        <w:t>是</w:t>
      </w:r>
      <w:r>
        <w:rPr>
          <w:color w:val="FF0000"/>
        </w:rPr>
        <w:object>
          <v:shape id="_x0000_i3566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3566" DrawAspect="Content" ObjectID="_1828162378" r:id="rId4028"/>
        </w:object>
      </w:r>
      <w:r w:rsidRPr="00E45BFD">
        <w:rPr>
          <w:color w:val="FF0000"/>
        </w:rPr>
        <w:t>中点，再建立空间直角坐标系，分别求出</w:t>
      </w:r>
      <w:r>
        <w:rPr>
          <w:color w:val="FF0000"/>
        </w:rPr>
        <w:object>
          <v:shape id="_x0000_i3567" type="#_x0000_t75" alt="eqIdee2638bcdc57e4e56a9b61430c9edfbf" style="width:16.5pt;height:14.25pt" o:ole="">
            <v:imagedata r:id="rId1173" o:title="eqIdee2638bcdc57e4e56a9b61430c9edfbf"/>
          </v:shape>
          <o:OLEObject Type="Embed" ProgID="Equation.DSMT4" ShapeID="_x0000_i3567" DrawAspect="Content" ObjectID="_1828162379" r:id="rId4029"/>
        </w:object>
      </w:r>
      <w:r w:rsidRPr="00E45BFD">
        <w:rPr>
          <w:color w:val="FF0000"/>
        </w:rPr>
        <w:t>和平面</w:t>
      </w:r>
      <w:r>
        <w:rPr>
          <w:color w:val="FF0000"/>
        </w:rPr>
        <w:object>
          <v:shape id="_x0000_i3568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568" DrawAspect="Content" ObjectID="_1828162380" r:id="rId4030"/>
        </w:object>
      </w:r>
      <w:r w:rsidRPr="00E45BFD">
        <w:rPr>
          <w:color w:val="FF0000"/>
        </w:rPr>
        <w:t>的一个法向量，最后应用点到平面距离公式计算求解；</w:t>
      </w:r>
    </w:p>
    <w:p w:rsidR="00E45BFD" w:rsidRPr="00E45BFD" w:rsidP="00E45BFD" w14:paraId="6469B05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建立空间直角坐标系，分别求出平面</w:t>
      </w:r>
      <w:r>
        <w:rPr>
          <w:color w:val="FF0000"/>
        </w:rPr>
        <w:object>
          <v:shape id="_x0000_i3569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569" DrawAspect="Content" ObjectID="_1828162381" r:id="rId4031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570" type="#_x0000_t75" alt="eqId3e6c2dad46a9052a4185a4f7b4ae8a2e" style="width:21pt;height:10.5pt" o:ole="">
            <v:imagedata r:id="rId4022" o:title="eqId3e6c2dad46a9052a4185a4f7b4ae8a2e"/>
          </v:shape>
          <o:OLEObject Type="Embed" ProgID="Equation.DSMT4" ShapeID="_x0000_i3570" DrawAspect="Content" ObjectID="_1828162382" r:id="rId4032"/>
        </w:object>
      </w:r>
      <w:r w:rsidRPr="00E45BFD">
        <w:rPr>
          <w:color w:val="FF0000"/>
        </w:rPr>
        <w:t>的一个法向量，再利用空间向量求出面面角，从而可求解．</w:t>
      </w:r>
    </w:p>
    <w:p w:rsidR="00E45BFD" w:rsidRPr="00E45BFD" w:rsidP="00E45BFD" w14:paraId="459F901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</w:t>
      </w:r>
      <w:r>
        <w:rPr>
          <w:color w:val="FF0000"/>
        </w:rPr>
        <w:object>
          <v:shape id="_x0000_i3571" type="#_x0000_t75" alt="eqId16f3d198e76391779fa3badc848c8ac8" style="width:9.75pt;height:9pt" o:ole="">
            <v:imagedata r:id="rId4033" o:title="eqId16f3d198e76391779fa3badc848c8ac8"/>
          </v:shape>
          <o:OLEObject Type="Embed" ProgID="Equation.DSMT4" ShapeID="_x0000_i3571" DrawAspect="Content" ObjectID="_1828162383" r:id="rId4034"/>
        </w:object>
      </w:r>
      <w:r w:rsidRPr="00E45BFD">
        <w:rPr>
          <w:color w:val="FF0000"/>
        </w:rPr>
        <w:t>球</w:t>
      </w:r>
      <w:r>
        <w:rPr>
          <w:color w:val="FF0000"/>
        </w:rPr>
        <w:object>
          <v:shape id="_x0000_i3572" type="#_x0000_t75" alt="eqId1dde8112e8eb968fd042418dd632759e" style="width:10.5pt;height:12.75pt" o:ole="">
            <v:imagedata r:id="rId1285" o:title="eqId1dde8112e8eb968fd042418dd632759e"/>
          </v:shape>
          <o:OLEObject Type="Embed" ProgID="Equation.DSMT4" ShapeID="_x0000_i3572" DrawAspect="Content" ObjectID="_1828162384" r:id="rId4035"/>
        </w:object>
      </w:r>
      <w:r w:rsidRPr="00E45BFD">
        <w:rPr>
          <w:color w:val="FF0000"/>
        </w:rPr>
        <w:t>是圆锥的内切球，</w:t>
      </w:r>
      <w:r>
        <w:rPr>
          <w:color w:val="FF0000"/>
        </w:rPr>
        <w:object>
          <v:shape id="_x0000_i3573" type="#_x0000_t75" alt="eqId2de0d10ef8b748d4531250c37c5d3f9e" style="width:9.75pt;height:9pt" o:ole="">
            <v:imagedata r:id="rId4036" o:title="eqId2de0d10ef8b748d4531250c37c5d3f9e"/>
          </v:shape>
          <o:OLEObject Type="Embed" ProgID="Equation.DSMT4" ShapeID="_x0000_i3573" DrawAspect="Content" ObjectID="_1828162385" r:id="rId4037"/>
        </w:object>
      </w:r>
      <w:r>
        <w:rPr>
          <w:color w:val="FF0000"/>
        </w:rPr>
        <w:object>
          <v:shape id="_x0000_i3574" type="#_x0000_t75" alt="eqId8304e05255bc61592846a340c172ae05" style="width:37.5pt;height:10.5pt" o:ole="">
            <v:imagedata r:id="rId4038" o:title="eqId8304e05255bc61592846a340c172ae05"/>
          </v:shape>
          <o:OLEObject Type="Embed" ProgID="Equation.DSMT4" ShapeID="_x0000_i3574" DrawAspect="Content" ObjectID="_1828162386" r:id="rId4039"/>
        </w:object>
      </w:r>
      <w:r w:rsidRPr="00E45BFD">
        <w:rPr>
          <w:color w:val="FF0000"/>
        </w:rPr>
        <w:t>，</w:t>
      </w:r>
    </w:p>
    <w:p w:rsidR="00E45BFD" w:rsidRPr="00E45BFD" w:rsidP="00E45BFD" w14:paraId="15688872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575" type="#_x0000_t75" alt="eqId16f3d198e76391779fa3badc848c8ac8" style="width:9.75pt;height:9pt" o:ole="">
            <v:imagedata r:id="rId4033" o:title="eqId16f3d198e76391779fa3badc848c8ac8"/>
          </v:shape>
          <o:OLEObject Type="Embed" ProgID="Equation.DSMT4" ShapeID="_x0000_i3575" DrawAspect="Content" ObjectID="_1828162387" r:id="rId4040"/>
        </w:object>
      </w:r>
      <w:r>
        <w:rPr>
          <w:color w:val="FF0000"/>
        </w:rPr>
        <w:object>
          <v:shape id="_x0000_i3576" type="#_x0000_t75" alt="eqIdd40b319212a7e7528b053e1c7097e966" style="width:17.25pt;height:11.25pt" o:ole="">
            <v:imagedata r:id="rId1477" o:title="eqIdd40b319212a7e7528b053e1c7097e966"/>
          </v:shape>
          <o:OLEObject Type="Embed" ProgID="Equation.DSMT4" ShapeID="_x0000_i3576" DrawAspect="Content" ObjectID="_1828162388" r:id="rId4041"/>
        </w:object>
      </w:r>
      <w:r w:rsidRPr="00E45BFD">
        <w:rPr>
          <w:color w:val="FF0000"/>
        </w:rPr>
        <w:t>为底面圆的直径，</w:t>
      </w:r>
    </w:p>
    <w:p w:rsidR="00E45BFD" w:rsidRPr="00E45BFD" w:rsidP="00E45BFD" w14:paraId="6647441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因为</w:t>
      </w:r>
      <w:r>
        <w:rPr>
          <w:color w:val="FF0000"/>
        </w:rPr>
        <w:object>
          <v:shape id="_x0000_i3577" type="#_x0000_t75" alt="eqIda95699700f08d3a2c3227f8d6b42ec6f" style="width:57pt;height:12.75pt" o:ole="">
            <v:imagedata r:id="rId4042" o:title="eqIda95699700f08d3a2c3227f8d6b42ec6f"/>
          </v:shape>
          <o:OLEObject Type="Embed" ProgID="Equation.DSMT4" ShapeID="_x0000_i3577" DrawAspect="Content" ObjectID="_1828162389" r:id="rId4043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578" type="#_x0000_t75" alt="eqId661ff55b5ebbadfb600989af3cfce2fd" style="width:34.5pt;height:12pt" o:ole="">
            <v:imagedata r:id="rId1880" o:title="eqId661ff55b5ebbadfb600989af3cfce2fd"/>
          </v:shape>
          <o:OLEObject Type="Embed" ProgID="Equation.DSMT4" ShapeID="_x0000_i3578" DrawAspect="Content" ObjectID="_1828162390" r:id="rId4044"/>
        </w:object>
      </w:r>
      <w:r w:rsidRPr="00E45BFD">
        <w:rPr>
          <w:color w:val="FF0000"/>
        </w:rPr>
        <w:t>是等边三角形，</w:t>
      </w:r>
    </w:p>
    <w:p w:rsidR="00E45BFD" w:rsidRPr="00E45BFD" w:rsidP="00E45BFD" w14:paraId="570B4B6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3825" cy="114300"/>
            <wp:effectExtent l="0" t="0" r="0" b="0"/>
            <wp:docPr id="100061" name="图片 100061" descr="@@@e5fa87fd0c3048dabf1fa3a4b201f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3579" type="#_x0000_t75" alt="eqIde300fbcf00cf51d26fcce876c5e01c3f" style="width:111pt;height:27pt" o:ole="">
            <v:imagedata r:id="rId4046" o:title="eqIde300fbcf00cf51d26fcce876c5e01c3f"/>
          </v:shape>
          <o:OLEObject Type="Embed" ProgID="Equation.DSMT4" ShapeID="_x0000_i3579" DrawAspect="Content" ObjectID="_1828162391" r:id="rId404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80" type="#_x0000_t75" alt="eqId673b04adc631dbcff69d65e8b9529a81" style="width:18.75pt;height:11.25pt" o:ole="">
            <v:imagedata r:id="rId4048" o:title="eqId673b04adc631dbcff69d65e8b9529a81"/>
          </v:shape>
          <o:OLEObject Type="Embed" ProgID="Equation.DSMT4" ShapeID="_x0000_i3580" DrawAspect="Content" ObjectID="_1828162392" r:id="rId4049"/>
        </w:object>
      </w:r>
      <w:r w:rsidRPr="00E45BFD">
        <w:rPr>
          <w:color w:val="FF0000"/>
        </w:rPr>
        <w:t>是</w:t>
      </w:r>
      <w:r>
        <w:rPr>
          <w:color w:val="FF0000"/>
        </w:rPr>
        <w:object>
          <v:shape id="_x0000_i3581" type="#_x0000_t75" alt="eqId9d78abbad68bbbf12af10cd40ef4c353" style="width:17.25pt;height:12pt" o:ole="">
            <v:imagedata r:id="rId1467" o:title="eqId9d78abbad68bbbf12af10cd40ef4c353"/>
          </v:shape>
          <o:OLEObject Type="Embed" ProgID="Equation.DSMT4" ShapeID="_x0000_i3581" DrawAspect="Content" ObjectID="_1828162393" r:id="rId4050"/>
        </w:object>
      </w:r>
      <w:r w:rsidRPr="00E45BFD">
        <w:rPr>
          <w:color w:val="FF0000"/>
        </w:rPr>
        <w:t>中点，</w:t>
      </w:r>
    </w:p>
    <w:p w:rsidR="00E45BFD" w:rsidRPr="00E45BFD" w:rsidP="00E45BFD" w14:paraId="675827E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点</w:t>
      </w:r>
      <w:r>
        <w:rPr>
          <w:color w:val="FF0000"/>
        </w:rPr>
        <w:object>
          <v:shape id="_x0000_i3582" type="#_x0000_t75" alt="eqId5963abe8f421bd99a2aaa94831a951e9" style="width:10.5pt;height:11.25pt" o:ole="">
            <v:imagedata r:id="rId1289" o:title="eqId5963abe8f421bd99a2aaa94831a951e9"/>
          </v:shape>
          <o:OLEObject Type="Embed" ProgID="Equation.DSMT4" ShapeID="_x0000_i3582" DrawAspect="Content" ObjectID="_1828162394" r:id="rId4051"/>
        </w:object>
      </w:r>
      <w:r w:rsidRPr="00E45BFD">
        <w:rPr>
          <w:color w:val="FF0000"/>
        </w:rPr>
        <w:t>为原点，</w:t>
      </w:r>
      <w:r>
        <w:rPr>
          <w:color w:val="FF0000"/>
        </w:rPr>
        <w:object>
          <v:shape id="_x0000_i3583" type="#_x0000_t75" alt="eqId68a83fdd2ba72a2dba0b6b10bb3e06b9" style="width:17.25pt;height:11.25pt" o:ole="">
            <v:imagedata r:id="rId1471" o:title="eqId68a83fdd2ba72a2dba0b6b10bb3e06b9"/>
          </v:shape>
          <o:OLEObject Type="Embed" ProgID="Equation.DSMT4" ShapeID="_x0000_i3583" DrawAspect="Content" ObjectID="_1828162395" r:id="rId405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84" type="#_x0000_t75" alt="eqIdf52a58fbaf4fea03567e88a9f0f6e37e" style="width:17.25pt;height:11.25pt" o:ole="">
            <v:imagedata r:id="rId1332" o:title="eqIdf52a58fbaf4fea03567e88a9f0f6e37e"/>
          </v:shape>
          <o:OLEObject Type="Embed" ProgID="Equation.DSMT4" ShapeID="_x0000_i3584" DrawAspect="Content" ObjectID="_1828162396" r:id="rId405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85" type="#_x0000_t75" alt="eqId60ef95894ceebaf236170e8832dcf7e3" style="width:18.75pt;height:12pt" o:ole="">
            <v:imagedata r:id="rId1283" o:title="eqId60ef95894ceebaf236170e8832dcf7e3"/>
          </v:shape>
          <o:OLEObject Type="Embed" ProgID="Equation.DSMT4" ShapeID="_x0000_i3585" DrawAspect="Content" ObjectID="_1828162397" r:id="rId4054"/>
        </w:object>
      </w:r>
      <w:r w:rsidRPr="00E45BFD">
        <w:rPr>
          <w:color w:val="FF0000"/>
        </w:rPr>
        <w:t>所在直线分别为</w:t>
      </w:r>
      <w:r>
        <w:rPr>
          <w:color w:val="FF0000"/>
        </w:rPr>
        <w:object>
          <v:shape id="_x0000_i3586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3586" DrawAspect="Content" ObjectID="_1828162398" r:id="rId4055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87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3587" DrawAspect="Content" ObjectID="_1828162399" r:id="rId4056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88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3588" DrawAspect="Content" ObjectID="_1828162400" r:id="rId4057"/>
        </w:object>
      </w:r>
      <w:r w:rsidRPr="00E45BFD">
        <w:rPr>
          <w:color w:val="FF0000"/>
        </w:rPr>
        <w:t>轴建立空间直角坐标系，如图所示，</w:t>
      </w:r>
    </w:p>
    <w:p w:rsidR="00E45BFD" w:rsidRPr="00E45BFD" w:rsidP="00E45BFD" w14:paraId="3BFF83F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589" type="#_x0000_t75" alt="eqIdb446b2ae2ea36202e018afe8d11a6b96" style="width:34.5pt;height:13.5pt" o:ole="">
            <v:imagedata r:id="rId4058" o:title="eqIdb446b2ae2ea36202e018afe8d11a6b96"/>
          </v:shape>
          <o:OLEObject Type="Embed" ProgID="Equation.DSMT4" ShapeID="_x0000_i3589" DrawAspect="Content" ObjectID="_1828162401" r:id="rId405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0" type="#_x0000_t75" alt="eqId3d416f0282cd8ebeb22031bdb752f158" style="width:48.75pt;height:16.5pt" o:ole="">
            <v:imagedata r:id="rId4060" o:title="eqId3d416f0282cd8ebeb22031bdb752f158"/>
          </v:shape>
          <o:OLEObject Type="Embed" ProgID="Equation.DSMT4" ShapeID="_x0000_i3590" DrawAspect="Content" ObjectID="_1828162402" r:id="rId406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1" type="#_x0000_t75" alt="eqIdbdae91df99c60f62013725571f3e9a56" style="width:46.5pt;height:14.25pt" o:ole="">
            <v:imagedata r:id="rId4062" o:title="eqIdbdae91df99c60f62013725571f3e9a56"/>
          </v:shape>
          <o:OLEObject Type="Embed" ProgID="Equation.DSMT4" ShapeID="_x0000_i3591" DrawAspect="Content" ObjectID="_1828162403" r:id="rId406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2" type="#_x0000_t75" alt="eqIdda43dd031f96f79b8c0c2825facedcbf" style="width:34.5pt;height:13.5pt" o:ole="">
            <v:imagedata r:id="rId4064" o:title="eqIdda43dd031f96f79b8c0c2825facedcbf"/>
          </v:shape>
          <o:OLEObject Type="Embed" ProgID="Equation.DSMT4" ShapeID="_x0000_i3592" DrawAspect="Content" ObjectID="_1828162404" r:id="rId4065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3" type="#_x0000_t75" alt="eqId63f6577169468f269c7ef0983ee47fc0" style="width:64.5pt;height:35.25pt" o:ole="">
            <v:imagedata r:id="rId4066" o:title="eqId63f6577169468f269c7ef0983ee47fc0"/>
          </v:shape>
          <o:OLEObject Type="Embed" ProgID="Equation.DSMT4" ShapeID="_x0000_i3593" DrawAspect="Content" ObjectID="_1828162405" r:id="rId4067"/>
        </w:object>
      </w:r>
      <w:r w:rsidRPr="00E45BFD">
        <w:rPr>
          <w:color w:val="FF0000"/>
        </w:rPr>
        <w:t>，</w:t>
      </w:r>
    </w:p>
    <w:p w:rsidR="00E45BFD" w:rsidRPr="00E45BFD" w:rsidP="00E45BFD" w14:paraId="5476534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3825" cy="114300"/>
            <wp:effectExtent l="0" t="0" r="0" b="0"/>
            <wp:docPr id="100063" name="图片 100063" descr="@@@e5fa87fd0c3048dabf1fa3a4b201f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3594" type="#_x0000_t75" alt="eqId7e33b89b4fe4d2e30e958ffe63aa6525" style="width:80.25pt;height:35.25pt" o:ole="">
            <v:imagedata r:id="rId4068" o:title="eqId7e33b89b4fe4d2e30e958ffe63aa6525"/>
          </v:shape>
          <o:OLEObject Type="Embed" ProgID="Equation.DSMT4" ShapeID="_x0000_i3594" DrawAspect="Content" ObjectID="_1828162406" r:id="rId406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5" type="#_x0000_t75" alt="eqId8a623fc801c8a19da05f33b16bb58a5c" style="width:1in;height:21pt" o:ole="">
            <v:imagedata r:id="rId4070" o:title="eqId8a623fc801c8a19da05f33b16bb58a5c"/>
          </v:shape>
          <o:OLEObject Type="Embed" ProgID="Equation.DSMT4" ShapeID="_x0000_i3595" DrawAspect="Content" ObjectID="_1828162407" r:id="rId407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596" type="#_x0000_t75" alt="eqId327971b31e0fbdbe8080986ab0b129ed" style="width:61.5pt;height:18.75pt" o:ole="">
            <v:imagedata r:id="rId4072" o:title="eqId327971b31e0fbdbe8080986ab0b129ed"/>
          </v:shape>
          <o:OLEObject Type="Embed" ProgID="Equation.DSMT4" ShapeID="_x0000_i3596" DrawAspect="Content" ObjectID="_1828162408" r:id="rId4073"/>
        </w:object>
      </w:r>
      <w:r w:rsidRPr="00E45BFD">
        <w:rPr>
          <w:color w:val="FF0000"/>
        </w:rPr>
        <w:t>，</w:t>
      </w:r>
    </w:p>
    <w:p w:rsidR="00E45BFD" w:rsidRPr="00E45BFD" w:rsidP="00E45BFD" w14:paraId="5A66902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597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597" DrawAspect="Content" ObjectID="_1828162409" r:id="rId4074"/>
        </w:object>
      </w:r>
      <w:r w:rsidRPr="00E45BFD">
        <w:rPr>
          <w:color w:val="FF0000"/>
        </w:rPr>
        <w:t>的一个法向量为</w:t>
      </w:r>
      <w:r>
        <w:rPr>
          <w:color w:val="FF0000"/>
        </w:rPr>
        <w:object>
          <v:shape id="_x0000_i3598" type="#_x0000_t75" alt="eqId41c5becefb4aebcabf76d3d72bb87199" style="width:52.5pt;height:13.5pt" o:ole="">
            <v:imagedata r:id="rId4075" o:title="eqId41c5becefb4aebcabf76d3d72bb87199"/>
          </v:shape>
          <o:OLEObject Type="Embed" ProgID="Equation.DSMT4" ShapeID="_x0000_i3598" DrawAspect="Content" ObjectID="_1828162410" r:id="rId4076"/>
        </w:object>
      </w:r>
      <w:r w:rsidRPr="00E45BFD">
        <w:rPr>
          <w:color w:val="FF0000"/>
        </w:rPr>
        <w:t>，</w:t>
      </w:r>
    </w:p>
    <w:p w:rsidR="00E45BFD" w:rsidRPr="00E45BFD" w:rsidP="00E45BFD" w14:paraId="2BB4360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599" type="#_x0000_t75" alt="eqId33f470767018f914aae57d29e5587c48" style="width:101.25pt;height:36.75pt" o:ole="">
            <v:imagedata r:id="rId4077" o:title="eqId33f470767018f914aae57d29e5587c48"/>
          </v:shape>
          <o:OLEObject Type="Embed" ProgID="Equation.DSMT4" ShapeID="_x0000_i3599" DrawAspect="Content" ObjectID="_1828162411" r:id="rId4078"/>
        </w:object>
      </w:r>
      <w:r w:rsidRPr="00E45BFD">
        <w:rPr>
          <w:color w:val="FF0000"/>
        </w:rPr>
        <w:t>，</w:t>
      </w:r>
    </w:p>
    <w:p w:rsidR="00E45BFD" w:rsidRPr="00E45BFD" w:rsidP="00E45BFD" w14:paraId="3B8A786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令</w:t>
      </w:r>
      <w:r>
        <w:rPr>
          <w:color w:val="FF0000"/>
        </w:rPr>
        <w:object>
          <v:shape id="_x0000_i3600" type="#_x0000_t75" alt="eqId857f5e7c24364ed4b52896bd1b12d453" style="width:32.25pt;height:16.5pt" o:ole="">
            <v:imagedata r:id="rId1426" o:title="eqId857f5e7c24364ed4b52896bd1b12d453"/>
          </v:shape>
          <o:OLEObject Type="Embed" ProgID="Equation.DSMT4" ShapeID="_x0000_i3600" DrawAspect="Content" ObjectID="_1828162412" r:id="rId4079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601" type="#_x0000_t75" alt="eqId62c28099980c89dab572846ea4ea1384" style="width:54.75pt;height:16.5pt" o:ole="">
            <v:imagedata r:id="rId4080" o:title="eqId62c28099980c89dab572846ea4ea1384"/>
          </v:shape>
          <o:OLEObject Type="Embed" ProgID="Equation.DSMT4" ShapeID="_x0000_i3601" DrawAspect="Content" ObjectID="_1828162413" r:id="rId4081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602" type="#_x0000_t75" alt="eqId2c7ce2854d051af181124759dec569d6" style="width:65.25pt;height:16.5pt" o:ole="">
            <v:imagedata r:id="rId4082" o:title="eqId2c7ce2854d051af181124759dec569d6"/>
          </v:shape>
          <o:OLEObject Type="Embed" ProgID="Equation.DSMT4" ShapeID="_x0000_i3602" DrawAspect="Content" ObjectID="_1828162414" r:id="rId4083"/>
        </w:object>
      </w:r>
      <w:r w:rsidRPr="00E45BFD">
        <w:rPr>
          <w:color w:val="FF0000"/>
        </w:rPr>
        <w:t>；</w:t>
      </w:r>
    </w:p>
    <w:p w:rsidR="00E45BFD" w:rsidRPr="00E45BFD" w:rsidP="00E45BFD" w14:paraId="4A3AB00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点</w:t>
      </w:r>
      <w:r w:rsidRPr="00E45BFD">
        <w:rPr>
          <w:color w:val="FF0000"/>
        </w:rPr>
        <w:t xml:space="preserve"> </w:t>
      </w:r>
      <w:r w:rsidRPr="00E45BFD">
        <w:rPr>
          <w:rFonts w:eastAsia="Times New Roman"/>
          <w:i/>
          <w:color w:val="FF0000"/>
        </w:rPr>
        <w:t>P</w:t>
      </w:r>
      <w:r w:rsidRPr="00E45BFD">
        <w:rPr>
          <w:color w:val="FF0000"/>
        </w:rPr>
        <w:t xml:space="preserve"> </w:t>
      </w:r>
      <w:r w:rsidRPr="00E45BFD">
        <w:rPr>
          <w:color w:val="FF0000"/>
        </w:rPr>
        <w:t>到平面</w:t>
      </w:r>
      <w:r>
        <w:rPr>
          <w:color w:val="FF0000"/>
        </w:rPr>
        <w:object>
          <v:shape id="_x0000_i3603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603" DrawAspect="Content" ObjectID="_1828162415" r:id="rId4084"/>
        </w:object>
      </w:r>
      <w:r w:rsidRPr="00E45BFD">
        <w:rPr>
          <w:color w:val="FF0000"/>
        </w:rPr>
        <w:t>的距离为</w:t>
      </w:r>
      <w:r>
        <w:rPr>
          <w:color w:val="FF0000"/>
        </w:rPr>
        <w:object>
          <v:shape id="_x0000_i3604" type="#_x0000_t75" alt="eqId5c02bc0c74292b1e8f395f90935d3174" style="width:9.75pt;height:12pt" o:ole="">
            <v:imagedata r:id="rId4085" o:title="eqId5c02bc0c74292b1e8f395f90935d3174"/>
          </v:shape>
          <o:OLEObject Type="Embed" ProgID="Equation.DSMT4" ShapeID="_x0000_i3604" DrawAspect="Content" ObjectID="_1828162416" r:id="rId4086"/>
        </w:object>
      </w:r>
      <w:r w:rsidRPr="00E45BFD">
        <w:rPr>
          <w:color w:val="FF0000"/>
        </w:rPr>
        <w:t>，</w:t>
      </w:r>
    </w:p>
    <w:p w:rsidR="00E45BFD" w:rsidRPr="00E45BFD" w:rsidP="00E45BFD" w14:paraId="48810DB5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605" type="#_x0000_t75" alt="eqId2de0d10ef8b748d4531250c37c5d3f9e" style="width:9.75pt;height:9pt" o:ole="">
            <v:imagedata r:id="rId4036" o:title="eqId2de0d10ef8b748d4531250c37c5d3f9e"/>
          </v:shape>
          <o:OLEObject Type="Embed" ProgID="Equation.DSMT4" ShapeID="_x0000_i3605" DrawAspect="Content" ObjectID="_1828162417" r:id="rId4087"/>
        </w:object>
      </w:r>
      <w:r>
        <w:rPr>
          <w:color w:val="FF0000"/>
        </w:rPr>
        <w:object>
          <v:shape id="_x0000_i3606" type="#_x0000_t75" alt="eqId6d44d8e147cbd8b7737f55ebf50b9a1f" style="width:137.25pt;height:50.25pt" o:ole="">
            <v:imagedata r:id="rId4088" o:title="eqId6d44d8e147cbd8b7737f55ebf50b9a1f"/>
          </v:shape>
          <o:OLEObject Type="Embed" ProgID="Equation.DSMT4" ShapeID="_x0000_i3606" DrawAspect="Content" ObjectID="_1828162418" r:id="rId4089"/>
        </w:object>
      </w:r>
      <w:r w:rsidRPr="00E45BFD">
        <w:rPr>
          <w:color w:val="FF0000"/>
        </w:rPr>
        <w:t>，</w:t>
      </w:r>
    </w:p>
    <w:p w:rsidR="00E45BFD" w:rsidRPr="00E45BFD" w:rsidP="00E45BFD" w14:paraId="19F7C5E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点</w:t>
      </w:r>
      <w:r w:rsidRPr="00E45BFD">
        <w:rPr>
          <w:color w:val="FF0000"/>
        </w:rPr>
        <w:t xml:space="preserve"> </w:t>
      </w:r>
      <w:r w:rsidRPr="00E45BFD">
        <w:rPr>
          <w:rFonts w:eastAsia="Times New Roman"/>
          <w:i/>
          <w:color w:val="FF0000"/>
        </w:rPr>
        <w:t>P</w:t>
      </w:r>
      <w:r w:rsidRPr="00E45BFD">
        <w:rPr>
          <w:color w:val="FF0000"/>
        </w:rPr>
        <w:t xml:space="preserve"> </w:t>
      </w:r>
      <w:r w:rsidRPr="00E45BFD">
        <w:rPr>
          <w:color w:val="FF0000"/>
        </w:rPr>
        <w:t>到平面</w:t>
      </w:r>
      <w:r>
        <w:rPr>
          <w:color w:val="FF0000"/>
        </w:rPr>
        <w:object>
          <v:shape id="_x0000_i3607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607" DrawAspect="Content" ObjectID="_1828162419" r:id="rId4090"/>
        </w:object>
      </w:r>
      <w:r w:rsidRPr="00E45BFD">
        <w:rPr>
          <w:color w:val="FF0000"/>
        </w:rPr>
        <w:t>的距离为</w:t>
      </w:r>
      <w:r>
        <w:rPr>
          <w:color w:val="FF0000"/>
        </w:rPr>
        <w:object>
          <v:shape id="_x0000_i3608" type="#_x0000_t75" alt="eqIdf3aace91caec728e174daec29a3568ae" style="width:23.25pt;height:29.25pt" o:ole="">
            <v:imagedata r:id="rId4024" o:title="eqIdf3aace91caec728e174daec29a3568ae"/>
          </v:shape>
          <o:OLEObject Type="Embed" ProgID="Equation.DSMT4" ShapeID="_x0000_i3608" DrawAspect="Content" ObjectID="_1828162420" r:id="rId4091"/>
        </w:object>
      </w:r>
      <w:r w:rsidRPr="00E45BFD">
        <w:rPr>
          <w:color w:val="FF0000"/>
        </w:rPr>
        <w:t>.</w:t>
      </w:r>
    </w:p>
    <w:p w:rsidR="00E45BFD" w:rsidRPr="00E45BFD" w:rsidP="00E45BFD" w14:paraId="5170E18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819275" cy="1895475"/>
            <wp:effectExtent l="0" t="0" r="0" b="0"/>
            <wp:docPr id="100065" name="图片 100065" descr="@@@ca19a061-eaf6-4234-b069-da4c702965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9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7288B60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因为</w:t>
      </w:r>
      <w:r>
        <w:rPr>
          <w:color w:val="FF0000"/>
        </w:rPr>
        <w:object>
          <v:shape id="_x0000_i3609" type="#_x0000_t75" alt="eqId96834575c9f1bb9ef43a1ab4792db9e7" style="width:161.25pt;height:35.25pt" o:ole="">
            <v:imagedata r:id="rId4093" o:title="eqId96834575c9f1bb9ef43a1ab4792db9e7"/>
          </v:shape>
          <o:OLEObject Type="Embed" ProgID="Equation.DSMT4" ShapeID="_x0000_i3609" DrawAspect="Content" ObjectID="_1828162421" r:id="rId4094"/>
        </w:object>
      </w:r>
      <w:r w:rsidRPr="00E45BFD">
        <w:rPr>
          <w:color w:val="FF0000"/>
        </w:rPr>
        <w:t>，</w:t>
      </w:r>
    </w:p>
    <w:p w:rsidR="00E45BFD" w:rsidRPr="00E45BFD" w:rsidP="00E45BFD" w14:paraId="01BB4CE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610" type="#_x0000_t75" alt="eqId3e6c2dad46a9052a4185a4f7b4ae8a2e" style="width:21pt;height:10.5pt" o:ole="">
            <v:imagedata r:id="rId4022" o:title="eqId3e6c2dad46a9052a4185a4f7b4ae8a2e"/>
          </v:shape>
          <o:OLEObject Type="Embed" ProgID="Equation.DSMT4" ShapeID="_x0000_i3610" DrawAspect="Content" ObjectID="_1828162422" r:id="rId4095"/>
        </w:object>
      </w:r>
      <w:r w:rsidRPr="00E45BFD">
        <w:rPr>
          <w:color w:val="FF0000"/>
        </w:rPr>
        <w:t>的一个法向量为</w:t>
      </w:r>
      <w:r>
        <w:rPr>
          <w:color w:val="FF0000"/>
        </w:rPr>
        <w:object>
          <v:shape id="_x0000_i3611" type="#_x0000_t75" alt="eqId8fb1e9d35b63fe5ee9c26e3ca5b8ece0" style="width:50.25pt;height:14.25pt" o:ole="">
            <v:imagedata r:id="rId4096" o:title="eqId8fb1e9d35b63fe5ee9c26e3ca5b8ece0"/>
          </v:shape>
          <o:OLEObject Type="Embed" ProgID="Equation.DSMT4" ShapeID="_x0000_i3611" DrawAspect="Content" ObjectID="_1828162423" r:id="rId4097"/>
        </w:object>
      </w:r>
      <w:r w:rsidRPr="00E45BFD">
        <w:rPr>
          <w:color w:val="FF0000"/>
        </w:rPr>
        <w:t>，</w:t>
      </w:r>
    </w:p>
    <w:p w:rsidR="00E45BFD" w:rsidRPr="00E45BFD" w:rsidP="00E45BFD" w14:paraId="0981522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612" type="#_x0000_t75" alt="eqIdae8cfd59bca9c867143465b8fdde8c42" style="width:117.75pt;height:61.5pt" o:ole="">
            <v:imagedata r:id="rId4098" o:title="eqIdae8cfd59bca9c867143465b8fdde8c42"/>
          </v:shape>
          <o:OLEObject Type="Embed" ProgID="Equation.DSMT4" ShapeID="_x0000_i3612" DrawAspect="Content" ObjectID="_1828162424" r:id="rId4099"/>
        </w:object>
      </w:r>
      <w:r w:rsidRPr="00E45BFD">
        <w:rPr>
          <w:color w:val="FF0000"/>
        </w:rPr>
        <w:t>，</w:t>
      </w:r>
    </w:p>
    <w:p w:rsidR="00E45BFD" w:rsidRPr="00E45BFD" w:rsidP="00E45BFD" w14:paraId="4139195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令</w:t>
      </w:r>
      <w:r>
        <w:rPr>
          <w:color w:val="FF0000"/>
        </w:rPr>
        <w:object>
          <v:shape id="_x0000_i3613" type="#_x0000_t75" alt="eqId5742b2684d00be50a66e01c9acb6b51f" style="width:31.5pt;height:15.75pt" o:ole="">
            <v:imagedata r:id="rId4100" o:title="eqId5742b2684d00be50a66e01c9acb6b51f"/>
          </v:shape>
          <o:OLEObject Type="Embed" ProgID="Equation.DSMT4" ShapeID="_x0000_i3613" DrawAspect="Content" ObjectID="_1828162425" r:id="rId4101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614" type="#_x0000_t75" alt="eqIdd9f699fa12c3c2824172b03425cfc41e" style="width:46.5pt;height:13.5pt" o:ole="">
            <v:imagedata r:id="rId4102" o:title="eqIdd9f699fa12c3c2824172b03425cfc41e"/>
          </v:shape>
          <o:OLEObject Type="Embed" ProgID="Equation.DSMT4" ShapeID="_x0000_i3614" DrawAspect="Content" ObjectID="_1828162426" r:id="rId4103"/>
        </w:object>
      </w:r>
      <w:r w:rsidRPr="00E45BFD">
        <w:rPr>
          <w:color w:val="FF0000"/>
        </w:rPr>
        <w:t>，得</w:t>
      </w:r>
      <w:r>
        <w:rPr>
          <w:color w:val="FF0000"/>
        </w:rPr>
        <w:object>
          <v:shape id="_x0000_i3615" type="#_x0000_t75" alt="eqIdd4a033fd015283d83ec20a7fbfeebc08" style="width:55.5pt;height:16.5pt" o:ole="">
            <v:imagedata r:id="rId4104" o:title="eqIdd4a033fd015283d83ec20a7fbfeebc08"/>
          </v:shape>
          <o:OLEObject Type="Embed" ProgID="Equation.DSMT4" ShapeID="_x0000_i3615" DrawAspect="Content" ObjectID="_1828162427" r:id="rId4105"/>
        </w:object>
      </w:r>
      <w:r w:rsidRPr="00E45BFD">
        <w:rPr>
          <w:color w:val="FF0000"/>
        </w:rPr>
        <w:t>，</w:t>
      </w:r>
    </w:p>
    <w:p w:rsidR="00E45BFD" w:rsidRPr="00E45BFD" w:rsidP="00E45BFD" w14:paraId="468D8BB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616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616" DrawAspect="Content" ObjectID="_1828162428" r:id="rId4106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617" type="#_x0000_t75" alt="eqId3e6c2dad46a9052a4185a4f7b4ae8a2e" style="width:21pt;height:10.5pt" o:ole="">
            <v:imagedata r:id="rId4022" o:title="eqId3e6c2dad46a9052a4185a4f7b4ae8a2e"/>
          </v:shape>
          <o:OLEObject Type="Embed" ProgID="Equation.DSMT4" ShapeID="_x0000_i3617" DrawAspect="Content" ObjectID="_1828162429" r:id="rId4107"/>
        </w:object>
      </w:r>
      <w:r w:rsidRPr="00E45BFD">
        <w:rPr>
          <w:color w:val="FF0000"/>
        </w:rPr>
        <w:t>所成夹角为</w:t>
      </w:r>
      <w:r>
        <w:rPr>
          <w:color w:val="FF0000"/>
        </w:rPr>
        <w:object>
          <v:shape id="_x0000_i3618" type="#_x0000_t75" alt="eqIdc24095e409b025db711f14be783a406c" style="width:9pt;height:12.75pt" o:ole="">
            <v:imagedata r:id="rId1703" o:title="eqIdc24095e409b025db711f14be783a406c"/>
          </v:shape>
          <o:OLEObject Type="Embed" ProgID="Equation.DSMT4" ShapeID="_x0000_i3618" DrawAspect="Content" ObjectID="_1828162430" r:id="rId4108"/>
        </w:object>
      </w:r>
    </w:p>
    <w:p w:rsidR="00E45BFD" w:rsidRPr="00E45BFD" w:rsidP="00E45BFD" w14:paraId="3F35BEB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23825" cy="114300"/>
            <wp:effectExtent l="0" t="0" r="0" b="0"/>
            <wp:docPr id="100067" name="图片 100067" descr="@@@e5fa87fd0c3048dabf1fa3a4b201f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3619" type="#_x0000_t75" alt="eqIdc5a644c724544354012a778ba9b6ca30" style="width:123pt;height:34.5pt" o:ole="">
            <v:imagedata r:id="rId4109" o:title="eqIdc5a644c724544354012a778ba9b6ca30"/>
          </v:shape>
          <o:OLEObject Type="Embed" ProgID="Equation.DSMT4" ShapeID="_x0000_i3619" DrawAspect="Content" ObjectID="_1828162431" r:id="rId4110"/>
        </w:object>
      </w:r>
      <w:r w:rsidRPr="00E45BFD">
        <w:rPr>
          <w:color w:val="FF0000"/>
        </w:rPr>
        <w:t>，</w:t>
      </w:r>
    </w:p>
    <w:p w:rsidR="00E45BFD" w:rsidRPr="00E45BFD" w:rsidP="00E45BFD" w14:paraId="0BE2B7D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平面</w:t>
      </w:r>
      <w:r>
        <w:rPr>
          <w:color w:val="FF0000"/>
        </w:rPr>
        <w:object>
          <v:shape id="_x0000_i3620" type="#_x0000_t75" alt="eqId500df0e782bb081e608f4bc1d576afcf" style="width:24.75pt;height:12pt" o:ole="">
            <v:imagedata r:id="rId4019" o:title="eqId500df0e782bb081e608f4bc1d576afcf"/>
          </v:shape>
          <o:OLEObject Type="Embed" ProgID="Equation.DSMT4" ShapeID="_x0000_i3620" DrawAspect="Content" ObjectID="_1828162432" r:id="rId4111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621" type="#_x0000_t75" alt="eqId3e6c2dad46a9052a4185a4f7b4ae8a2e" style="width:21pt;height:10.5pt" o:ole="">
            <v:imagedata r:id="rId4022" o:title="eqId3e6c2dad46a9052a4185a4f7b4ae8a2e"/>
          </v:shape>
          <o:OLEObject Type="Embed" ProgID="Equation.DSMT4" ShapeID="_x0000_i3621" DrawAspect="Content" ObjectID="_1828162433" r:id="rId4112"/>
        </w:object>
      </w:r>
      <w:r w:rsidRPr="00E45BFD">
        <w:rPr>
          <w:color w:val="FF0000"/>
        </w:rPr>
        <w:t>所成夹角的余弦值为</w:t>
      </w:r>
      <w:r>
        <w:rPr>
          <w:color w:val="FF0000"/>
        </w:rPr>
        <w:object>
          <v:shape id="_x0000_i3622" type="#_x0000_t75" alt="eqId642a7dd471434c923f76809dfa5ee183" style="width:24pt;height:29.25pt" o:ole="">
            <v:imagedata r:id="rId3686" o:title="eqId642a7dd471434c923f76809dfa5ee183"/>
          </v:shape>
          <o:OLEObject Type="Embed" ProgID="Equation.DSMT4" ShapeID="_x0000_i3622" DrawAspect="Content" ObjectID="_1828162434" r:id="rId4113"/>
        </w:object>
      </w:r>
      <w:r w:rsidRPr="00E45BFD">
        <w:rPr>
          <w:color w:val="FF0000"/>
        </w:rPr>
        <w:t>.</w:t>
      </w:r>
    </w:p>
    <w:p w:rsidR="00E45BFD" w:rsidRPr="00E45BFD" w:rsidP="00E45BFD" w14:paraId="13B39DE2" w14:textId="77777777">
      <w:pPr>
        <w:spacing w:line="360" w:lineRule="auto"/>
        <w:jc w:val="left"/>
        <w:textAlignment w:val="center"/>
      </w:pPr>
      <w:r w:rsidRPr="00E45BFD">
        <w:rPr>
          <w:rFonts w:hint="eastAsia"/>
        </w:rPr>
        <w:t>9</w:t>
      </w:r>
      <w:r w:rsidRPr="00E45BFD">
        <w:t>．（</w:t>
      </w:r>
      <w:r w:rsidRPr="00E45BFD">
        <w:t>25-26</w:t>
      </w:r>
      <w:r w:rsidRPr="00E45BFD">
        <w:t>高二上</w:t>
      </w:r>
      <w:r w:rsidRPr="00E45BFD">
        <w:t>·</w:t>
      </w:r>
      <w:r w:rsidRPr="00E45BFD">
        <w:t>山东济南</w:t>
      </w:r>
      <w:r w:rsidRPr="00E45BFD">
        <w:t>·</w:t>
      </w:r>
      <w:r w:rsidRPr="00E45BFD">
        <w:t>月考）在三棱柱</w:t>
      </w:r>
      <w:r>
        <w:object>
          <v:shape id="_x0000_i3623" type="#_x0000_t75" alt="eqId42d3a82b8e587ee890467835bc4e854c" style="width:60.75pt;height:15.75pt" o:ole="">
            <v:imagedata r:id="rId4114" o:title="eqId42d3a82b8e587ee890467835bc4e854c"/>
          </v:shape>
          <o:OLEObject Type="Embed" ProgID="Equation.DSMT4" ShapeID="_x0000_i3623" DrawAspect="Content" ObjectID="_1828162435" r:id="rId4115"/>
        </w:object>
      </w:r>
      <w:r w:rsidRPr="00E45BFD">
        <w:t>中，侧面正方形</w:t>
      </w:r>
      <w:r>
        <w:object>
          <v:shape id="_x0000_i3624" type="#_x0000_t75" alt="eqId58cc6184b191e6da43911e701121517e" style="width:35.25pt;height:15.75pt" o:ole="">
            <v:imagedata r:id="rId4116" o:title="eqId58cc6184b191e6da43911e701121517e"/>
          </v:shape>
          <o:OLEObject Type="Embed" ProgID="Equation.DSMT4" ShapeID="_x0000_i3624" DrawAspect="Content" ObjectID="_1828162436" r:id="rId4117"/>
        </w:object>
      </w:r>
      <w:r w:rsidRPr="00E45BFD">
        <w:t>的中心为点</w:t>
      </w:r>
      <w:r>
        <w:object>
          <v:shape id="_x0000_i3625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3625" DrawAspect="Content" ObjectID="_1828162437" r:id="rId4118"/>
        </w:object>
      </w:r>
      <w:r w:rsidRPr="00E45BFD">
        <w:t>，</w:t>
      </w:r>
      <w:r>
        <w:object>
          <v:shape id="_x0000_i3626" type="#_x0000_t75" alt="eqId4f36f074d1dc1054c679236ec70dcaf2" style="width:32.25pt;height:15.75pt" o:ole="">
            <v:imagedata r:id="rId4119" o:title="eqId4f36f074d1dc1054c679236ec70dcaf2"/>
          </v:shape>
          <o:OLEObject Type="Embed" ProgID="Equation.DSMT4" ShapeID="_x0000_i3626" DrawAspect="Content" ObjectID="_1828162438" r:id="rId4120"/>
        </w:object>
      </w:r>
      <w:r w:rsidRPr="00E45BFD">
        <w:t>平面</w:t>
      </w:r>
      <w:r>
        <w:object>
          <v:shape id="_x0000_i3627" type="#_x0000_t75" alt="eqId58cc6184b191e6da43911e701121517e" style="width:35.25pt;height:15.75pt" o:ole="">
            <v:imagedata r:id="rId4116" o:title="eqId58cc6184b191e6da43911e701121517e"/>
          </v:shape>
          <o:OLEObject Type="Embed" ProgID="Equation.DSMT4" ShapeID="_x0000_i3627" DrawAspect="Content" ObjectID="_1828162439" r:id="rId4121"/>
        </w:object>
      </w:r>
      <w:r w:rsidRPr="00E45BFD">
        <w:t>，且</w:t>
      </w:r>
      <w:r>
        <w:object>
          <v:shape id="_x0000_i3628" type="#_x0000_t75" alt="eqIddf3d67dce9e64e8ef0c6d0d639eaa919" style="width:84.75pt;height:17.25pt" o:ole="">
            <v:imagedata r:id="rId4122" o:title="eqIddf3d67dce9e64e8ef0c6d0d639eaa919"/>
          </v:shape>
          <o:OLEObject Type="Embed" ProgID="Equation.DSMT4" ShapeID="_x0000_i3628" DrawAspect="Content" ObjectID="_1828162440" r:id="rId4123"/>
        </w:object>
      </w:r>
      <w:r w:rsidRPr="00E45BFD">
        <w:t>，点</w:t>
      </w:r>
      <w:r>
        <w:object>
          <v:shape id="_x0000_i3629" type="#_x0000_t75" alt="eqId2a30f3a8b673cc28bd90c50cf1a35281" style="width:10.5pt;height:11.25pt" o:ole="">
            <v:imagedata r:id="rId1328" o:title="eqId2a30f3a8b673cc28bd90c50cf1a35281"/>
          </v:shape>
          <o:OLEObject Type="Embed" ProgID="Equation.DSMT4" ShapeID="_x0000_i3629" DrawAspect="Content" ObjectID="_1828162441" r:id="rId4124"/>
        </w:object>
      </w:r>
      <w:r w:rsidRPr="00E45BFD">
        <w:t>满足</w:t>
      </w:r>
      <w:r>
        <w:object>
          <v:shape id="_x0000_i3630" type="#_x0000_t75" alt="eqIdc3e7482f6289b1d07a43aae9a5e8c4d9" style="width:87pt;height:15.75pt" o:ole="">
            <v:imagedata r:id="rId4125" o:title="eqIdc3e7482f6289b1d07a43aae9a5e8c4d9"/>
          </v:shape>
          <o:OLEObject Type="Embed" ProgID="Equation.DSMT4" ShapeID="_x0000_i3630" DrawAspect="Content" ObjectID="_1828162442" r:id="rId4126"/>
        </w:object>
      </w:r>
      <w:r w:rsidRPr="00E45BFD">
        <w:t>．</w:t>
      </w:r>
    </w:p>
    <w:p w:rsidR="00E45BFD" w:rsidRPr="00E45BFD" w:rsidP="00E45BFD" w14:paraId="6CBC945B" w14:textId="77777777">
      <w:pPr>
        <w:spacing w:line="360" w:lineRule="auto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71650" cy="1009650"/>
            <wp:effectExtent l="0" t="0" r="0" b="0"/>
            <wp:docPr id="100077" name="图片 100077" descr="@@@5a2d4b1ab1be421585298773dff19f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2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19945C2D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当</w:t>
      </w:r>
      <w:r>
        <w:object>
          <v:shape id="_x0000_i3631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3631" DrawAspect="Content" ObjectID="_1828162443" r:id="rId4128"/>
        </w:object>
      </w:r>
      <w:r w:rsidRPr="00E45BFD">
        <w:t>时，求证</w:t>
      </w:r>
      <w:r>
        <w:object>
          <v:shape id="_x0000_i3632" type="#_x0000_t75" alt="eqId896e293411e2fd0da215ff20781cb36a" style="width:30pt;height:15.75pt" o:ole="">
            <v:imagedata r:id="rId4129" o:title="eqId896e293411e2fd0da215ff20781cb36a"/>
          </v:shape>
          <o:OLEObject Type="Embed" ProgID="Equation.DSMT4" ShapeID="_x0000_i3632" DrawAspect="Content" ObjectID="_1828162444" r:id="rId4130"/>
        </w:object>
      </w:r>
      <w:r w:rsidRPr="00E45BFD">
        <w:t>平面</w:t>
      </w:r>
      <w:r>
        <w:object>
          <v:shape id="_x0000_i3633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33" DrawAspect="Content" ObjectID="_1828162445" r:id="rId4132"/>
        </w:object>
      </w:r>
    </w:p>
    <w:p w:rsidR="00E45BFD" w:rsidRPr="00E45BFD" w:rsidP="00E45BFD" w14:paraId="6BA0DA39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若平面</w:t>
      </w:r>
      <w:r>
        <w:object>
          <v:shape id="_x0000_i3634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634" DrawAspect="Content" ObjectID="_1828162446" r:id="rId4133"/>
        </w:object>
      </w:r>
      <w:r w:rsidRPr="00E45BFD">
        <w:t>与平面</w:t>
      </w:r>
      <w:r>
        <w:object>
          <v:shape id="_x0000_i3635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35" DrawAspect="Content" ObjectID="_1828162447" r:id="rId4134"/>
        </w:object>
      </w:r>
      <w:r w:rsidRPr="00E45BFD">
        <w:t>所成角的正弦值为</w:t>
      </w:r>
      <w:r>
        <w:object>
          <v:shape id="_x0000_i3636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3636" DrawAspect="Content" ObjectID="_1828162448" r:id="rId4135"/>
        </w:object>
      </w:r>
      <w:r w:rsidRPr="00E45BFD">
        <w:t>，求</w:t>
      </w:r>
      <w:r>
        <w:object>
          <v:shape id="_x0000_i3637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3637" DrawAspect="Content" ObjectID="_1828162449" r:id="rId4136"/>
        </w:object>
      </w:r>
      <w:r w:rsidRPr="00E45BFD">
        <w:t>的值．</w:t>
      </w:r>
    </w:p>
    <w:p w:rsidR="00E45BFD" w:rsidRPr="00E45BFD" w:rsidP="00E45BFD" w14:paraId="14E0BF8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0D20A3F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638" type="#_x0000_t75" alt="eqIdac1c3ea872a20fdc1843cb5ffce8a554" style="width:26.25pt;height:27pt" o:ole="">
            <v:imagedata r:id="rId3398" o:title="eqIdac1c3ea872a20fdc1843cb5ffce8a554"/>
          </v:shape>
          <o:OLEObject Type="Embed" ProgID="Equation.DSMT4" ShapeID="_x0000_i3638" DrawAspect="Content" ObjectID="_1828162450" r:id="rId4137"/>
        </w:object>
      </w:r>
      <w:r w:rsidRPr="00E45BFD">
        <w:rPr>
          <w:color w:val="FF0000"/>
        </w:rPr>
        <w:t>或</w:t>
      </w:r>
      <w:r>
        <w:rPr>
          <w:color w:val="FF0000"/>
        </w:rPr>
        <w:object>
          <v:shape id="_x0000_i3639" type="#_x0000_t75" alt="eqId500d68f2678989a5ce7431cfd51b019d" style="width:24pt;height:12pt" o:ole="">
            <v:imagedata r:id="rId1871" o:title="eqId500d68f2678989a5ce7431cfd51b019d"/>
          </v:shape>
          <o:OLEObject Type="Embed" ProgID="Equation.DSMT4" ShapeID="_x0000_i3639" DrawAspect="Content" ObjectID="_1828162451" r:id="rId4138"/>
        </w:object>
      </w:r>
      <w:r w:rsidRPr="00E45BFD">
        <w:rPr>
          <w:color w:val="FF0000"/>
        </w:rPr>
        <w:t>．</w:t>
      </w:r>
    </w:p>
    <w:p w:rsidR="00E45BFD" w:rsidRPr="00E45BFD" w:rsidP="00E45BFD" w14:paraId="383E1EB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连接</w:t>
      </w:r>
      <w:r>
        <w:rPr>
          <w:color w:val="FF0000"/>
        </w:rPr>
        <w:object>
          <v:shape id="_x0000_i3640" type="#_x0000_t75" alt="eqId9ce6c0e9de83f2e64ae33609fc08459d" style="width:19.5pt;height:11.25pt" o:ole="">
            <v:imagedata r:id="rId4139" o:title="eqId9ce6c0e9de83f2e64ae33609fc08459d"/>
          </v:shape>
          <o:OLEObject Type="Embed" ProgID="Equation.DSMT4" ShapeID="_x0000_i3640" DrawAspect="Content" ObjectID="_1828162452" r:id="rId4140"/>
        </w:object>
      </w:r>
      <w:r w:rsidRPr="00E45BFD">
        <w:rPr>
          <w:color w:val="FF0000"/>
        </w:rPr>
        <w:t>，先证明</w:t>
      </w:r>
      <w:r>
        <w:rPr>
          <w:color w:val="FF0000"/>
        </w:rPr>
        <w:object>
          <v:shape id="_x0000_i3641" type="#_x0000_t75" alt="eqId1d9fc5197a0b4c47deb3a7dfe009ba93" style="width:41.25pt;height:15.75pt" o:ole="">
            <v:imagedata r:id="rId4141" o:title="eqId1d9fc5197a0b4c47deb3a7dfe009ba93"/>
          </v:shape>
          <o:OLEObject Type="Embed" ProgID="Equation.DSMT4" ShapeID="_x0000_i3641" DrawAspect="Content" ObjectID="_1828162453" r:id="rId4142"/>
        </w:object>
      </w:r>
      <w:r w:rsidRPr="00E45BFD">
        <w:rPr>
          <w:color w:val="FF0000"/>
        </w:rPr>
        <w:t>，进而求证即可；</w:t>
      </w:r>
    </w:p>
    <w:p w:rsidR="00E45BFD" w:rsidRPr="00E45BFD" w:rsidP="00E45BFD" w14:paraId="422DBF0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建立空间直角坐标系，利用空间向量结合题设列方程求解即可</w:t>
      </w:r>
      <w:r w:rsidRPr="00E45BFD">
        <w:rPr>
          <w:color w:val="FF0000"/>
        </w:rPr>
        <w:t>.</w:t>
      </w:r>
    </w:p>
    <w:p w:rsidR="00E45BFD" w:rsidRPr="00E45BFD" w:rsidP="00E45BFD" w14:paraId="70065A3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连接</w:t>
      </w:r>
      <w:r>
        <w:rPr>
          <w:color w:val="FF0000"/>
        </w:rPr>
        <w:object>
          <v:shape id="_x0000_i3642" type="#_x0000_t75" alt="eqId9ce6c0e9de83f2e64ae33609fc08459d" style="width:19.5pt;height:11.25pt" o:ole="">
            <v:imagedata r:id="rId4139" o:title="eqId9ce6c0e9de83f2e64ae33609fc08459d"/>
          </v:shape>
          <o:OLEObject Type="Embed" ProgID="Equation.DSMT4" ShapeID="_x0000_i3642" DrawAspect="Content" ObjectID="_1828162454" r:id="rId4143"/>
        </w:object>
      </w:r>
      <w:r w:rsidRPr="00E45BFD">
        <w:rPr>
          <w:color w:val="FF0000"/>
        </w:rPr>
        <w:t>，因为</w:t>
      </w:r>
      <w:r>
        <w:rPr>
          <w:color w:val="FF0000"/>
        </w:rPr>
        <w:object>
          <v:shape id="_x0000_i3643" type="#_x0000_t75" alt="eqId73b3cf0f585938ede9eca890a6eb326d" style="width:27pt;height:27pt" o:ole="">
            <v:imagedata r:id="rId482" o:title="eqId73b3cf0f585938ede9eca890a6eb326d"/>
          </v:shape>
          <o:OLEObject Type="Embed" ProgID="Equation.DSMT4" ShapeID="_x0000_i3643" DrawAspect="Content" ObjectID="_1828162455" r:id="rId414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644" type="#_x0000_t75" alt="eqId45afc2b3e54f316c99d82c40b3fcce17" style="width:57pt;height:27pt" o:ole="">
            <v:imagedata r:id="rId4145" o:title="eqId45afc2b3e54f316c99d82c40b3fcce17"/>
          </v:shape>
          <o:OLEObject Type="Embed" ProgID="Equation.DSMT4" ShapeID="_x0000_i3644" DrawAspect="Content" ObjectID="_1828162456" r:id="rId4146"/>
        </w:object>
      </w:r>
      <w:r w:rsidRPr="00E45BFD">
        <w:rPr>
          <w:color w:val="FF0000"/>
        </w:rPr>
        <w:t>，可得点</w:t>
      </w:r>
      <w:r w:rsidRPr="00E45BFD">
        <w:rPr>
          <w:rFonts w:eastAsia="Times New Roman"/>
          <w:i/>
          <w:color w:val="FF0000"/>
        </w:rPr>
        <w:t>E</w:t>
      </w:r>
      <w:r w:rsidRPr="00E45BFD">
        <w:rPr>
          <w:color w:val="FF0000"/>
        </w:rPr>
        <w:t>是</w:t>
      </w:r>
      <w:r>
        <w:rPr>
          <w:color w:val="FF0000"/>
        </w:rPr>
        <w:object>
          <v:shape id="_x0000_i3645" type="#_x0000_t75" alt="eqId0f1f229274a6e17977cc047814212589" style="width:21pt;height:15.75pt" o:ole="">
            <v:imagedata r:id="rId4147" o:title="eqId0f1f229274a6e17977cc047814212589"/>
          </v:shape>
          <o:OLEObject Type="Embed" ProgID="Equation.DSMT4" ShapeID="_x0000_i3645" DrawAspect="Content" ObjectID="_1828162457" r:id="rId4148"/>
        </w:object>
      </w:r>
      <w:r w:rsidRPr="00E45BFD">
        <w:rPr>
          <w:color w:val="FF0000"/>
        </w:rPr>
        <w:t>的中点，</w:t>
      </w:r>
    </w:p>
    <w:p w:rsidR="00E45BFD" w:rsidRPr="00E45BFD" w:rsidP="00E45BFD" w14:paraId="3EC0C92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因为</w:t>
      </w:r>
      <w:r w:rsidRPr="00E45BFD">
        <w:rPr>
          <w:rFonts w:eastAsia="Times New Roman"/>
          <w:i/>
          <w:color w:val="FF0000"/>
        </w:rPr>
        <w:t>M</w:t>
      </w:r>
      <w:r w:rsidRPr="00E45BFD">
        <w:rPr>
          <w:color w:val="FF0000"/>
        </w:rPr>
        <w:t>是</w:t>
      </w:r>
      <w:r>
        <w:rPr>
          <w:color w:val="FF0000"/>
        </w:rPr>
        <w:object>
          <v:shape id="_x0000_i3646" type="#_x0000_t75" alt="eqId0d8772aa893a9c1d40f714cb25701701" style="width:19.5pt;height:15.75pt" o:ole="">
            <v:imagedata r:id="rId4149" o:title="eqId0d8772aa893a9c1d40f714cb25701701"/>
          </v:shape>
          <o:OLEObject Type="Embed" ProgID="Equation.DSMT4" ShapeID="_x0000_i3646" DrawAspect="Content" ObjectID="_1828162458" r:id="rId4150"/>
        </w:object>
      </w:r>
      <w:r w:rsidRPr="00E45BFD">
        <w:rPr>
          <w:color w:val="FF0000"/>
        </w:rPr>
        <w:t>的中点，所以</w:t>
      </w:r>
      <w:r>
        <w:rPr>
          <w:color w:val="FF0000"/>
        </w:rPr>
        <w:object>
          <v:shape id="_x0000_i3647" type="#_x0000_t75" alt="eqId1d9fc5197a0b4c47deb3a7dfe009ba93" style="width:41.25pt;height:15.75pt" o:ole="">
            <v:imagedata r:id="rId4141" o:title="eqId1d9fc5197a0b4c47deb3a7dfe009ba93"/>
          </v:shape>
          <o:OLEObject Type="Embed" ProgID="Equation.DSMT4" ShapeID="_x0000_i3647" DrawAspect="Content" ObjectID="_1828162459" r:id="rId4151"/>
        </w:object>
      </w:r>
      <w:r w:rsidRPr="00E45BFD">
        <w:rPr>
          <w:color w:val="FF0000"/>
        </w:rPr>
        <w:t>，</w:t>
      </w:r>
    </w:p>
    <w:p w:rsidR="00E45BFD" w:rsidRPr="00E45BFD" w:rsidP="00E45BFD" w14:paraId="04F2964C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又</w:t>
      </w:r>
      <w:r>
        <w:rPr>
          <w:color w:val="FF0000"/>
        </w:rPr>
        <w:object>
          <v:shape id="_x0000_i3648" type="#_x0000_t75" alt="eqId2d521718cf1a2f5e8b037167bb337f21" style="width:29.25pt;height:15.75pt" o:ole="">
            <v:imagedata r:id="rId4152" o:title="eqId2d521718cf1a2f5e8b037167bb337f21"/>
          </v:shape>
          <o:OLEObject Type="Embed" ProgID="Equation.DSMT4" ShapeID="_x0000_i3648" DrawAspect="Content" ObjectID="_1828162460" r:id="rId4153"/>
        </w:object>
      </w:r>
      <w:r w:rsidRPr="00E45BFD">
        <w:rPr>
          <w:color w:val="FF0000"/>
        </w:rPr>
        <w:t>面</w:t>
      </w:r>
      <w:r>
        <w:rPr>
          <w:color w:val="FF0000"/>
        </w:rPr>
        <w:object>
          <v:shape id="_x0000_i3649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49" DrawAspect="Content" ObjectID="_1828162461" r:id="rId415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650" type="#_x0000_t75" alt="eqId780100ab6bf6e7b7efb4ff49f90dae31" style="width:27pt;height:10.5pt" o:ole="">
            <v:imagedata r:id="rId4155" o:title="eqId780100ab6bf6e7b7efb4ff49f90dae31"/>
          </v:shape>
          <o:OLEObject Type="Embed" ProgID="Equation.DSMT4" ShapeID="_x0000_i3650" DrawAspect="Content" ObjectID="_1828162462" r:id="rId4156"/>
        </w:object>
      </w:r>
      <w:r w:rsidRPr="00E45BFD">
        <w:rPr>
          <w:color w:val="FF0000"/>
        </w:rPr>
        <w:t>面</w:t>
      </w:r>
      <w:r>
        <w:rPr>
          <w:color w:val="FF0000"/>
        </w:rPr>
        <w:object>
          <v:shape id="_x0000_i3651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51" DrawAspect="Content" ObjectID="_1828162463" r:id="rId4157"/>
        </w:object>
      </w:r>
      <w:r w:rsidRPr="00E45BFD">
        <w:rPr>
          <w:color w:val="FF0000"/>
        </w:rPr>
        <w:t>，</w:t>
      </w:r>
    </w:p>
    <w:p w:rsidR="00E45BFD" w:rsidRPr="00E45BFD" w:rsidP="00E45BFD" w14:paraId="697C9801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652" type="#_x0000_t75" alt="eqId3ebe6a446b91e73b181f9f4d56264dd3" style="width:26.25pt;height:15.75pt" o:ole="">
            <v:imagedata r:id="rId4158" o:title="eqId3ebe6a446b91e73b181f9f4d56264dd3"/>
          </v:shape>
          <o:OLEObject Type="Embed" ProgID="Equation.DSMT4" ShapeID="_x0000_i3652" DrawAspect="Content" ObjectID="_1828162464" r:id="rId4159"/>
        </w:object>
      </w:r>
      <w:r w:rsidRPr="00E45BFD">
        <w:rPr>
          <w:color w:val="FF0000"/>
        </w:rPr>
        <w:t>面</w:t>
      </w:r>
      <w:r>
        <w:rPr>
          <w:color w:val="FF0000"/>
        </w:rPr>
        <w:object>
          <v:shape id="_x0000_i3653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53" DrawAspect="Content" ObjectID="_1828162465" r:id="rId4160"/>
        </w:object>
      </w:r>
      <w:r w:rsidRPr="00E45BFD">
        <w:rPr>
          <w:color w:val="FF0000"/>
        </w:rPr>
        <w:t>.</w:t>
      </w:r>
    </w:p>
    <w:p w:rsidR="00E45BFD" w:rsidRPr="00E45BFD" w:rsidP="00E45BFD" w14:paraId="6BE0599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因为正方形</w:t>
      </w:r>
      <w:r>
        <w:rPr>
          <w:color w:val="FF0000"/>
        </w:rPr>
        <w:object>
          <v:shape id="_x0000_i3654" type="#_x0000_t75" alt="eqId58cc6184b191e6da43911e701121517e" style="width:35.25pt;height:15.75pt" o:ole="">
            <v:imagedata r:id="rId4116" o:title="eqId58cc6184b191e6da43911e701121517e"/>
          </v:shape>
          <o:OLEObject Type="Embed" ProgID="Equation.DSMT4" ShapeID="_x0000_i3654" DrawAspect="Content" ObjectID="_1828162466" r:id="rId4161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655" type="#_x0000_t75" alt="eqId9e3d2edbfbc513886059b59e36d92094" style="width:48.75pt;height:15.75pt" o:ole="">
            <v:imagedata r:id="rId4162" o:title="eqId9e3d2edbfbc513886059b59e36d92094"/>
          </v:shape>
          <o:OLEObject Type="Embed" ProgID="Equation.DSMT4" ShapeID="_x0000_i3655" DrawAspect="Content" ObjectID="_1828162467" r:id="rId4163"/>
        </w:object>
      </w:r>
      <w:r w:rsidRPr="00E45BFD">
        <w:rPr>
          <w:color w:val="FF0000"/>
        </w:rPr>
        <w:t>，且</w:t>
      </w:r>
      <w:r>
        <w:rPr>
          <w:color w:val="FF0000"/>
        </w:rPr>
        <w:object>
          <v:shape id="_x0000_i3656" type="#_x0000_t75" alt="eqId4f36f074d1dc1054c679236ec70dcaf2" style="width:32.25pt;height:15.75pt" o:ole="">
            <v:imagedata r:id="rId4119" o:title="eqId4f36f074d1dc1054c679236ec70dcaf2"/>
          </v:shape>
          <o:OLEObject Type="Embed" ProgID="Equation.DSMT4" ShapeID="_x0000_i3656" DrawAspect="Content" ObjectID="_1828162468" r:id="rId416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657" type="#_x0000_t75" alt="eqId58cc6184b191e6da43911e701121517e" style="width:35.25pt;height:15.75pt" o:ole="">
            <v:imagedata r:id="rId4116" o:title="eqId58cc6184b191e6da43911e701121517e"/>
          </v:shape>
          <o:OLEObject Type="Embed" ProgID="Equation.DSMT4" ShapeID="_x0000_i3657" DrawAspect="Content" ObjectID="_1828162469" r:id="rId4165"/>
        </w:object>
      </w:r>
      <w:r w:rsidRPr="00E45BFD">
        <w:rPr>
          <w:color w:val="FF0000"/>
        </w:rPr>
        <w:t>，</w:t>
      </w:r>
    </w:p>
    <w:p w:rsidR="00E45BFD" w:rsidRPr="00E45BFD" w:rsidP="00E45BFD" w14:paraId="18DAFAE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</w:t>
      </w:r>
      <w:r>
        <w:rPr>
          <w:color w:val="FF0000"/>
        </w:rPr>
        <w:object>
          <v:shape id="_x0000_i3658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3658" DrawAspect="Content" ObjectID="_1828162470" r:id="rId4166"/>
        </w:object>
      </w:r>
      <w:r w:rsidRPr="00E45BFD">
        <w:rPr>
          <w:color w:val="FF0000"/>
        </w:rPr>
        <w:t>为原点，</w:t>
      </w:r>
      <w:r>
        <w:rPr>
          <w:color w:val="FF0000"/>
        </w:rPr>
        <w:object>
          <v:shape id="_x0000_i3659" type="#_x0000_t75" alt="eqId03f708743125aa9e60bc95707fccf72a" style="width:62.25pt;height:17.25pt" o:ole="">
            <v:imagedata r:id="rId4167" o:title="eqId03f708743125aa9e60bc95707fccf72a"/>
          </v:shape>
          <o:OLEObject Type="Embed" ProgID="Equation.DSMT4" ShapeID="_x0000_i3659" DrawAspect="Content" ObjectID="_1828162471" r:id="rId4168"/>
        </w:object>
      </w:r>
      <w:r w:rsidRPr="00E45BFD">
        <w:rPr>
          <w:color w:val="FF0000"/>
        </w:rPr>
        <w:t>的方向分别为</w:t>
      </w:r>
      <w:r>
        <w:rPr>
          <w:color w:val="FF0000"/>
        </w:rPr>
        <w:object>
          <v:shape id="_x0000_i3660" type="#_x0000_t75" alt="eqId81dea63b8ce3e51adf66cf7b9982a248" style="width:9pt;height:9.75pt" o:ole="">
            <v:imagedata r:id="rId1379" o:title="eqId81dea63b8ce3e51adf66cf7b9982a248"/>
          </v:shape>
          <o:OLEObject Type="Embed" ProgID="Equation.DSMT4" ShapeID="_x0000_i3660" DrawAspect="Content" ObjectID="_1828162472" r:id="rId4169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661" type="#_x0000_t75" alt="eqIdd053b14c8588eee2acbbe44fc37a6886" style="width:9.75pt;height:12pt" o:ole="">
            <v:imagedata r:id="rId1381" o:title="eqIdd053b14c8588eee2acbbe44fc37a6886"/>
          </v:shape>
          <o:OLEObject Type="Embed" ProgID="Equation.DSMT4" ShapeID="_x0000_i3661" DrawAspect="Content" ObjectID="_1828162473" r:id="rId417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662" type="#_x0000_t75" alt="eqIde81e59019989b7dc2fb59b037ef6e010" style="width:9pt;height:9pt" o:ole="">
            <v:imagedata r:id="rId1910" o:title="eqIde81e59019989b7dc2fb59b037ef6e010"/>
          </v:shape>
          <o:OLEObject Type="Embed" ProgID="Equation.DSMT4" ShapeID="_x0000_i3662" DrawAspect="Content" ObjectID="_1828162474" r:id="rId4171"/>
        </w:object>
      </w:r>
      <w:r w:rsidRPr="00E45BFD">
        <w:rPr>
          <w:color w:val="FF0000"/>
        </w:rPr>
        <w:t>轴正方向，建立如图所示的空间直角坐标系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</w:t>
      </w:r>
    </w:p>
    <w:p w:rsidR="00E45BFD" w:rsidRPr="00E45BFD" w:rsidP="00E45BFD" w14:paraId="23D78CF1" w14:textId="77777777">
      <w:pPr>
        <w:shd w:val="clear" w:color="auto" w:fill="F2F2F2"/>
        <w:spacing w:line="360" w:lineRule="auto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771650" cy="1257300"/>
            <wp:effectExtent l="0" t="0" r="0" b="0"/>
            <wp:docPr id="100079" name="图片 100079" descr="@@@eacb2098f8a0453881ffc934f715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7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1F46AF0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由题意知</w:t>
      </w:r>
      <w:r>
        <w:rPr>
          <w:color w:val="FF0000"/>
        </w:rPr>
        <w:object>
          <v:shape id="_x0000_i3663" type="#_x0000_t75" alt="eqId92d1c27059c8868b81d3f5f5f4a580ce" style="width:152.25pt;height:20.25pt" o:ole="">
            <v:imagedata r:id="rId4173" o:title="eqId92d1c27059c8868b81d3f5f5f4a580ce"/>
          </v:shape>
          <o:OLEObject Type="Embed" ProgID="Equation.DSMT4" ShapeID="_x0000_i3663" DrawAspect="Content" ObjectID="_1828162475" r:id="rId4174"/>
        </w:object>
      </w:r>
      <w:r w:rsidRPr="00E45BFD">
        <w:rPr>
          <w:color w:val="FF0000"/>
        </w:rPr>
        <w:t>，</w:t>
      </w:r>
      <w:r w:rsidRPr="00E45BFD">
        <w:rPr>
          <w:color w:val="FF0000"/>
        </w:rPr>
        <w:t xml:space="preserve"> </w:t>
      </w:r>
    </w:p>
    <w:p w:rsidR="00E45BFD" w:rsidRPr="00E45BFD" w:rsidP="00E45BFD" w14:paraId="75B653B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664" type="#_x0000_t75" alt="eqId64ad758e5bb57417a458689b69e10f8c" style="width:159pt;height:16.5pt" o:ole="">
            <v:imagedata r:id="rId4175" o:title="eqId64ad758e5bb57417a458689b69e10f8c"/>
          </v:shape>
          <o:OLEObject Type="Embed" ProgID="Equation.DSMT4" ShapeID="_x0000_i3664" DrawAspect="Content" ObjectID="_1828162476" r:id="rId4176"/>
        </w:object>
      </w:r>
      <w:r w:rsidRPr="00E45BFD">
        <w:rPr>
          <w:color w:val="FF0000"/>
        </w:rPr>
        <w:t>，</w:t>
      </w:r>
    </w:p>
    <w:p w:rsidR="00E45BFD" w:rsidRPr="00E45BFD" w:rsidP="00E45BFD" w14:paraId="6EB6BD6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665" type="#_x0000_t75" alt="eqIda198a0d3b5c8421e630e1764adbdc345" style="width:182.25pt;height:16.5pt" o:ole="">
            <v:imagedata r:id="rId4177" o:title="eqIda198a0d3b5c8421e630e1764adbdc345"/>
          </v:shape>
          <o:OLEObject Type="Embed" ProgID="Equation.DSMT4" ShapeID="_x0000_i3665" DrawAspect="Content" ObjectID="_1828162477" r:id="rId4178"/>
        </w:object>
      </w:r>
      <w:r w:rsidRPr="00E45BFD">
        <w:rPr>
          <w:color w:val="FF0000"/>
        </w:rPr>
        <w:t>，</w:t>
      </w:r>
    </w:p>
    <w:p w:rsidR="00E45BFD" w:rsidRPr="00E45BFD" w:rsidP="00E45BFD" w14:paraId="738D8A3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666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666" DrawAspect="Content" ObjectID="_1828162478" r:id="rId4179"/>
        </w:object>
      </w:r>
      <w:r w:rsidRPr="00E45BFD">
        <w:rPr>
          <w:color w:val="FF0000"/>
        </w:rPr>
        <w:t>的法向量为</w:t>
      </w:r>
      <w:r>
        <w:rPr>
          <w:color w:val="FF0000"/>
        </w:rPr>
        <w:object>
          <v:shape id="_x0000_i3667" type="#_x0000_t75" alt="eqId104798ae87ab122a719ecebfc3e6ad31" style="width:51pt;height:14.25pt" o:ole="">
            <v:imagedata r:id="rId1859" o:title="eqId104798ae87ab122a719ecebfc3e6ad31"/>
          </v:shape>
          <o:OLEObject Type="Embed" ProgID="Equation.DSMT4" ShapeID="_x0000_i3667" DrawAspect="Content" ObjectID="_1828162479" r:id="rId4180"/>
        </w:object>
      </w:r>
      <w:r w:rsidRPr="00E45BFD">
        <w:rPr>
          <w:color w:val="FF0000"/>
        </w:rPr>
        <w:t>，</w:t>
      </w:r>
    </w:p>
    <w:p w:rsidR="00E45BFD" w:rsidRPr="00E45BFD" w:rsidP="00E45BFD" w14:paraId="17FC197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668" type="#_x0000_t75" alt="eqId91759c169f60c1e342463402c4cd2841" style="width:93pt;height:36.75pt" o:ole="">
            <v:imagedata r:id="rId4181" o:title="eqId91759c169f60c1e342463402c4cd2841"/>
          </v:shape>
          <o:OLEObject Type="Embed" ProgID="Equation.DSMT4" ShapeID="_x0000_i3668" DrawAspect="Content" ObjectID="_1828162480" r:id="rId4182"/>
        </w:object>
      </w:r>
      <w:r w:rsidRPr="00E45BFD">
        <w:rPr>
          <w:color w:val="FF0000"/>
        </w:rPr>
        <w:t>，令</w:t>
      </w:r>
      <w:r>
        <w:rPr>
          <w:color w:val="FF0000"/>
        </w:rPr>
        <w:object>
          <v:shape id="_x0000_i3669" type="#_x0000_t75" alt="eqIdbe123419bc9032cdb365fd55a43567b7" style="width:21.75pt;height:11.25pt" o:ole="">
            <v:imagedata r:id="rId1865" o:title="eqIdbe123419bc9032cdb365fd55a43567b7"/>
          </v:shape>
          <o:OLEObject Type="Embed" ProgID="Equation.DSMT4" ShapeID="_x0000_i3669" DrawAspect="Content" ObjectID="_1828162481" r:id="rId4183"/>
        </w:object>
      </w:r>
      <w:r w:rsidRPr="00E45BFD">
        <w:rPr>
          <w:color w:val="FF0000"/>
        </w:rPr>
        <w:t>，可得</w:t>
      </w:r>
      <w:r>
        <w:rPr>
          <w:color w:val="FF0000"/>
        </w:rPr>
        <w:object>
          <v:shape id="_x0000_i3670" type="#_x0000_t75" alt="eqId25812340d5d5d3aec4780848eaa33280" style="width:61.5pt;height:16.5pt" o:ole="">
            <v:imagedata r:id="rId4184" o:title="eqId25812340d5d5d3aec4780848eaa33280"/>
          </v:shape>
          <o:OLEObject Type="Embed" ProgID="Equation.DSMT4" ShapeID="_x0000_i3670" DrawAspect="Content" ObjectID="_1828162482" r:id="rId4185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       </w:t>
      </w:r>
      <w:r w:rsidRPr="00E45BFD">
        <w:rPr>
          <w:color w:val="FF0000"/>
        </w:rPr>
        <w:t>..</w:t>
      </w:r>
    </w:p>
    <w:p w:rsidR="00E45BFD" w:rsidRPr="00E45BFD" w:rsidP="00E45BFD" w14:paraId="3D6936E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671" type="#_x0000_t75" alt="eqId2ff38d315132f2bb5fa0374a5c07ca8b" style="width:55.5pt;height:17.25pt" o:ole="">
            <v:imagedata r:id="rId4186" o:title="eqId2ff38d315132f2bb5fa0374a5c07ca8b"/>
          </v:shape>
          <o:OLEObject Type="Embed" ProgID="Equation.DSMT4" ShapeID="_x0000_i3671" DrawAspect="Content" ObjectID="_1828162483" r:id="rId4187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672" type="#_x0000_t75" alt="eqId52fd6b5fa5326228983a89880bbcf339" style="width:108.75pt;height:16.5pt" o:ole="">
            <v:imagedata r:id="rId4188" o:title="eqId52fd6b5fa5326228983a89880bbcf339"/>
          </v:shape>
          <o:OLEObject Type="Embed" ProgID="Equation.DSMT4" ShapeID="_x0000_i3672" DrawAspect="Content" ObjectID="_1828162484" r:id="rId4189"/>
        </w:object>
      </w:r>
      <w:r w:rsidRPr="00E45BFD">
        <w:rPr>
          <w:color w:val="FF0000"/>
        </w:rPr>
        <w:t>，</w:t>
      </w:r>
    </w:p>
    <w:p w:rsidR="00E45BFD" w:rsidRPr="00E45BFD" w:rsidP="00E45BFD" w14:paraId="086C2BD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673" type="#_x0000_t75" alt="eqId169009628f1d6e8c1e39fcbced472f29" style="width:192.75pt;height:16.5pt" o:ole="">
            <v:imagedata r:id="rId4190" o:title="eqId169009628f1d6e8c1e39fcbced472f29"/>
          </v:shape>
          <o:OLEObject Type="Embed" ProgID="Equation.DSMT4" ShapeID="_x0000_i3673" DrawAspect="Content" ObjectID="_1828162485" r:id="rId4191"/>
        </w:object>
      </w:r>
      <w:r w:rsidRPr="00E45BFD">
        <w:rPr>
          <w:color w:val="FF0000"/>
        </w:rPr>
        <w:t>，</w:t>
      </w:r>
    </w:p>
    <w:p w:rsidR="00E45BFD" w:rsidRPr="00E45BFD" w:rsidP="00E45BFD" w14:paraId="38DB7EF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674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74" DrawAspect="Content" ObjectID="_1828162486" r:id="rId4192"/>
        </w:object>
      </w:r>
      <w:r w:rsidRPr="00E45BFD">
        <w:rPr>
          <w:color w:val="FF0000"/>
        </w:rPr>
        <w:t>的法向量为</w:t>
      </w:r>
      <w:r>
        <w:rPr>
          <w:color w:val="FF0000"/>
        </w:rPr>
        <w:object>
          <v:shape id="_x0000_i3675" type="#_x0000_t75" alt="eqId41c5becefb4aebcabf76d3d72bb87199" style="width:52.5pt;height:13.5pt" o:ole="">
            <v:imagedata r:id="rId4075" o:title="eqId41c5becefb4aebcabf76d3d72bb87199"/>
          </v:shape>
          <o:OLEObject Type="Embed" ProgID="Equation.DSMT4" ShapeID="_x0000_i3675" DrawAspect="Content" ObjectID="_1828162487" r:id="rId4193"/>
        </w:object>
      </w:r>
      <w:r w:rsidRPr="00E45BFD">
        <w:rPr>
          <w:color w:val="FF0000"/>
        </w:rPr>
        <w:t>，</w:t>
      </w:r>
    </w:p>
    <w:p w:rsidR="00E45BFD" w:rsidRPr="00E45BFD" w:rsidP="00E45BFD" w14:paraId="57A3E1F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676" type="#_x0000_t75" alt="eqIdadd5a1d7e832692ece08648be4952eff" style="width:147pt;height:42pt" o:ole="">
            <v:imagedata r:id="rId4194" o:title="eqIdadd5a1d7e832692ece08648be4952eff"/>
          </v:shape>
          <o:OLEObject Type="Embed" ProgID="Equation.DSMT4" ShapeID="_x0000_i3676" DrawAspect="Content" ObjectID="_1828162488" r:id="rId4195"/>
        </w:object>
      </w:r>
      <w:r w:rsidRPr="00E45BFD">
        <w:rPr>
          <w:color w:val="FF0000"/>
        </w:rPr>
        <w:t>，令</w:t>
      </w:r>
      <w:r>
        <w:rPr>
          <w:color w:val="FF0000"/>
        </w:rPr>
        <w:object>
          <v:shape id="_x0000_i3677" type="#_x0000_t75" alt="eqId049c7f5d12fa04d46d8d0c8f31810871" style="width:25.5pt;height:12.75pt" o:ole="">
            <v:imagedata r:id="rId4196" o:title="eqId049c7f5d12fa04d46d8d0c8f31810871"/>
          </v:shape>
          <o:OLEObject Type="Embed" ProgID="Equation.DSMT4" ShapeID="_x0000_i3677" DrawAspect="Content" ObjectID="_1828162489" r:id="rId4197"/>
        </w:object>
      </w:r>
      <w:r w:rsidRPr="00E45BFD">
        <w:rPr>
          <w:color w:val="FF0000"/>
        </w:rPr>
        <w:t>，</w:t>
      </w:r>
    </w:p>
    <w:p w:rsidR="00E45BFD" w:rsidRPr="00E45BFD" w:rsidP="00E45BFD" w14:paraId="451FA43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得法向量为</w:t>
      </w:r>
      <w:r>
        <w:rPr>
          <w:color w:val="FF0000"/>
        </w:rPr>
        <w:object>
          <v:shape id="_x0000_i3678" type="#_x0000_t75" alt="eqId112c09d2b9b8d59f18bd15ee55980a20" style="width:79.5pt;height:15.75pt" o:ole="">
            <v:imagedata r:id="rId4198" o:title="eqId112c09d2b9b8d59f18bd15ee55980a20"/>
          </v:shape>
          <o:OLEObject Type="Embed" ProgID="Equation.DSMT4" ShapeID="_x0000_i3678" DrawAspect="Content" ObjectID="_1828162490" r:id="rId4199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              </w:t>
      </w:r>
    </w:p>
    <w:p w:rsidR="00E45BFD" w:rsidRPr="00E45BFD" w:rsidP="00E45BFD" w14:paraId="69EB4DE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679" type="#_x0000_t75" alt="eqId11ce34482f2753a1d488760da79d1e45" style="width:197.25pt;height:29.25pt" o:ole="">
            <v:imagedata r:id="rId4200" o:title="eqId11ce34482f2753a1d488760da79d1e45"/>
          </v:shape>
          <o:OLEObject Type="Embed" ProgID="Equation.DSMT4" ShapeID="_x0000_i3679" DrawAspect="Content" ObjectID="_1828162491" r:id="rId4201"/>
        </w:object>
      </w:r>
      <w:r w:rsidRPr="00E45BFD">
        <w:rPr>
          <w:color w:val="FF0000"/>
        </w:rPr>
        <w:t>，</w:t>
      </w:r>
      <w:r w:rsidRPr="00E45BFD">
        <w:rPr>
          <w:rFonts w:eastAsia="Times New Roman"/>
          <w:color w:val="FF0000"/>
          <w:kern w:val="0"/>
          <w:sz w:val="24"/>
          <w:szCs w:val="24"/>
        </w:rPr>
        <w:t>          </w:t>
      </w:r>
    </w:p>
    <w:p w:rsidR="00E45BFD" w:rsidRPr="00E45BFD" w:rsidP="00E45BFD" w14:paraId="0319AB0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平面</w:t>
      </w:r>
      <w:r>
        <w:rPr>
          <w:color w:val="FF0000"/>
        </w:rPr>
        <w:object>
          <v:shape id="_x0000_i3680" type="#_x0000_t75" alt="eqId7bef5239ddbb0972700ce01daf9ee7cf" style="width:24.75pt;height:12.75pt" o:ole="">
            <v:imagedata r:id="rId1684" o:title="eqId7bef5239ddbb0972700ce01daf9ee7cf"/>
          </v:shape>
          <o:OLEObject Type="Embed" ProgID="Equation.DSMT4" ShapeID="_x0000_i3680" DrawAspect="Content" ObjectID="_1828162492" r:id="rId4202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681" type="#_x0000_t75" alt="eqIdb886daa3c9bb7153acd9f651f99eb2c1" style="width:26.25pt;height:15.75pt" o:ole="">
            <v:imagedata r:id="rId4131" o:title="eqIdb886daa3c9bb7153acd9f651f99eb2c1"/>
          </v:shape>
          <o:OLEObject Type="Embed" ProgID="Equation.DSMT4" ShapeID="_x0000_i3681" DrawAspect="Content" ObjectID="_1828162493" r:id="rId4203"/>
        </w:object>
      </w:r>
      <w:r w:rsidRPr="00E45BFD">
        <w:rPr>
          <w:color w:val="FF0000"/>
        </w:rPr>
        <w:t>所成角的正弦值为</w:t>
      </w:r>
      <w:r>
        <w:rPr>
          <w:color w:val="FF0000"/>
        </w:rPr>
        <w:object>
          <v:shape id="_x0000_i3682" type="#_x0000_t75" alt="eqId9868f77d5ab5073b6145f1c6d272122e" style="width:22.5pt;height:29.25pt" o:ole="">
            <v:imagedata r:id="rId249" o:title="eqId9868f77d5ab5073b6145f1c6d272122e"/>
          </v:shape>
          <o:OLEObject Type="Embed" ProgID="Equation.DSMT4" ShapeID="_x0000_i3682" DrawAspect="Content" ObjectID="_1828162494" r:id="rId4204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683" type="#_x0000_t75" alt="eqIdd66f47ea8eef7d33ebeefe1657320822" style="width:90.75pt;height:30.75pt" o:ole="">
            <v:imagedata r:id="rId4205" o:title="eqIdd66f47ea8eef7d33ebeefe1657320822"/>
          </v:shape>
          <o:OLEObject Type="Embed" ProgID="Equation.DSMT4" ShapeID="_x0000_i3683" DrawAspect="Content" ObjectID="_1828162495" r:id="rId4206"/>
        </w:object>
      </w:r>
      <w:r w:rsidRPr="00E45BFD">
        <w:rPr>
          <w:color w:val="FF0000"/>
        </w:rPr>
        <w:t>，</w:t>
      </w:r>
      <w:r w:rsidRPr="00E45BFD">
        <w:rPr>
          <w:color w:val="FF0000"/>
        </w:rPr>
        <w:t xml:space="preserve"> </w:t>
      </w:r>
    </w:p>
    <w:p w:rsidR="00E45BFD" w:rsidRPr="00E45BFD" w:rsidP="00E45BFD" w14:paraId="0AC235C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可得</w:t>
      </w:r>
      <w:r>
        <w:rPr>
          <w:color w:val="FF0000"/>
        </w:rPr>
        <w:object>
          <v:shape id="_x0000_i3684" type="#_x0000_t75" alt="eqIdbd0f50b75bfab9d6b668fa924cb10261" style="width:68.25pt;height:14.25pt" o:ole="">
            <v:imagedata r:id="rId4207" o:title="eqIdbd0f50b75bfab9d6b668fa924cb10261"/>
          </v:shape>
          <o:OLEObject Type="Embed" ProgID="Equation.DSMT4" ShapeID="_x0000_i3684" DrawAspect="Content" ObjectID="_1828162496" r:id="rId4208"/>
        </w:object>
      </w:r>
      <w:r w:rsidRPr="00E45BFD">
        <w:rPr>
          <w:color w:val="FF0000"/>
        </w:rPr>
        <w:t>，所以</w:t>
      </w:r>
      <w:r>
        <w:rPr>
          <w:color w:val="FF0000"/>
        </w:rPr>
        <w:object>
          <v:shape id="_x0000_i3685" type="#_x0000_t75" alt="eqIdac1c3ea872a20fdc1843cb5ffce8a554" style="width:26.25pt;height:27pt" o:ole="">
            <v:imagedata r:id="rId3398" o:title="eqIdac1c3ea872a20fdc1843cb5ffce8a554"/>
          </v:shape>
          <o:OLEObject Type="Embed" ProgID="Equation.DSMT4" ShapeID="_x0000_i3685" DrawAspect="Content" ObjectID="_1828162497" r:id="rId4209"/>
        </w:object>
      </w:r>
      <w:r w:rsidRPr="00E45BFD">
        <w:rPr>
          <w:color w:val="FF0000"/>
        </w:rPr>
        <w:t>或</w:t>
      </w:r>
      <w:r>
        <w:rPr>
          <w:color w:val="FF0000"/>
        </w:rPr>
        <w:object>
          <v:shape id="_x0000_i3686" type="#_x0000_t75" alt="eqId500d68f2678989a5ce7431cfd51b019d" style="width:24pt;height:12pt" o:ole="">
            <v:imagedata r:id="rId1871" o:title="eqId500d68f2678989a5ce7431cfd51b019d"/>
          </v:shape>
          <o:OLEObject Type="Embed" ProgID="Equation.DSMT4" ShapeID="_x0000_i3686" DrawAspect="Content" ObjectID="_1828162498" r:id="rId4210"/>
        </w:object>
      </w:r>
      <w:r w:rsidRPr="00E45BFD">
        <w:rPr>
          <w:color w:val="FF0000"/>
        </w:rPr>
        <w:t>．</w:t>
      </w:r>
    </w:p>
    <w:p w:rsidR="00E45BFD" w:rsidRPr="00E45BFD" w:rsidP="00E45BFD" w14:paraId="579518A3" w14:textId="77777777">
      <w:pPr>
        <w:spacing w:line="360" w:lineRule="auto"/>
        <w:jc w:val="left"/>
        <w:textAlignment w:val="center"/>
      </w:pPr>
      <w:r w:rsidRPr="00E45BFD">
        <w:t>1</w:t>
      </w:r>
      <w:r w:rsidRPr="00E45BFD">
        <w:rPr>
          <w:rFonts w:hint="eastAsia"/>
        </w:rPr>
        <w:t>0</w:t>
      </w:r>
      <w:r w:rsidRPr="00E45BFD">
        <w:t>．（</w:t>
      </w:r>
      <w:r w:rsidRPr="00E45BFD">
        <w:t>25-26</w:t>
      </w:r>
      <w:r w:rsidRPr="00E45BFD">
        <w:t>高二上</w:t>
      </w:r>
      <w:r w:rsidRPr="00E45BFD">
        <w:t>·</w:t>
      </w:r>
      <w:r w:rsidRPr="00E45BFD">
        <w:t>北京</w:t>
      </w:r>
      <w:r w:rsidRPr="00E45BFD">
        <w:t>·</w:t>
      </w:r>
      <w:r w:rsidRPr="00E45BFD">
        <w:t>月考）在四棱锥</w:t>
      </w:r>
      <w:r>
        <w:object>
          <v:shape id="_x0000_i3687" type="#_x0000_t75" alt="eqId0585b6c0f156eecf9662b9846d4eb693" style="width:48.75pt;height:12pt" o:ole="">
            <v:imagedata r:id="rId212" o:title="eqId0585b6c0f156eecf9662b9846d4eb693"/>
          </v:shape>
          <o:OLEObject Type="Embed" ProgID="Equation.DSMT4" ShapeID="_x0000_i3687" DrawAspect="Content" ObjectID="_1828162499" r:id="rId4211"/>
        </w:object>
      </w:r>
      <w:r w:rsidRPr="00E45BFD">
        <w:t>中，平面</w:t>
      </w:r>
      <w:r>
        <w:object>
          <v:shape id="_x0000_i3688" type="#_x0000_t75" alt="eqId4cf9a6db3571fa57bfa2d5e4d44c51b3" style="width:41.25pt;height:12.75pt" o:ole="">
            <v:imagedata r:id="rId4212" o:title="eqId4cf9a6db3571fa57bfa2d5e4d44c51b3"/>
          </v:shape>
          <o:OLEObject Type="Embed" ProgID="Equation.DSMT4" ShapeID="_x0000_i3688" DrawAspect="Content" ObjectID="_1828162500" r:id="rId4213"/>
        </w:object>
      </w:r>
      <w:r w:rsidRPr="00E45BFD">
        <w:t>平面</w:t>
      </w:r>
      <w:r>
        <w:object>
          <v:shape id="_x0000_i3689" type="#_x0000_t75" alt="eqId80f747eb5b2d21c9de962cbfd4ec4bb7" style="width:21.75pt;height:12pt" o:ole="">
            <v:imagedata r:id="rId4214" o:title="eqId80f747eb5b2d21c9de962cbfd4ec4bb7"/>
          </v:shape>
          <o:OLEObject Type="Embed" ProgID="Equation.DSMT4" ShapeID="_x0000_i3689" DrawAspect="Content" ObjectID="_1828162501" r:id="rId4215"/>
        </w:object>
      </w:r>
      <w:r w:rsidRPr="00E45BFD">
        <w:t>，底面</w:t>
      </w:r>
      <w:r>
        <w:object>
          <v:shape id="_x0000_i3690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690" DrawAspect="Content" ObjectID="_1828162502" r:id="rId4216"/>
        </w:object>
      </w:r>
      <w:r w:rsidRPr="00E45BFD">
        <w:t>为梯形，</w:t>
      </w:r>
      <w:r>
        <w:object>
          <v:shape id="_x0000_i3691" type="#_x0000_t75" alt="eqId8a11029ca6b4b9e7f777af0280cf163c" style="width:41.25pt;height:12.75pt" o:ole="">
            <v:imagedata r:id="rId4217" o:title="eqId8a11029ca6b4b9e7f777af0280cf163c"/>
          </v:shape>
          <o:OLEObject Type="Embed" ProgID="Equation.DSMT4" ShapeID="_x0000_i3691" DrawAspect="Content" ObjectID="_1828162503" r:id="rId4218"/>
        </w:object>
      </w:r>
      <w:r w:rsidRPr="00E45BFD">
        <w:t>，</w:t>
      </w:r>
      <w:r>
        <w:object>
          <v:shape id="_x0000_i3692" type="#_x0000_t75" alt="eqId4a0e5697eca3f5205cb7b343648240bf" style="width:45.75pt;height:12.75pt" o:ole="">
            <v:imagedata r:id="rId4219" o:title="eqId4a0e5697eca3f5205cb7b343648240bf"/>
          </v:shape>
          <o:OLEObject Type="Embed" ProgID="Equation.DSMT4" ShapeID="_x0000_i3692" DrawAspect="Content" ObjectID="_1828162504" r:id="rId4220"/>
        </w:object>
      </w:r>
      <w:r w:rsidRPr="00E45BFD">
        <w:t>，且</w:t>
      </w:r>
      <w:r>
        <w:object>
          <v:shape id="_x0000_i3693" type="#_x0000_t75" alt="eqIdced06b71073e1bb777f326f06016ce17" style="width:30.75pt;height:11.25pt" o:ole="">
            <v:imagedata r:id="rId4221" o:title="eqIdced06b71073e1bb777f326f06016ce17"/>
          </v:shape>
          <o:OLEObject Type="Embed" ProgID="Equation.DSMT4" ShapeID="_x0000_i3693" DrawAspect="Content" ObjectID="_1828162505" r:id="rId4222"/>
        </w:object>
      </w:r>
      <w:r w:rsidRPr="00E45BFD">
        <w:t>，</w:t>
      </w:r>
      <w:r>
        <w:object>
          <v:shape id="_x0000_i3694" type="#_x0000_t75" alt="eqId5e04d8312c0ef5305ebfd7b4e71b317f" style="width:85.5pt;height:12.75pt" o:ole="">
            <v:imagedata r:id="rId4223" o:title="eqId5e04d8312c0ef5305ebfd7b4e71b317f"/>
          </v:shape>
          <o:OLEObject Type="Embed" ProgID="Equation.DSMT4" ShapeID="_x0000_i3694" DrawAspect="Content" ObjectID="_1828162506" r:id="rId4224"/>
        </w:object>
      </w:r>
      <w:r w:rsidRPr="00E45BFD">
        <w:t>，</w:t>
      </w:r>
      <w:r>
        <w:object>
          <v:shape id="_x0000_i3695" type="#_x0000_t75" alt="eqIde2647920a05871451cb9fb9290489688" style="width:60.75pt;height:14.25pt" o:ole="">
            <v:imagedata r:id="rId4225" o:title="eqIde2647920a05871451cb9fb9290489688"/>
          </v:shape>
          <o:OLEObject Type="Embed" ProgID="Equation.DSMT4" ShapeID="_x0000_i3695" DrawAspect="Content" ObjectID="_1828162507" r:id="rId4226"/>
        </w:object>
      </w:r>
      <w:r w:rsidRPr="00E45BFD">
        <w:t>.</w:t>
      </w:r>
    </w:p>
    <w:p w:rsidR="00E45BFD" w:rsidRPr="00E45BFD" w:rsidP="00E45BFD" w14:paraId="0DDF08CA" w14:textId="77777777">
      <w:pPr>
        <w:spacing w:line="360" w:lineRule="auto"/>
        <w:textAlignment w:val="center"/>
      </w:pPr>
      <w:r w:rsidRPr="00E45BFD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43050" cy="1323975"/>
            <wp:effectExtent l="0" t="0" r="0" b="0"/>
            <wp:docPr id="100087" name="图片 100087" descr="@@@8ff1b886-aeeb-4227-a923-d9bb1a074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2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4060E0EF" w14:textId="77777777">
      <w:pPr>
        <w:spacing w:line="360" w:lineRule="auto"/>
        <w:jc w:val="left"/>
        <w:textAlignment w:val="center"/>
      </w:pPr>
      <w:r w:rsidRPr="00E45BFD">
        <w:t>(1)</w:t>
      </w:r>
      <w:r w:rsidRPr="00E45BFD">
        <w:t>求证：</w:t>
      </w:r>
      <w:r>
        <w:object>
          <v:shape id="_x0000_i3696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3696" DrawAspect="Content" ObjectID="_1828162508" r:id="rId4228"/>
        </w:object>
      </w:r>
      <w:r w:rsidRPr="00E45BFD">
        <w:t>平面</w:t>
      </w:r>
      <w:r>
        <w:object>
          <v:shape id="_x0000_i3697" type="#_x0000_t75" alt="eqId80f747eb5b2d21c9de962cbfd4ec4bb7" style="width:21.75pt;height:12pt" o:ole="">
            <v:imagedata r:id="rId4214" o:title="eqId80f747eb5b2d21c9de962cbfd4ec4bb7"/>
          </v:shape>
          <o:OLEObject Type="Embed" ProgID="Equation.DSMT4" ShapeID="_x0000_i3697" DrawAspect="Content" ObjectID="_1828162509" r:id="rId4229"/>
        </w:object>
      </w:r>
      <w:r w:rsidRPr="00E45BFD">
        <w:t>；</w:t>
      </w:r>
    </w:p>
    <w:p w:rsidR="00E45BFD" w:rsidRPr="00E45BFD" w:rsidP="00E45BFD" w14:paraId="5FA20976" w14:textId="77777777">
      <w:pPr>
        <w:spacing w:line="360" w:lineRule="auto"/>
        <w:jc w:val="left"/>
        <w:textAlignment w:val="center"/>
      </w:pPr>
      <w:r w:rsidRPr="00E45BFD">
        <w:t>(2)</w:t>
      </w:r>
      <w:r w:rsidRPr="00E45BFD">
        <w:t>求平面</w:t>
      </w:r>
      <w:r>
        <w:object>
          <v:shape id="_x0000_i3698" type="#_x0000_t75" alt="eqId8e4d775e9fb8bca58a25e75d5b21b05f" style="width:24.75pt;height:11.25pt" o:ole="">
            <v:imagedata r:id="rId4230" o:title="eqId8e4d775e9fb8bca58a25e75d5b21b05f"/>
          </v:shape>
          <o:OLEObject Type="Embed" ProgID="Equation.DSMT4" ShapeID="_x0000_i3698" DrawAspect="Content" ObjectID="_1828162510" r:id="rId4231"/>
        </w:object>
      </w:r>
      <w:r w:rsidRPr="00E45BFD">
        <w:t>与平面</w:t>
      </w:r>
      <w:r>
        <w:object>
          <v:shape id="_x0000_i3699" type="#_x0000_t75" alt="eqId218054144a13435580cd132b9459546c" style="width:25.5pt;height:12.75pt" o:ole="">
            <v:imagedata r:id="rId4232" o:title="eqId218054144a13435580cd132b9459546c"/>
          </v:shape>
          <o:OLEObject Type="Embed" ProgID="Equation.DSMT4" ShapeID="_x0000_i3699" DrawAspect="Content" ObjectID="_1828162511" r:id="rId4233"/>
        </w:object>
      </w:r>
      <w:r w:rsidRPr="00E45BFD">
        <w:t>的夹角的余弦值；</w:t>
      </w:r>
    </w:p>
    <w:p w:rsidR="00E45BFD" w:rsidRPr="00E45BFD" w:rsidP="00E45BFD" w14:paraId="6651EF7F" w14:textId="77777777">
      <w:pPr>
        <w:spacing w:line="360" w:lineRule="auto"/>
        <w:jc w:val="left"/>
        <w:textAlignment w:val="center"/>
      </w:pPr>
      <w:r w:rsidRPr="00E45BFD">
        <w:t>(3)</w:t>
      </w:r>
      <w:r w:rsidRPr="00E45BFD">
        <w:t>若</w:t>
      </w:r>
      <w:r>
        <w:object>
          <v:shape id="_x0000_i3700" type="#_x0000_t75" alt="eqIdac047e91852b91af639feec23a9598b2" style="width:14.25pt;height:11.25pt" o:ole="">
            <v:imagedata r:id="rId1297" o:title="eqIdac047e91852b91af639feec23a9598b2"/>
          </v:shape>
          <o:OLEObject Type="Embed" ProgID="Equation.DSMT4" ShapeID="_x0000_i3700" DrawAspect="Content" ObjectID="_1828162512" r:id="rId4234"/>
        </w:object>
      </w:r>
      <w:r w:rsidRPr="00E45BFD">
        <w:t>是棱</w:t>
      </w:r>
      <w:r>
        <w:object>
          <v:shape id="_x0000_i3701" type="#_x0000_t75" alt="eqIdbd33764ff4efddfe11a98a609753715c" style="width:16.5pt;height:11.25pt" o:ole="">
            <v:imagedata r:id="rId1299" o:title="eqIdbd33764ff4efddfe11a98a609753715c"/>
          </v:shape>
          <o:OLEObject Type="Embed" ProgID="Equation.DSMT4" ShapeID="_x0000_i3701" DrawAspect="Content" ObjectID="_1828162513" r:id="rId4235"/>
        </w:object>
      </w:r>
      <w:r w:rsidRPr="00E45BFD">
        <w:t>的中点，求证：对于棱</w:t>
      </w:r>
      <w:r>
        <w:object>
          <v:shape id="_x0000_i3702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702" DrawAspect="Content" ObjectID="_1828162514" r:id="rId4236"/>
        </w:object>
      </w:r>
      <w:r w:rsidRPr="00E45BFD">
        <w:t>上任意一点</w:t>
      </w:r>
      <w:r>
        <w:object>
          <v:shape id="_x0000_i3703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703" DrawAspect="Content" ObjectID="_1828162515" r:id="rId4237"/>
        </w:object>
      </w:r>
      <w:r w:rsidRPr="00E45BFD">
        <w:t>，</w:t>
      </w:r>
      <w:r>
        <w:object>
          <v:shape id="_x0000_i3704" type="#_x0000_t75" alt="eqId907d5147cea4c9ce855074864fe54506" style="width:19.5pt;height:11.25pt" o:ole="">
            <v:imagedata r:id="rId4238" o:title="eqId907d5147cea4c9ce855074864fe54506"/>
          </v:shape>
          <o:OLEObject Type="Embed" ProgID="Equation.DSMT4" ShapeID="_x0000_i3704" DrawAspect="Content" ObjectID="_1828162516" r:id="rId4239"/>
        </w:object>
      </w:r>
      <w:r w:rsidRPr="00E45BFD">
        <w:t>与</w:t>
      </w:r>
      <w:r>
        <w:object>
          <v:shape id="_x0000_i3705" type="#_x0000_t75" alt="eqId48f3c9abbd78e9a6840ee5f30381daac" style="width:17.25pt;height:12pt" o:ole="">
            <v:imagedata r:id="rId3904" o:title="eqId48f3c9abbd78e9a6840ee5f30381daac"/>
          </v:shape>
          <o:OLEObject Type="Embed" ProgID="Equation.DSMT4" ShapeID="_x0000_i3705" DrawAspect="Content" ObjectID="_1828162517" r:id="rId4240"/>
        </w:object>
      </w:r>
      <w:r w:rsidRPr="00E45BFD">
        <w:t>都不平行</w:t>
      </w:r>
      <w:r w:rsidRPr="00E45BFD">
        <w:t>.</w:t>
      </w:r>
    </w:p>
    <w:p w:rsidR="00E45BFD" w:rsidRPr="00E45BFD" w:rsidP="00E45BFD" w14:paraId="705DD01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答案】</w:t>
      </w:r>
      <w:r w:rsidRPr="00E45BFD">
        <w:rPr>
          <w:color w:val="FF0000"/>
        </w:rPr>
        <w:t>(1)</w:t>
      </w:r>
      <w:r w:rsidRPr="00E45BFD">
        <w:rPr>
          <w:color w:val="FF0000"/>
        </w:rPr>
        <w:t>证明见解析</w:t>
      </w:r>
    </w:p>
    <w:p w:rsidR="00E45BFD" w:rsidRPr="00E45BFD" w:rsidP="00E45BFD" w14:paraId="5A053DA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2)</w:t>
      </w:r>
      <w:r>
        <w:rPr>
          <w:color w:val="FF0000"/>
        </w:rPr>
        <w:object>
          <v:shape id="_x0000_i3706" type="#_x0000_t75" alt="eqIde232c260330351c73c3335892e3bf144" style="width:21pt;height:26.25pt" o:ole="">
            <v:imagedata r:id="rId4241" o:title="eqIde232c260330351c73c3335892e3bf144"/>
          </v:shape>
          <o:OLEObject Type="Embed" ProgID="Equation.DSMT4" ShapeID="_x0000_i3706" DrawAspect="Content" ObjectID="_1828162518" r:id="rId4242"/>
        </w:object>
      </w:r>
    </w:p>
    <w:p w:rsidR="00E45BFD" w:rsidRPr="00E45BFD" w:rsidP="00E45BFD" w14:paraId="161BF39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(3)</w:t>
      </w:r>
      <w:r w:rsidRPr="00E45BFD">
        <w:rPr>
          <w:color w:val="FF0000"/>
        </w:rPr>
        <w:t>证明见解析</w:t>
      </w:r>
    </w:p>
    <w:p w:rsidR="00E45BFD" w:rsidRPr="00E45BFD" w:rsidP="00E45BFD" w14:paraId="495C7DE2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分析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根据面面垂直的性质即可得出结论；</w:t>
      </w:r>
    </w:p>
    <w:p w:rsidR="00E45BFD" w:rsidRPr="00E45BFD" w:rsidP="00E45BFD" w14:paraId="7C56305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以</w:t>
      </w:r>
      <w:r>
        <w:rPr>
          <w:color w:val="FF0000"/>
        </w:rPr>
        <w:object>
          <v:shape id="_x0000_i3707" type="#_x0000_t75" alt="eqId8455657dde27aabe6adb7b188e031c11" style="width:11.25pt;height:11.25pt" o:ole="">
            <v:imagedata r:id="rId1281" o:title="eqId8455657dde27aabe6adb7b188e031c11"/>
          </v:shape>
          <o:OLEObject Type="Embed" ProgID="Equation.DSMT4" ShapeID="_x0000_i3707" DrawAspect="Content" ObjectID="_1828162519" r:id="rId4243"/>
        </w:object>
      </w:r>
      <w:r w:rsidRPr="00E45BFD">
        <w:rPr>
          <w:color w:val="FF0000"/>
        </w:rPr>
        <w:t>为原点，建立空间直角坐标系，分别求出两个平面的法向量，利用向量法即可得出答案；</w:t>
      </w:r>
    </w:p>
    <w:p w:rsidR="00E45BFD" w:rsidRPr="00E45BFD" w:rsidP="00E45BFD" w14:paraId="118AB49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假设存在，设此时</w:t>
      </w:r>
      <w:r>
        <w:rPr>
          <w:color w:val="FF0000"/>
        </w:rPr>
        <w:object>
          <v:shape id="_x0000_i3708" type="#_x0000_t75" alt="eqId0b7d9325e9881f78bee34ab126601bce" style="width:49.5pt;height:15pt" o:ole="">
            <v:imagedata r:id="rId4244" o:title="eqId0b7d9325e9881f78bee34ab126601bce"/>
          </v:shape>
          <o:OLEObject Type="Embed" ProgID="Equation.DSMT4" ShapeID="_x0000_i3708" DrawAspect="Content" ObjectID="_1828162520" r:id="rId4245"/>
        </w:object>
      </w:r>
      <w:r w:rsidRPr="00E45BFD">
        <w:rPr>
          <w:color w:val="FF0000"/>
        </w:rPr>
        <w:t>，分别求出</w:t>
      </w:r>
      <w:r>
        <w:rPr>
          <w:color w:val="FF0000"/>
        </w:rPr>
        <w:object>
          <v:shape id="_x0000_i3709" type="#_x0000_t75" alt="eqId483958b3cc52ae359d5006a35308707f" style="width:36.75pt;height:16.5pt" o:ole="">
            <v:imagedata r:id="rId4246" o:title="eqId483958b3cc52ae359d5006a35308707f"/>
          </v:shape>
          <o:OLEObject Type="Embed" ProgID="Equation.DSMT4" ShapeID="_x0000_i3709" DrawAspect="Content" ObjectID="_1828162521" r:id="rId4247"/>
        </w:object>
      </w:r>
      <w:r w:rsidRPr="00E45BFD">
        <w:rPr>
          <w:color w:val="FF0000"/>
        </w:rPr>
        <w:t>，根据</w:t>
      </w:r>
      <w:r>
        <w:rPr>
          <w:color w:val="FF0000"/>
        </w:rPr>
        <w:object>
          <v:shape id="_x0000_i3710" type="#_x0000_t75" alt="eqIdb5067751c639aab4d15bd92fad965dcd" style="width:40.5pt;height:12pt" o:ole="">
            <v:imagedata r:id="rId4248" o:title="eqIdb5067751c639aab4d15bd92fad965dcd"/>
          </v:shape>
          <o:OLEObject Type="Embed" ProgID="Equation.DSMT4" ShapeID="_x0000_i3710" DrawAspect="Content" ObjectID="_1828162522" r:id="rId4249"/>
        </w:object>
      </w:r>
      <w:r w:rsidRPr="00E45BFD">
        <w:rPr>
          <w:color w:val="FF0000"/>
        </w:rPr>
        <w:t>，可得存在唯一的实数</w:t>
      </w:r>
      <w:r>
        <w:rPr>
          <w:color w:val="FF0000"/>
        </w:rPr>
        <w:object>
          <v:shape id="_x0000_i3711" type="#_x0000_t75" alt="eqId1100379a4385b9ce064847bc21760adc" style="width:10.5pt;height:11.25pt" o:ole="">
            <v:imagedata r:id="rId4250" o:title="eqId1100379a4385b9ce064847bc21760adc"/>
          </v:shape>
          <o:OLEObject Type="Embed" ProgID="Equation.DSMT4" ShapeID="_x0000_i3711" DrawAspect="Content" ObjectID="_1828162523" r:id="rId4251"/>
        </w:object>
      </w:r>
      <w:r w:rsidRPr="00E45BFD">
        <w:rPr>
          <w:color w:val="FF0000"/>
        </w:rPr>
        <w:t>，使得</w:t>
      </w:r>
      <w:r>
        <w:rPr>
          <w:color w:val="FF0000"/>
        </w:rPr>
        <w:object>
          <v:shape id="_x0000_i3712" type="#_x0000_t75" alt="eqId75c1bca0b94ed61bfce612ea78a7de71" style="width:51.75pt;height:16.5pt" o:ole="">
            <v:imagedata r:id="rId4252" o:title="eqId75c1bca0b94ed61bfce612ea78a7de71"/>
          </v:shape>
          <o:OLEObject Type="Embed" ProgID="Equation.DSMT4" ShapeID="_x0000_i3712" DrawAspect="Content" ObjectID="_1828162524" r:id="rId4253"/>
        </w:object>
      </w:r>
      <w:r w:rsidRPr="00E45BFD">
        <w:rPr>
          <w:color w:val="FF0000"/>
        </w:rPr>
        <w:t>，列出方程组，根据解的情况即可得证</w:t>
      </w:r>
      <w:r w:rsidRPr="00E45BFD">
        <w:rPr>
          <w:color w:val="FF0000"/>
        </w:rPr>
        <w:t>.</w:t>
      </w:r>
    </w:p>
    <w:p w:rsidR="00E45BFD" w:rsidRPr="00E45BFD" w:rsidP="00E45BFD" w14:paraId="113E8C9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【详解】（</w:t>
      </w:r>
      <w:r w:rsidRPr="00E45BFD">
        <w:rPr>
          <w:color w:val="FF0000"/>
        </w:rPr>
        <w:t>1</w:t>
      </w:r>
      <w:r w:rsidRPr="00E45BFD">
        <w:rPr>
          <w:color w:val="FF0000"/>
        </w:rPr>
        <w:t>）因为平面</w:t>
      </w:r>
      <w:r>
        <w:rPr>
          <w:color w:val="FF0000"/>
        </w:rPr>
        <w:object>
          <v:shape id="_x0000_i3713" type="#_x0000_t75" alt="eqId4cf9a6db3571fa57bfa2d5e4d44c51b3" style="width:41.25pt;height:12.75pt" o:ole="">
            <v:imagedata r:id="rId4212" o:title="eqId4cf9a6db3571fa57bfa2d5e4d44c51b3"/>
          </v:shape>
          <o:OLEObject Type="Embed" ProgID="Equation.DSMT4" ShapeID="_x0000_i3713" DrawAspect="Content" ObjectID="_1828162525" r:id="rId4254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714" type="#_x0000_t75" alt="eqId80f747eb5b2d21c9de962cbfd4ec4bb7" style="width:21.75pt;height:12pt" o:ole="">
            <v:imagedata r:id="rId4214" o:title="eqId80f747eb5b2d21c9de962cbfd4ec4bb7"/>
          </v:shape>
          <o:OLEObject Type="Embed" ProgID="Equation.DSMT4" ShapeID="_x0000_i3714" DrawAspect="Content" ObjectID="_1828162526" r:id="rId4255"/>
        </w:object>
      </w:r>
      <w:r w:rsidRPr="00E45BFD">
        <w:rPr>
          <w:color w:val="FF0000"/>
        </w:rPr>
        <w:t>，平面</w:t>
      </w:r>
      <w:r>
        <w:rPr>
          <w:color w:val="FF0000"/>
        </w:rPr>
        <w:object>
          <v:shape id="_x0000_i3715" type="#_x0000_t75" alt="eqId45ec097d894a854d83946648f8b5fee9" style="width:40.5pt;height:13.5pt" o:ole="">
            <v:imagedata r:id="rId4256" o:title="eqId45ec097d894a854d83946648f8b5fee9"/>
          </v:shape>
          <o:OLEObject Type="Embed" ProgID="Equation.DSMT4" ShapeID="_x0000_i3715" DrawAspect="Content" ObjectID="_1828162527" r:id="rId4257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716" type="#_x0000_t75" alt="eqId8ec3363614dcf376461278a5f976013b" style="width:50.25pt;height:12.75pt" o:ole="">
            <v:imagedata r:id="rId4258" o:title="eqId8ec3363614dcf376461278a5f976013b"/>
          </v:shape>
          <o:OLEObject Type="Embed" ProgID="Equation.DSMT4" ShapeID="_x0000_i3716" DrawAspect="Content" ObjectID="_1828162528" r:id="rId4259"/>
        </w:object>
      </w:r>
      <w:r w:rsidRPr="00E45BFD">
        <w:rPr>
          <w:color w:val="FF0000"/>
        </w:rPr>
        <w:t>，</w:t>
      </w:r>
    </w:p>
    <w:p w:rsidR="00E45BFD" w:rsidRPr="00E45BFD" w:rsidP="00E45BFD" w14:paraId="27A3B214" w14:textId="77777777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object>
          <v:shape id="_x0000_i3717" type="#_x0000_t75" alt="eqId4a0e5697eca3f5205cb7b343648240bf" style="width:45.75pt;height:12.75pt" o:ole="">
            <v:imagedata r:id="rId4219" o:title="eqId4a0e5697eca3f5205cb7b343648240bf"/>
          </v:shape>
          <o:OLEObject Type="Embed" ProgID="Equation.DSMT4" ShapeID="_x0000_i3717" DrawAspect="Content" ObjectID="_1828162529" r:id="rId426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18" type="#_x0000_t75" alt="eqId64b201bfb670aff0a625c53787fd665f" style="width:28.5pt;height:11.25pt" o:ole="">
            <v:imagedata r:id="rId2588" o:title="eqId64b201bfb670aff0a625c53787fd665f"/>
          </v:shape>
          <o:OLEObject Type="Embed" ProgID="Equation.DSMT4" ShapeID="_x0000_i3718" DrawAspect="Content" ObjectID="_1828162530" r:id="rId4261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719" type="#_x0000_t75" alt="eqId411b38a18046fea8e9fab1f9f9b80a5f" style="width:31.5pt;height:12pt" o:ole="">
            <v:imagedata r:id="rId1295" o:title="eqId411b38a18046fea8e9fab1f9f9b80a5f"/>
          </v:shape>
          <o:OLEObject Type="Embed" ProgID="Equation.DSMT4" ShapeID="_x0000_i3719" DrawAspect="Content" ObjectID="_1828162531" r:id="rId4262"/>
        </w:object>
      </w:r>
      <w:r w:rsidRPr="00E45BFD">
        <w:rPr>
          <w:color w:val="FF0000"/>
        </w:rPr>
        <w:t>，</w:t>
      </w:r>
    </w:p>
    <w:p w:rsidR="00E45BFD" w:rsidRPr="00E45BFD" w:rsidP="00E45BFD" w14:paraId="4DF3787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720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3720" DrawAspect="Content" ObjectID="_1828162532" r:id="rId4263"/>
        </w:object>
      </w:r>
      <w:r w:rsidRPr="00E45BFD">
        <w:rPr>
          <w:color w:val="FF0000"/>
        </w:rPr>
        <w:t>平面</w:t>
      </w:r>
      <w:r>
        <w:rPr>
          <w:color w:val="FF0000"/>
        </w:rPr>
        <w:object>
          <v:shape id="_x0000_i3721" type="#_x0000_t75" alt="eqId80f747eb5b2d21c9de962cbfd4ec4bb7" style="width:21.75pt;height:12pt" o:ole="">
            <v:imagedata r:id="rId4214" o:title="eqId80f747eb5b2d21c9de962cbfd4ec4bb7"/>
          </v:shape>
          <o:OLEObject Type="Embed" ProgID="Equation.DSMT4" ShapeID="_x0000_i3721" DrawAspect="Content" ObjectID="_1828162533" r:id="rId4264"/>
        </w:object>
      </w:r>
      <w:r w:rsidRPr="00E45BFD">
        <w:rPr>
          <w:color w:val="FF0000"/>
        </w:rPr>
        <w:t>；</w:t>
      </w:r>
    </w:p>
    <w:p w:rsidR="00E45BFD" w:rsidRPr="00E45BFD" w:rsidP="00E45BFD" w14:paraId="106146D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2</w:t>
      </w:r>
      <w:r w:rsidRPr="00E45BFD">
        <w:rPr>
          <w:color w:val="FF0000"/>
        </w:rPr>
        <w:t>）在平面</w:t>
      </w:r>
      <w:r w:rsidRPr="00E45BFD">
        <w:rPr>
          <w:rFonts w:eastAsia="Times New Roman"/>
          <w:i/>
          <w:color w:val="FF0000"/>
        </w:rPr>
        <w:t>PDC</w:t>
      </w:r>
      <w:r w:rsidRPr="00E45BFD">
        <w:rPr>
          <w:color w:val="FF0000"/>
        </w:rPr>
        <w:t>内过点</w:t>
      </w:r>
      <w:r w:rsidRPr="00E45BFD">
        <w:rPr>
          <w:rFonts w:eastAsia="Times New Roman"/>
          <w:i/>
          <w:color w:val="FF0000"/>
        </w:rPr>
        <w:t>D</w:t>
      </w:r>
      <w:r w:rsidRPr="00E45BFD">
        <w:rPr>
          <w:color w:val="FF0000"/>
        </w:rPr>
        <w:t>作</w:t>
      </w:r>
      <w:r>
        <w:rPr>
          <w:color w:val="FF0000"/>
        </w:rPr>
        <w:object>
          <v:shape id="_x0000_i3722" type="#_x0000_t75" alt="eqIdedfab24a9cb9315013b7e288ffe3eca3" style="width:46.5pt;height:12.75pt" o:ole="">
            <v:imagedata r:id="rId4265" o:title="eqIdedfab24a9cb9315013b7e288ffe3eca3"/>
          </v:shape>
          <o:OLEObject Type="Embed" ProgID="Equation.DSMT4" ShapeID="_x0000_i3722" DrawAspect="Content" ObjectID="_1828162534" r:id="rId4266"/>
        </w:object>
      </w:r>
      <w:r w:rsidRPr="00E45BFD">
        <w:rPr>
          <w:color w:val="FF0000"/>
        </w:rPr>
        <w:t>，交</w:t>
      </w:r>
      <w:r w:rsidRPr="00E45BFD">
        <w:rPr>
          <w:rFonts w:eastAsia="Times New Roman"/>
          <w:i/>
          <w:color w:val="FF0000"/>
        </w:rPr>
        <w:t>P</w:t>
      </w:r>
      <w:r w:rsidRPr="00E45BFD">
        <w:rPr>
          <w:color w:val="FF0000"/>
        </w:rPr>
        <w:t>C</w:t>
      </w:r>
      <w:r w:rsidRPr="00E45BFD">
        <w:rPr>
          <w:color w:val="FF0000"/>
        </w:rPr>
        <w:t>于点</w:t>
      </w:r>
      <w:r w:rsidRPr="00E45BFD">
        <w:rPr>
          <w:rFonts w:eastAsia="Times New Roman"/>
          <w:i/>
          <w:color w:val="FF0000"/>
        </w:rPr>
        <w:t>H</w:t>
      </w:r>
      <w:r w:rsidRPr="00E45BFD">
        <w:rPr>
          <w:color w:val="FF0000"/>
        </w:rPr>
        <w:t>．</w:t>
      </w:r>
    </w:p>
    <w:p w:rsidR="00E45BFD" w:rsidRPr="00E45BFD" w:rsidP="00E45BFD" w14:paraId="7EE7AF9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723" type="#_x0000_t75" alt="eqIdca5dd496ee0c1170ef6dcc48266ee444" style="width:28.5pt;height:11.25pt" o:ole="">
            <v:imagedata r:id="rId1201" o:title="eqIdca5dd496ee0c1170ef6dcc48266ee444"/>
          </v:shape>
          <o:OLEObject Type="Embed" ProgID="Equation.DSMT4" ShapeID="_x0000_i3723" DrawAspect="Content" ObjectID="_1828162535" r:id="rId4267"/>
        </w:object>
      </w:r>
      <w:r w:rsidRPr="00E45BFD">
        <w:rPr>
          <w:color w:val="FF0000"/>
        </w:rPr>
        <w:t>平面</w:t>
      </w:r>
      <w:r w:rsidRPr="00E45BFD">
        <w:rPr>
          <w:rFonts w:eastAsia="Times New Roman"/>
          <w:i/>
          <w:color w:val="FF0000"/>
        </w:rPr>
        <w:t>PDC</w: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24" type="#_x0000_t75" alt="eqIdface94f08f53113711354f4d6c84583c" style="width:30pt;height:11.25pt" o:ole="">
            <v:imagedata r:id="rId4268" o:title="eqIdface94f08f53113711354f4d6c84583c"/>
          </v:shape>
          <o:OLEObject Type="Embed" ProgID="Equation.DSMT4" ShapeID="_x0000_i3724" DrawAspect="Content" ObjectID="_1828162536" r:id="rId4269"/>
        </w:object>
      </w:r>
      <w:r w:rsidRPr="00E45BFD">
        <w:rPr>
          <w:color w:val="FF0000"/>
        </w:rPr>
        <w:t>平面</w:t>
      </w:r>
      <w:r w:rsidRPr="00E45BFD">
        <w:rPr>
          <w:rFonts w:eastAsia="Times New Roman"/>
          <w:i/>
          <w:color w:val="FF0000"/>
        </w:rPr>
        <w:t>PDC</w: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25" type="#_x0000_t75" alt="eqId8c512b1574276cb2674017c826059b33" style="width:27.75pt;height:12pt" o:ole="">
            <v:imagedata r:id="rId747" o:title="eqId8c512b1574276cb2674017c826059b33"/>
          </v:shape>
          <o:OLEObject Type="Embed" ProgID="Equation.DSMT4" ShapeID="_x0000_i3725" DrawAspect="Content" ObjectID="_1828162537" r:id="rId4270"/>
        </w:object>
      </w:r>
      <w:r w:rsidRPr="00E45BFD">
        <w:rPr>
          <w:color w:val="FF0000"/>
        </w:rPr>
        <w:t>平面</w:t>
      </w:r>
      <w:r w:rsidRPr="00E45BFD">
        <w:rPr>
          <w:rFonts w:eastAsia="Times New Roman"/>
          <w:i/>
          <w:color w:val="FF0000"/>
        </w:rPr>
        <w:t>PDC</w:t>
      </w:r>
      <w:r w:rsidRPr="00E45BFD">
        <w:rPr>
          <w:color w:val="FF0000"/>
        </w:rPr>
        <w:t>，</w:t>
      </w:r>
    </w:p>
    <w:p w:rsidR="00E45BFD" w:rsidRPr="00E45BFD" w:rsidP="00E45BFD" w14:paraId="19486656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726" type="#_x0000_t75" alt="eqId43e9effc506d0373565c4394a6cf4e7f" style="width:47.25pt;height:11.25pt" o:ole="">
            <v:imagedata r:id="rId4271" o:title="eqId43e9effc506d0373565c4394a6cf4e7f"/>
          </v:shape>
          <o:OLEObject Type="Embed" ProgID="Equation.DSMT4" ShapeID="_x0000_i3726" DrawAspect="Content" ObjectID="_1828162538" r:id="rId4272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27" type="#_x0000_t75" alt="eqIdcdb2dd10731b99c0f4f89ee957f8a239" style="width:45pt;height:12pt" o:ole="">
            <v:imagedata r:id="rId4273" o:title="eqIdcdb2dd10731b99c0f4f89ee957f8a239"/>
          </v:shape>
          <o:OLEObject Type="Embed" ProgID="Equation.DSMT4" ShapeID="_x0000_i3727" DrawAspect="Content" ObjectID="_1828162539" r:id="rId4274"/>
        </w:object>
      </w:r>
      <w:r w:rsidRPr="00E45BFD">
        <w:rPr>
          <w:color w:val="FF0000"/>
        </w:rPr>
        <w:t>，所以</w:t>
      </w:r>
      <w:r w:rsidRPr="00E45BFD">
        <w:rPr>
          <w:rFonts w:eastAsia="Times New Roman"/>
          <w:i/>
          <w:color w:val="FF0000"/>
        </w:rPr>
        <w:t>AD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CD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DH</w:t>
      </w:r>
      <w:r w:rsidRPr="00E45BFD">
        <w:rPr>
          <w:color w:val="FF0000"/>
        </w:rPr>
        <w:t>两两垂直．</w:t>
      </w:r>
    </w:p>
    <w:p w:rsidR="00E45BFD" w:rsidRPr="00E45BFD" w:rsidP="00E45BFD" w14:paraId="098ABE7F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以</w:t>
      </w:r>
      <w:r w:rsidRPr="00E45BFD">
        <w:rPr>
          <w:rFonts w:eastAsia="Times New Roman"/>
          <w:i/>
          <w:color w:val="FF0000"/>
        </w:rPr>
        <w:t>D</w:t>
      </w:r>
      <w:r w:rsidRPr="00E45BFD">
        <w:rPr>
          <w:color w:val="FF0000"/>
        </w:rPr>
        <w:t>为原点，分别以</w:t>
      </w:r>
      <w:r w:rsidRPr="00E45BFD">
        <w:rPr>
          <w:rFonts w:eastAsia="Times New Roman"/>
          <w:i/>
          <w:color w:val="FF0000"/>
        </w:rPr>
        <w:t>DA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DC</w:t>
      </w:r>
      <w:r w:rsidRPr="00E45BFD">
        <w:rPr>
          <w:color w:val="FF0000"/>
        </w:rPr>
        <w:t>，</w:t>
      </w:r>
      <w:r w:rsidRPr="00E45BFD">
        <w:rPr>
          <w:rFonts w:eastAsia="Times New Roman"/>
          <w:i/>
          <w:color w:val="FF0000"/>
        </w:rPr>
        <w:t>DH</w:t>
      </w:r>
      <w:r w:rsidRPr="00E45BFD">
        <w:rPr>
          <w:color w:val="FF0000"/>
        </w:rPr>
        <w:t>所在直线为</w:t>
      </w:r>
      <w:r w:rsidRPr="00E45BFD">
        <w:rPr>
          <w:rFonts w:eastAsia="Times New Roman"/>
          <w:i/>
          <w:color w:val="FF0000"/>
        </w:rPr>
        <w:t>x</w:t>
      </w:r>
      <w:r w:rsidRPr="00E45BFD">
        <w:rPr>
          <w:color w:val="FF0000"/>
        </w:rPr>
        <w:t>轴、</w:t>
      </w:r>
      <w:r w:rsidRPr="00E45BFD">
        <w:rPr>
          <w:rFonts w:eastAsia="Times New Roman"/>
          <w:i/>
          <w:color w:val="FF0000"/>
        </w:rPr>
        <w:t>y</w:t>
      </w:r>
      <w:r w:rsidRPr="00E45BFD">
        <w:rPr>
          <w:color w:val="FF0000"/>
        </w:rPr>
        <w:t>轴、</w:t>
      </w:r>
      <w:r w:rsidRPr="00E45BFD">
        <w:rPr>
          <w:rFonts w:eastAsia="Times New Roman"/>
          <w:i/>
          <w:color w:val="FF0000"/>
        </w:rPr>
        <w:t>z</w:t>
      </w:r>
      <w:r w:rsidRPr="00E45BFD">
        <w:rPr>
          <w:color w:val="FF0000"/>
        </w:rPr>
        <w:t>轴建立空间直角坐标系，</w:t>
      </w:r>
    </w:p>
    <w:p w:rsidR="00E45BFD" w:rsidRPr="00E45BFD" w:rsidP="00E45BFD" w14:paraId="2ABACC0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323975"/>
            <wp:effectExtent l="0" t="0" r="0" b="0"/>
            <wp:docPr id="100089" name="图片 100089" descr="@@@e608cdbe-f759-4769-8f23-e3c5304aa8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7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BFD" w:rsidRPr="00E45BFD" w:rsidP="00E45BFD" w14:paraId="5B3203BB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728" type="#_x0000_t75" alt="eqId991ec564c3211ced822637c8ac1e0778" style="width:111pt;height:14.25pt" o:ole="">
            <v:imagedata r:id="rId4276" o:title="eqId991ec564c3211ced822637c8ac1e0778"/>
          </v:shape>
          <o:OLEObject Type="Embed" ProgID="Equation.DSMT4" ShapeID="_x0000_i3728" DrawAspect="Content" ObjectID="_1828162540" r:id="rId4277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29" type="#_x0000_t75" alt="eqId982635c07eaa7715b1ffd9dbabc3bcaa" style="width:33.75pt;height:11.25pt" o:ole="">
            <v:imagedata r:id="rId4278" o:title="eqId982635c07eaa7715b1ffd9dbabc3bcaa"/>
          </v:shape>
          <o:OLEObject Type="Embed" ProgID="Equation.DSMT4" ShapeID="_x0000_i3729" DrawAspect="Content" ObjectID="_1828162541" r:id="rId4279"/>
        </w:object>
      </w:r>
      <w:r w:rsidRPr="00E45BFD">
        <w:rPr>
          <w:color w:val="FF0000"/>
        </w:rPr>
        <w:t>，</w:t>
      </w:r>
    </w:p>
    <w:p w:rsidR="00E45BFD" w:rsidRPr="00E45BFD" w:rsidP="00E45BFD" w14:paraId="28C5F8F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730" type="#_x0000_t75" alt="eqId80f844cb094fc07b8dd9a9eeb0ac77fe" style="width:55.5pt;height:21pt" o:ole="">
            <v:imagedata r:id="rId4280" o:title="eqId80f844cb094fc07b8dd9a9eeb0ac77fe"/>
          </v:shape>
          <o:OLEObject Type="Embed" ProgID="Equation.DSMT4" ShapeID="_x0000_i3730" DrawAspect="Content" ObjectID="_1828162542" r:id="rId4281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31" type="#_x0000_t75" alt="eqId7f310ba4bd55da7605480b71ba7972e3" style="width:41.25pt;height:18pt" o:ole="">
            <v:imagedata r:id="rId4282" o:title="eqId7f310ba4bd55da7605480b71ba7972e3"/>
          </v:shape>
          <o:OLEObject Type="Embed" ProgID="Equation.DSMT4" ShapeID="_x0000_i3731" DrawAspect="Content" ObjectID="_1828162543" r:id="rId428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32" type="#_x0000_t75" alt="eqId06fd799b102af7a7c421df94411aab55" style="width:42.75pt;height:18pt" o:ole="">
            <v:imagedata r:id="rId2872" o:title="eqId06fd799b102af7a7c421df94411aab55"/>
          </v:shape>
          <o:OLEObject Type="Embed" ProgID="Equation.DSMT4" ShapeID="_x0000_i3732" DrawAspect="Content" ObjectID="_1828162544" r:id="rId4284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33" type="#_x0000_t75" alt="eqId78e677588b1ff3eaab812ec15502d9b5" style="width:44.25pt;height:18pt" o:ole="">
            <v:imagedata r:id="rId4285" o:title="eqId78e677588b1ff3eaab812ec15502d9b5"/>
          </v:shape>
          <o:OLEObject Type="Embed" ProgID="Equation.DSMT4" ShapeID="_x0000_i3733" DrawAspect="Content" ObjectID="_1828162545" r:id="rId4286"/>
        </w:object>
      </w:r>
      <w:r w:rsidRPr="00E45BFD">
        <w:rPr>
          <w:color w:val="FF0000"/>
        </w:rPr>
        <w:t>，</w:t>
      </w:r>
    </w:p>
    <w:p w:rsidR="00E45BFD" w:rsidRPr="00E45BFD" w:rsidP="00E45BFD" w14:paraId="4DEC37DA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734" type="#_x0000_t75" alt="eqId5e27d3d3caaa059adc3069dd73f643ca" style="width:1in;height:21pt" o:ole="">
            <v:imagedata r:id="rId4287" o:title="eqId5e27d3d3caaa059adc3069dd73f643ca"/>
          </v:shape>
          <o:OLEObject Type="Embed" ProgID="Equation.DSMT4" ShapeID="_x0000_i3734" DrawAspect="Content" ObjectID="_1828162546" r:id="rId4288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35" type="#_x0000_t75" alt="eqId9ef564420d8c53fa2fbb9b4752daeaac" style="width:1in;height:21pt" o:ole="">
            <v:imagedata r:id="rId4289" o:title="eqId9ef564420d8c53fa2fbb9b4752daeaac"/>
          </v:shape>
          <o:OLEObject Type="Embed" ProgID="Equation.DSMT4" ShapeID="_x0000_i3735" DrawAspect="Content" ObjectID="_1828162547" r:id="rId4290"/>
        </w:object>
      </w:r>
      <w:r w:rsidRPr="00E45BFD">
        <w:rPr>
          <w:color w:val="FF0000"/>
        </w:rPr>
        <w:t>．</w:t>
      </w:r>
      <w:r>
        <w:rPr>
          <w:color w:val="FF0000"/>
        </w:rPr>
        <w:object>
          <v:shape id="_x0000_i3736" type="#_x0000_t75" alt="eqIdd1abe239ec232468574903f1b3c31147" style="width:1in;height:21pt" o:ole="">
            <v:imagedata r:id="rId4291" o:title="eqIdd1abe239ec232468574903f1b3c31147"/>
          </v:shape>
          <o:OLEObject Type="Embed" ProgID="Equation.DSMT4" ShapeID="_x0000_i3736" DrawAspect="Content" ObjectID="_1828162548" r:id="rId4292"/>
        </w:object>
      </w:r>
    </w:p>
    <w:p w:rsidR="00E45BFD" w:rsidRPr="00E45BFD" w:rsidP="00E45BFD" w14:paraId="7A277B2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设平面</w:t>
      </w:r>
      <w:r>
        <w:rPr>
          <w:color w:val="FF0000"/>
        </w:rPr>
        <w:object>
          <v:shape id="_x0000_i3737" type="#_x0000_t75" alt="eqId8e4d775e9fb8bca58a25e75d5b21b05f" style="width:24.75pt;height:11.25pt" o:ole="">
            <v:imagedata r:id="rId4230" o:title="eqId8e4d775e9fb8bca58a25e75d5b21b05f"/>
          </v:shape>
          <o:OLEObject Type="Embed" ProgID="Equation.DSMT4" ShapeID="_x0000_i3737" DrawAspect="Content" ObjectID="_1828162549" r:id="rId4293"/>
        </w:object>
      </w:r>
      <w:r w:rsidRPr="00E45BFD">
        <w:rPr>
          <w:color w:val="FF0000"/>
        </w:rPr>
        <w:t>的法向量为</w:t>
      </w:r>
      <w:r>
        <w:rPr>
          <w:color w:val="FF0000"/>
        </w:rPr>
        <w:object>
          <v:shape id="_x0000_i3738" type="#_x0000_t75" alt="eqIde009a9eb7bd5159a16c25ff41bdbb533" style="width:51.75pt;height:18pt" o:ole="">
            <v:imagedata r:id="rId2225" o:title="eqIde009a9eb7bd5159a16c25ff41bdbb533"/>
          </v:shape>
          <o:OLEObject Type="Embed" ProgID="Equation.DSMT4" ShapeID="_x0000_i3738" DrawAspect="Content" ObjectID="_1828162550" r:id="rId4294"/>
        </w:object>
      </w:r>
      <w:r w:rsidRPr="00E45BFD">
        <w:rPr>
          <w:color w:val="FF0000"/>
        </w:rPr>
        <w:t>，</w:t>
      </w:r>
    </w:p>
    <w:p w:rsidR="00E45BFD" w:rsidRPr="00E45BFD" w:rsidP="00E45BFD" w14:paraId="57ACD359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739" type="#_x0000_t75" alt="eqId5fb5de3068094c71abba8cae961ae47c" style="width:117.75pt;height:36.75pt" o:ole="">
            <v:imagedata r:id="rId4295" o:title="eqId5fb5de3068094c71abba8cae961ae47c"/>
          </v:shape>
          <o:OLEObject Type="Embed" ProgID="Equation.DSMT4" ShapeID="_x0000_i3739" DrawAspect="Content" ObjectID="_1828162551" r:id="rId4296"/>
        </w:object>
      </w:r>
      <w:r w:rsidRPr="00E45BFD">
        <w:rPr>
          <w:color w:val="FF0000"/>
        </w:rPr>
        <w:t>，故可取</w:t>
      </w:r>
      <w:r>
        <w:rPr>
          <w:color w:val="FF0000"/>
        </w:rPr>
        <w:object>
          <v:shape id="_x0000_i3740" type="#_x0000_t75" alt="eqIdb547a6ba955242499b71ab2a780c1584" style="width:76.5pt;height:35.25pt" o:ole="">
            <v:imagedata r:id="rId4297" o:title="eqIdb547a6ba955242499b71ab2a780c1584"/>
          </v:shape>
          <o:OLEObject Type="Embed" ProgID="Equation.DSMT4" ShapeID="_x0000_i3740" DrawAspect="Content" ObjectID="_1828162552" r:id="rId4298"/>
        </w:object>
      </w:r>
      <w:r w:rsidRPr="00E45BFD">
        <w:rPr>
          <w:color w:val="FF0000"/>
        </w:rPr>
        <w:t>．</w:t>
      </w:r>
    </w:p>
    <w:p w:rsidR="00E45BFD" w:rsidRPr="00E45BFD" w:rsidP="00E45BFD" w14:paraId="1C34D62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易知平面</w:t>
      </w:r>
      <w:r>
        <w:rPr>
          <w:color w:val="FF0000"/>
        </w:rPr>
        <w:object>
          <v:shape id="_x0000_i3741" type="#_x0000_t75" alt="eqId218054144a13435580cd132b9459546c" style="width:25.5pt;height:12.75pt" o:ole="">
            <v:imagedata r:id="rId4232" o:title="eqId218054144a13435580cd132b9459546c"/>
          </v:shape>
          <o:OLEObject Type="Embed" ProgID="Equation.DSMT4" ShapeID="_x0000_i3741" DrawAspect="Content" ObjectID="_1828162553" r:id="rId4299"/>
        </w:object>
      </w:r>
      <w:r w:rsidRPr="00E45BFD">
        <w:rPr>
          <w:color w:val="FF0000"/>
        </w:rPr>
        <w:t>的一个法向量为</w:t>
      </w:r>
      <w:r>
        <w:rPr>
          <w:color w:val="FF0000"/>
        </w:rPr>
        <w:object>
          <v:shape id="_x0000_i3742" type="#_x0000_t75" alt="eqId8a91a30b4cda5a05e210414d7c23ba67" style="width:51pt;height:18pt" o:ole="">
            <v:imagedata r:id="rId4300" o:title="eqId8a91a30b4cda5a05e210414d7c23ba67"/>
          </v:shape>
          <o:OLEObject Type="Embed" ProgID="Equation.DSMT4" ShapeID="_x0000_i3742" DrawAspect="Content" ObjectID="_1828162554" r:id="rId4301"/>
        </w:object>
      </w:r>
      <w:r w:rsidRPr="00E45BFD">
        <w:rPr>
          <w:color w:val="FF0000"/>
        </w:rPr>
        <w:t>，</w:t>
      </w:r>
      <w:r w:rsidRPr="00E45BFD">
        <w:rPr>
          <w:color w:val="FF0000"/>
        </w:rPr>
        <w:t xml:space="preserve"> </w:t>
      </w:r>
    </w:p>
    <w:p w:rsidR="00E45BFD" w:rsidRPr="00E45BFD" w:rsidP="00E45BFD" w14:paraId="32074678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743" type="#_x0000_t75" alt="eqIdff16a56f260fdd0478ea052aba43e0a1" style="width:224.25pt;height:66.75pt" o:ole="">
            <v:imagedata r:id="rId4302" o:title="eqIdff16a56f260fdd0478ea052aba43e0a1"/>
          </v:shape>
          <o:OLEObject Type="Embed" ProgID="Equation.DSMT4" ShapeID="_x0000_i3743" DrawAspect="Content" ObjectID="_1828162555" r:id="rId4303"/>
        </w:object>
      </w:r>
      <w:r w:rsidRPr="00E45BFD">
        <w:rPr>
          <w:color w:val="FF0000"/>
        </w:rPr>
        <w:t>．</w:t>
      </w:r>
    </w:p>
    <w:p w:rsidR="00E45BFD" w:rsidRPr="00E45BFD" w:rsidP="00E45BFD" w14:paraId="5C272FF3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平面</w:t>
      </w:r>
      <w:r>
        <w:rPr>
          <w:color w:val="FF0000"/>
        </w:rPr>
        <w:object>
          <v:shape id="_x0000_i3744" type="#_x0000_t75" alt="eqId8e4d775e9fb8bca58a25e75d5b21b05f" style="width:24.75pt;height:11.25pt" o:ole="">
            <v:imagedata r:id="rId4230" o:title="eqId8e4d775e9fb8bca58a25e75d5b21b05f"/>
          </v:shape>
          <o:OLEObject Type="Embed" ProgID="Equation.DSMT4" ShapeID="_x0000_i3744" DrawAspect="Content" ObjectID="_1828162556" r:id="rId4304"/>
        </w:object>
      </w:r>
      <w:r w:rsidRPr="00E45BFD">
        <w:rPr>
          <w:color w:val="FF0000"/>
        </w:rPr>
        <w:t>与平面</w:t>
      </w:r>
      <w:r>
        <w:rPr>
          <w:color w:val="FF0000"/>
        </w:rPr>
        <w:object>
          <v:shape id="_x0000_i3745" type="#_x0000_t75" alt="eqId218054144a13435580cd132b9459546c" style="width:25.5pt;height:12.75pt" o:ole="">
            <v:imagedata r:id="rId4232" o:title="eqId218054144a13435580cd132b9459546c"/>
          </v:shape>
          <o:OLEObject Type="Embed" ProgID="Equation.DSMT4" ShapeID="_x0000_i3745" DrawAspect="Content" ObjectID="_1828162557" r:id="rId4305"/>
        </w:object>
      </w:r>
      <w:r w:rsidRPr="00E45BFD">
        <w:rPr>
          <w:color w:val="FF0000"/>
        </w:rPr>
        <w:t>的夹角的余弦值为</w:t>
      </w:r>
      <w:r>
        <w:rPr>
          <w:color w:val="FF0000"/>
        </w:rPr>
        <w:object>
          <v:shape id="_x0000_i3746" type="#_x0000_t75" alt="eqIde232c260330351c73c3335892e3bf144" style="width:21pt;height:26.25pt" o:ole="">
            <v:imagedata r:id="rId4241" o:title="eqIde232c260330351c73c3335892e3bf144"/>
          </v:shape>
          <o:OLEObject Type="Embed" ProgID="Equation.DSMT4" ShapeID="_x0000_i3746" DrawAspect="Content" ObjectID="_1828162558" r:id="rId4306"/>
        </w:object>
      </w:r>
      <w:r w:rsidRPr="00E45BFD">
        <w:rPr>
          <w:color w:val="FF0000"/>
        </w:rPr>
        <w:t>．</w:t>
      </w:r>
    </w:p>
    <w:p w:rsidR="00E45BFD" w:rsidRPr="00E45BFD" w:rsidP="00E45BFD" w14:paraId="66676C9E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（</w:t>
      </w:r>
      <w:r w:rsidRPr="00E45BFD">
        <w:rPr>
          <w:color w:val="FF0000"/>
        </w:rPr>
        <w:t>3</w:t>
      </w:r>
      <w:r w:rsidRPr="00E45BFD">
        <w:rPr>
          <w:color w:val="FF0000"/>
        </w:rPr>
        <w:t>）假设存在</w:t>
      </w:r>
      <w:r>
        <w:rPr>
          <w:color w:val="FF0000"/>
        </w:rPr>
        <w:object>
          <v:shape id="_x0000_i3747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747" DrawAspect="Content" ObjectID="_1828162559" r:id="rId4307"/>
        </w:object>
      </w:r>
      <w:r w:rsidRPr="00E45BFD">
        <w:rPr>
          <w:color w:val="FF0000"/>
        </w:rPr>
        <w:t>，使得</w:t>
      </w:r>
      <w:r>
        <w:rPr>
          <w:color w:val="FF0000"/>
        </w:rPr>
        <w:object>
          <v:shape id="_x0000_i3748" type="#_x0000_t75" alt="eqIdb5067751c639aab4d15bd92fad965dcd" style="width:40.5pt;height:12pt" o:ole="">
            <v:imagedata r:id="rId4248" o:title="eqIdb5067751c639aab4d15bd92fad965dcd"/>
          </v:shape>
          <o:OLEObject Type="Embed" ProgID="Equation.DSMT4" ShapeID="_x0000_i3748" DrawAspect="Content" ObjectID="_1828162560" r:id="rId4308"/>
        </w:object>
      </w:r>
      <w:r w:rsidRPr="00E45BFD">
        <w:rPr>
          <w:color w:val="FF0000"/>
        </w:rPr>
        <w:t>，易得</w:t>
      </w:r>
      <w:r>
        <w:rPr>
          <w:color w:val="FF0000"/>
        </w:rPr>
        <w:object>
          <v:shape id="_x0000_i3749" type="#_x0000_t75" alt="eqIda564c6a9bf9b8ccbe1e2d9f70b2d23b5" style="width:66pt;height:35.25pt" o:ole="">
            <v:imagedata r:id="rId4309" o:title="eqIda564c6a9bf9b8ccbe1e2d9f70b2d23b5"/>
          </v:shape>
          <o:OLEObject Type="Embed" ProgID="Equation.DSMT4" ShapeID="_x0000_i3749" DrawAspect="Content" ObjectID="_1828162561" r:id="rId4310"/>
        </w:object>
      </w:r>
      <w:r w:rsidRPr="00E45BFD">
        <w:rPr>
          <w:color w:val="FF0000"/>
        </w:rPr>
        <w:t>，</w:t>
      </w:r>
    </w:p>
    <w:p w:rsidR="00E45BFD" w:rsidRPr="00E45BFD" w:rsidP="00E45BFD" w14:paraId="28BEE675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依题意，存在唯一的实数</w:t>
      </w:r>
      <w:r>
        <w:rPr>
          <w:color w:val="FF0000"/>
        </w:rPr>
        <w:object>
          <v:shape id="_x0000_i3750" type="#_x0000_t75" alt="eqIddf64046e91b047037f19e4032e3b6de3" style="width:9.75pt;height:12pt" o:ole="">
            <v:imagedata r:id="rId1489" o:title="eqIddf64046e91b047037f19e4032e3b6de3"/>
          </v:shape>
          <o:OLEObject Type="Embed" ProgID="Equation.DSMT4" ShapeID="_x0000_i3750" DrawAspect="Content" ObjectID="_1828162562" r:id="rId4311"/>
        </w:object>
      </w:r>
      <w:r w:rsidRPr="00E45BFD">
        <w:rPr>
          <w:color w:val="FF0000"/>
        </w:rPr>
        <w:t>,</w:t>
      </w:r>
      <w:r w:rsidRPr="00E45BFD">
        <w:rPr>
          <w:color w:val="FF0000"/>
        </w:rPr>
        <w:t>使得</w:t>
      </w:r>
      <w:r>
        <w:rPr>
          <w:color w:val="FF0000"/>
        </w:rPr>
        <w:object>
          <v:shape id="_x0000_i3751" type="#_x0000_t75" alt="eqId8589067ae1bfd610673ab642622b4e7b" style="width:105pt;height:18.75pt" o:ole="">
            <v:imagedata r:id="rId4312" o:title="eqId8589067ae1bfd610673ab642622b4e7b"/>
          </v:shape>
          <o:OLEObject Type="Embed" ProgID="Equation.DSMT4" ShapeID="_x0000_i3751" DrawAspect="Content" ObjectID="_1828162563" r:id="rId4313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52" type="#_x0000_t75" alt="eqId6f3d3f4a058a5b1fa5bf392e661baf9f" style="width:80.25pt;height:35.25pt" o:ole="">
            <v:imagedata r:id="rId4314" o:title="eqId6f3d3f4a058a5b1fa5bf392e661baf9f"/>
          </v:shape>
          <o:OLEObject Type="Embed" ProgID="Equation.DSMT4" ShapeID="_x0000_i3752" DrawAspect="Content" ObjectID="_1828162564" r:id="rId4315"/>
        </w:object>
      </w:r>
      <w:r w:rsidRPr="00E45BFD">
        <w:rPr>
          <w:color w:val="FF0000"/>
        </w:rPr>
        <w:t>，</w:t>
      </w:r>
    </w:p>
    <w:p w:rsidR="00E45BFD" w:rsidRPr="00E45BFD" w:rsidP="00E45BFD" w14:paraId="3E9BD00D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则</w:t>
      </w:r>
      <w:r>
        <w:rPr>
          <w:color w:val="FF0000"/>
        </w:rPr>
        <w:object>
          <v:shape id="_x0000_i3753" type="#_x0000_t75" alt="eqId936931fbf2a5d348f4fc78e5719d5965" style="width:345pt;height:35.25pt" o:ole="">
            <v:imagedata r:id="rId4316" o:title="eqId936931fbf2a5d348f4fc78e5719d5965"/>
          </v:shape>
          <o:OLEObject Type="Embed" ProgID="Equation.DSMT4" ShapeID="_x0000_i3753" DrawAspect="Content" ObjectID="_1828162565" r:id="rId4317"/>
        </w:object>
      </w:r>
      <w:r w:rsidRPr="00E45BFD">
        <w:rPr>
          <w:color w:val="FF0000"/>
        </w:rPr>
        <w:t>，</w:t>
      </w:r>
    </w:p>
    <w:p w:rsidR="00E45BFD" w:rsidRPr="00E45BFD" w:rsidP="00E45BFD" w14:paraId="7A894960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因为</w:t>
      </w:r>
      <w:r>
        <w:rPr>
          <w:color w:val="FF0000"/>
        </w:rPr>
        <w:object>
          <v:shape id="_x0000_i3754" type="#_x0000_t75" alt="eqIdb5067751c639aab4d15bd92fad965dcd" style="width:40.5pt;height:12pt" o:ole="">
            <v:imagedata r:id="rId4248" o:title="eqIdb5067751c639aab4d15bd92fad965dcd"/>
          </v:shape>
          <o:OLEObject Type="Embed" ProgID="Equation.DSMT4" ShapeID="_x0000_i3754" DrawAspect="Content" ObjectID="_1828162566" r:id="rId4318"/>
        </w:object>
      </w:r>
      <w:r w:rsidRPr="00E45BFD">
        <w:rPr>
          <w:color w:val="FF0000"/>
        </w:rPr>
        <w:t>，则</w:t>
      </w:r>
      <w:r>
        <w:rPr>
          <w:color w:val="FF0000"/>
        </w:rPr>
        <w:object>
          <v:shape id="_x0000_i3755" type="#_x0000_t75" alt="eqId9ecf351a3790689aa588b4c4a411e6bb" style="width:41.25pt;height:15pt" o:ole="">
            <v:imagedata r:id="rId4319" o:title="eqId9ecf351a3790689aa588b4c4a411e6bb"/>
          </v:shape>
          <o:OLEObject Type="Embed" ProgID="Equation.DSMT4" ShapeID="_x0000_i3755" DrawAspect="Content" ObjectID="_1828162567" r:id="rId4320"/>
        </w:object>
      </w:r>
      <w:r w:rsidRPr="00E45BFD">
        <w:rPr>
          <w:color w:val="FF0000"/>
        </w:rPr>
        <w:t>，</w:t>
      </w:r>
    </w:p>
    <w:p w:rsidR="00E45BFD" w:rsidRPr="00E45BFD" w:rsidP="00E45BFD" w14:paraId="7FD0F317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存在唯一的实数</w:t>
      </w:r>
      <w:r>
        <w:rPr>
          <w:color w:val="FF0000"/>
        </w:rPr>
        <w:object>
          <v:shape id="_x0000_i3756" type="#_x0000_t75" alt="eqId1100379a4385b9ce064847bc21760adc" style="width:10.5pt;height:11.25pt" o:ole="">
            <v:imagedata r:id="rId4250" o:title="eqId1100379a4385b9ce064847bc21760adc"/>
          </v:shape>
          <o:OLEObject Type="Embed" ProgID="Equation.DSMT4" ShapeID="_x0000_i3756" DrawAspect="Content" ObjectID="_1828162568" r:id="rId4321"/>
        </w:object>
      </w:r>
      <w:r w:rsidRPr="00E45BFD">
        <w:rPr>
          <w:color w:val="FF0000"/>
        </w:rPr>
        <w:t>，使得</w:t>
      </w:r>
      <w:r>
        <w:rPr>
          <w:color w:val="FF0000"/>
        </w:rPr>
        <w:object>
          <v:shape id="_x0000_i3757" type="#_x0000_t75" alt="eqId75c1bca0b94ed61bfce612ea78a7de71" style="width:51.75pt;height:16.5pt" o:ole="">
            <v:imagedata r:id="rId4252" o:title="eqId75c1bca0b94ed61bfce612ea78a7de71"/>
          </v:shape>
          <o:OLEObject Type="Embed" ProgID="Equation.DSMT4" ShapeID="_x0000_i3757" DrawAspect="Content" ObjectID="_1828162569" r:id="rId4322"/>
        </w:object>
      </w:r>
      <w:r w:rsidRPr="00E45BFD">
        <w:rPr>
          <w:color w:val="FF0000"/>
        </w:rPr>
        <w:t>，即</w:t>
      </w:r>
      <w:r>
        <w:rPr>
          <w:color w:val="FF0000"/>
        </w:rPr>
        <w:object>
          <v:shape id="_x0000_i3758" type="#_x0000_t75" alt="eqId0ba90dc6ea0c819d6d889074f319135c" style="width:158.25pt;height:35.25pt" o:ole="">
            <v:imagedata r:id="rId4323" o:title="eqId0ba90dc6ea0c819d6d889074f319135c"/>
          </v:shape>
          <o:OLEObject Type="Embed" ProgID="Equation.DSMT4" ShapeID="_x0000_i3758" DrawAspect="Content" ObjectID="_1828162570" r:id="rId4324"/>
        </w:object>
      </w:r>
      <w:r w:rsidRPr="00E45BFD">
        <w:rPr>
          <w:color w:val="FF0000"/>
        </w:rPr>
        <w:t>，</w:t>
      </w:r>
    </w:p>
    <w:p w:rsidR="00E45BFD" w:rsidRPr="00E45BFD" w:rsidP="00E45BFD" w14:paraId="0E0AA614" w14:textId="77777777">
      <w:pPr>
        <w:shd w:val="clear" w:color="auto" w:fill="F2F2F2"/>
        <w:spacing w:line="360" w:lineRule="auto"/>
        <w:jc w:val="left"/>
        <w:textAlignment w:val="center"/>
      </w:pPr>
      <w:r w:rsidRPr="00E45BFD">
        <w:rPr>
          <w:color w:val="FF0000"/>
        </w:rPr>
        <w:t>所以</w:t>
      </w:r>
      <w:r>
        <w:rPr>
          <w:color w:val="FF0000"/>
        </w:rPr>
        <w:object>
          <v:shape id="_x0000_i3759" type="#_x0000_t75" alt="eqId23d5f865d63d8bfffd1134a38142cb3c" style="width:66pt;height:90pt" o:ole="">
            <v:imagedata r:id="rId4325" o:title="eqId23d5f865d63d8bfffd1134a38142cb3c"/>
          </v:shape>
          <o:OLEObject Type="Embed" ProgID="Equation.DSMT4" ShapeID="_x0000_i3759" DrawAspect="Content" ObjectID="_1828162571" r:id="rId4326"/>
        </w:object>
      </w:r>
      <w:r w:rsidRPr="00E45BFD">
        <w:rPr>
          <w:color w:val="FF0000"/>
        </w:rPr>
        <w:t>，方程组无解，故题设不成立，故不存在一点</w:t>
      </w:r>
      <w:r>
        <w:rPr>
          <w:color w:val="FF0000"/>
        </w:rPr>
        <w:object>
          <v:shape id="_x0000_i3760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760" DrawAspect="Content" ObjectID="_1828162572" r:id="rId4327"/>
        </w:object>
      </w:r>
      <w:r w:rsidRPr="00E45BFD">
        <w:rPr>
          <w:color w:val="FF0000"/>
        </w:rPr>
        <w:t>，使</w:t>
      </w:r>
      <w:r>
        <w:rPr>
          <w:color w:val="FF0000"/>
        </w:rPr>
        <w:object>
          <v:shape id="_x0000_i3761" type="#_x0000_t75" alt="eqIdb5067751c639aab4d15bd92fad965dcd" style="width:40.5pt;height:12pt" o:ole="">
            <v:imagedata r:id="rId4248" o:title="eqIdb5067751c639aab4d15bd92fad965dcd"/>
          </v:shape>
          <o:OLEObject Type="Embed" ProgID="Equation.DSMT4" ShapeID="_x0000_i3761" DrawAspect="Content" ObjectID="_1828162573" r:id="rId4328"/>
        </w:object>
      </w:r>
      <w:r w:rsidRPr="00E45BFD">
        <w:rPr>
          <w:color w:val="FF0000"/>
        </w:rPr>
        <w:t>.</w:t>
      </w:r>
    </w:p>
    <w:p w:rsidR="006629C2" w:rsidRPr="00E45BFD" w:rsidP="00E45BFD" w14:paraId="3103FA3E" w14:textId="2BF4E3AA"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 w:rsidRPr="00E45BFD">
        <w:rPr>
          <w:color w:val="FF0000"/>
        </w:rPr>
        <w:t>即对于棱</w:t>
      </w:r>
      <w:r>
        <w:rPr>
          <w:color w:val="FF0000"/>
        </w:rPr>
        <w:object>
          <v:shape id="_x0000_i3762" type="#_x0000_t75" alt="eqId0dc5c9827dfd0be5a9c85962d6ccbfb1" style="width:17.25pt;height:12pt" o:ole="">
            <v:imagedata r:id="rId1375" o:title="eqId0dc5c9827dfd0be5a9c85962d6ccbfb1"/>
          </v:shape>
          <o:OLEObject Type="Embed" ProgID="Equation.DSMT4" ShapeID="_x0000_i3762" DrawAspect="Content" ObjectID="_1828162574" r:id="rId4329"/>
        </w:object>
      </w:r>
      <w:r w:rsidRPr="00E45BFD">
        <w:rPr>
          <w:color w:val="FF0000"/>
        </w:rPr>
        <w:t>上任意一点</w:t>
      </w:r>
      <w:r>
        <w:rPr>
          <w:color w:val="FF0000"/>
        </w:rPr>
        <w:object>
          <v:shape id="_x0000_i3763" type="#_x0000_t75" alt="eqIda0ed1ec316bc54c37c4286c208f55667" style="width:11.25pt;height:11.25pt" o:ole="">
            <v:imagedata r:id="rId1334" o:title="eqIda0ed1ec316bc54c37c4286c208f55667"/>
          </v:shape>
          <o:OLEObject Type="Embed" ProgID="Equation.DSMT4" ShapeID="_x0000_i3763" DrawAspect="Content" ObjectID="_1828162575" r:id="rId4330"/>
        </w:object>
      </w:r>
      <w:r w:rsidRPr="00E45BFD">
        <w:rPr>
          <w:color w:val="FF0000"/>
        </w:rPr>
        <w:t>，</w:t>
      </w:r>
      <w:r>
        <w:rPr>
          <w:color w:val="FF0000"/>
        </w:rPr>
        <w:object>
          <v:shape id="_x0000_i3764" type="#_x0000_t75" alt="eqId907d5147cea4c9ce855074864fe54506" style="width:19.5pt;height:11.25pt" o:ole="">
            <v:imagedata r:id="rId4238" o:title="eqId907d5147cea4c9ce855074864fe54506"/>
          </v:shape>
          <o:OLEObject Type="Embed" ProgID="Equation.DSMT4" ShapeID="_x0000_i3764" DrawAspect="Content" ObjectID="_1828162576" r:id="rId4331"/>
        </w:object>
      </w:r>
      <w:r w:rsidRPr="00E45BFD">
        <w:rPr>
          <w:color w:val="FF0000"/>
        </w:rPr>
        <w:t>与</w:t>
      </w:r>
      <w:r>
        <w:rPr>
          <w:color w:val="FF0000"/>
        </w:rPr>
        <w:object>
          <v:shape id="_x0000_i3765" type="#_x0000_t75" alt="eqId48f3c9abbd78e9a6840ee5f30381daac" style="width:17.25pt;height:12pt" o:ole="">
            <v:imagedata r:id="rId3904" o:title="eqId48f3c9abbd78e9a6840ee5f30381daac"/>
          </v:shape>
          <o:OLEObject Type="Embed" ProgID="Equation.DSMT4" ShapeID="_x0000_i3765" DrawAspect="Content" ObjectID="_1828162577" r:id="rId4332"/>
        </w:object>
      </w:r>
      <w:r w:rsidRPr="00E45BFD">
        <w:rPr>
          <w:color w:val="FF0000"/>
        </w:rPr>
        <w:t>都不平行</w:t>
      </w:r>
      <w:r w:rsidRPr="00E45BFD">
        <w:rPr>
          <w:color w:val="FF0000"/>
        </w:rPr>
        <w:t>.</w:t>
      </w:r>
    </w:p>
    <w:sectPr>
      <w:headerReference w:type="default" r:id="rId4333"/>
      <w:footerReference w:type="default" r:id="rId4334"/>
      <w:pgSz w:w="11906" w:h="16838"/>
      <w:pgMar w:top="1418" w:right="1077" w:bottom="1418" w:left="1077" w:header="851" w:footer="992" w:gutter="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  <w:embedRegular r:id="rId1" w:subsetted="1" w:fontKey="{210735EE-CF34-43EE-B1AF-93AC2E2FABF0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2" w:subsetted="1" w:fontKey="{7419953C-E756-4F62-9BF2-48F0C87C3DFA}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Calibri"/>
    <w:charset w:val="00"/>
    <w:family w:val="auto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3" w:subsetted="1" w:fontKey="{3BC4A433-34BB-453E-8137-3A1B52ADD1F3}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  <w:embedRegular r:id="rId4" w:subsetted="1" w:fontKey="{56006144-9E43-4A8D-80B8-8AC973B136AE}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  <w:embedRegular r:id="rId5" w:subsetted="1" w:fontKey="{D2B46403-4299-4E73-AFEF-E8666306B8D7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id w:val="-58414775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26E93" w14:paraId="56AD18A8" w14:textId="5E8AB6C9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36F9A" w14:paraId="1A22053F" w14:textId="7B35B6A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099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4100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4101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336F9A" w14:paraId="1065BD3F" w14:textId="2F23C6C5">
    <w:pPr>
      <w:pStyle w:val="Header"/>
    </w:pPr>
    <w:r>
      <w:rPr>
        <w:noProof/>
      </w:rPr>
      <w:drawing>
        <wp:inline distT="0" distB="0" distL="114300" distR="114300">
          <wp:extent cx="6192520" cy="190052"/>
          <wp:effectExtent l="0" t="0" r="0" b="635"/>
          <wp:docPr id="5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92520" cy="19005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336F9A" w14:paraId="523AEE03" w14:textId="3F847D12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4097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09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说明: 作业" style="width:16.5pt;height:16.5pt" o:bullet="t">
        <v:imagedata r:id="rId1" o:title=" 作业"/>
      </v:shape>
    </w:pict>
  </w:numPicBullet>
  <w:abstractNum w:abstractNumId="0">
    <w:nsid w:val="02C86327"/>
    <w:multiLevelType w:val="multilevel"/>
    <w:tmpl w:val="56D0C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06C2E9A"/>
    <w:multiLevelType w:val="multilevel"/>
    <w:tmpl w:val="F37C9A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44D07AF"/>
    <w:multiLevelType w:val="multilevel"/>
    <w:tmpl w:val="DD2A32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66E02B1"/>
    <w:multiLevelType w:val="multilevel"/>
    <w:tmpl w:val="FF70F7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DD5110C"/>
    <w:multiLevelType w:val="multilevel"/>
    <w:tmpl w:val="350210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5216A36"/>
    <w:multiLevelType w:val="multilevel"/>
    <w:tmpl w:val="D99019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628656D"/>
    <w:multiLevelType w:val="multilevel"/>
    <w:tmpl w:val="BCA0BD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0ABC382"/>
    <w:multiLevelType w:val="singleLevel"/>
    <w:tmpl w:val="40ABC382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abstractNum w:abstractNumId="8">
    <w:nsid w:val="70E85399"/>
    <w:multiLevelType w:val="multilevel"/>
    <w:tmpl w:val="AD0C3A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9BE46EE"/>
    <w:multiLevelType w:val="multilevel"/>
    <w:tmpl w:val="DBDC2E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968581477">
    <w:abstractNumId w:val="7"/>
  </w:num>
  <w:num w:numId="2" w16cid:durableId="636643471">
    <w:abstractNumId w:val="3"/>
  </w:num>
  <w:num w:numId="3" w16cid:durableId="892889088">
    <w:abstractNumId w:val="2"/>
  </w:num>
  <w:num w:numId="4" w16cid:durableId="1416511422">
    <w:abstractNumId w:val="1"/>
  </w:num>
  <w:num w:numId="5" w16cid:durableId="1566262027">
    <w:abstractNumId w:val="5"/>
  </w:num>
  <w:num w:numId="6" w16cid:durableId="1739816537">
    <w:abstractNumId w:val="9"/>
  </w:num>
  <w:num w:numId="7" w16cid:durableId="1257984149">
    <w:abstractNumId w:val="8"/>
  </w:num>
  <w:num w:numId="8" w16cid:durableId="196630036">
    <w:abstractNumId w:val="0"/>
  </w:num>
  <w:num w:numId="9" w16cid:durableId="21370692">
    <w:abstractNumId w:val="0"/>
    <w:lvlOverride w:ilvl="1">
      <w:lvl w:ilvl="1">
        <w:start w:val="0"/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10" w16cid:durableId="1458916265">
    <w:abstractNumId w:val="4"/>
  </w:num>
  <w:num w:numId="11" w16cid:durableId="20212775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TrueTypeFonts/>
  <w:saveSubsetFonts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21A"/>
    <w:rsid w:val="0000127A"/>
    <w:rsid w:val="00001848"/>
    <w:rsid w:val="00002393"/>
    <w:rsid w:val="00005858"/>
    <w:rsid w:val="00015CDB"/>
    <w:rsid w:val="00016F82"/>
    <w:rsid w:val="000225B9"/>
    <w:rsid w:val="0003476D"/>
    <w:rsid w:val="00035D54"/>
    <w:rsid w:val="00036312"/>
    <w:rsid w:val="00036D93"/>
    <w:rsid w:val="0003799A"/>
    <w:rsid w:val="00043B54"/>
    <w:rsid w:val="00045D2B"/>
    <w:rsid w:val="000478E7"/>
    <w:rsid w:val="00051D04"/>
    <w:rsid w:val="00057B8D"/>
    <w:rsid w:val="00057E70"/>
    <w:rsid w:val="00060741"/>
    <w:rsid w:val="00060C90"/>
    <w:rsid w:val="00062BD3"/>
    <w:rsid w:val="00066B56"/>
    <w:rsid w:val="000725AA"/>
    <w:rsid w:val="000806A5"/>
    <w:rsid w:val="0008280B"/>
    <w:rsid w:val="00090A1C"/>
    <w:rsid w:val="00091994"/>
    <w:rsid w:val="000970A6"/>
    <w:rsid w:val="000A01A9"/>
    <w:rsid w:val="000A4563"/>
    <w:rsid w:val="000B489D"/>
    <w:rsid w:val="000C4150"/>
    <w:rsid w:val="000C661E"/>
    <w:rsid w:val="000C72E1"/>
    <w:rsid w:val="000C7E2D"/>
    <w:rsid w:val="000D3B92"/>
    <w:rsid w:val="000D78B2"/>
    <w:rsid w:val="000E4505"/>
    <w:rsid w:val="000E4972"/>
    <w:rsid w:val="000E4C0E"/>
    <w:rsid w:val="000F1F8B"/>
    <w:rsid w:val="000F2E2C"/>
    <w:rsid w:val="001022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4C1F"/>
    <w:rsid w:val="00135E88"/>
    <w:rsid w:val="001361CF"/>
    <w:rsid w:val="00143402"/>
    <w:rsid w:val="00145F3B"/>
    <w:rsid w:val="00146AF7"/>
    <w:rsid w:val="00147358"/>
    <w:rsid w:val="001477D9"/>
    <w:rsid w:val="0016507D"/>
    <w:rsid w:val="001676EF"/>
    <w:rsid w:val="00167DC4"/>
    <w:rsid w:val="00172A27"/>
    <w:rsid w:val="00172DEB"/>
    <w:rsid w:val="00181464"/>
    <w:rsid w:val="001814B2"/>
    <w:rsid w:val="001841E7"/>
    <w:rsid w:val="001877D6"/>
    <w:rsid w:val="0019199C"/>
    <w:rsid w:val="0019659D"/>
    <w:rsid w:val="001971E5"/>
    <w:rsid w:val="0019769F"/>
    <w:rsid w:val="001A1965"/>
    <w:rsid w:val="001A2020"/>
    <w:rsid w:val="001A6224"/>
    <w:rsid w:val="001B00BD"/>
    <w:rsid w:val="001B2706"/>
    <w:rsid w:val="001B2DB9"/>
    <w:rsid w:val="001B2E84"/>
    <w:rsid w:val="001B31AB"/>
    <w:rsid w:val="001B56AF"/>
    <w:rsid w:val="001C12D6"/>
    <w:rsid w:val="001D71B7"/>
    <w:rsid w:val="001D7E20"/>
    <w:rsid w:val="001E62D1"/>
    <w:rsid w:val="001E6775"/>
    <w:rsid w:val="001F02BF"/>
    <w:rsid w:val="001F052A"/>
    <w:rsid w:val="001F1420"/>
    <w:rsid w:val="001F15D3"/>
    <w:rsid w:val="001F3A5B"/>
    <w:rsid w:val="001F4304"/>
    <w:rsid w:val="001F5032"/>
    <w:rsid w:val="001F6479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463C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87D28"/>
    <w:rsid w:val="00290D93"/>
    <w:rsid w:val="00291BFE"/>
    <w:rsid w:val="00293CE0"/>
    <w:rsid w:val="00296CEF"/>
    <w:rsid w:val="002B2EED"/>
    <w:rsid w:val="002B438B"/>
    <w:rsid w:val="002B59BD"/>
    <w:rsid w:val="002B5ADB"/>
    <w:rsid w:val="002C0C9D"/>
    <w:rsid w:val="002C1FEB"/>
    <w:rsid w:val="002C6A10"/>
    <w:rsid w:val="002C7EC1"/>
    <w:rsid w:val="002D1DE7"/>
    <w:rsid w:val="002D35DD"/>
    <w:rsid w:val="002D5653"/>
    <w:rsid w:val="002D7668"/>
    <w:rsid w:val="002E0132"/>
    <w:rsid w:val="002E2302"/>
    <w:rsid w:val="002E6A90"/>
    <w:rsid w:val="002E7652"/>
    <w:rsid w:val="002F280C"/>
    <w:rsid w:val="002F2C06"/>
    <w:rsid w:val="002F330E"/>
    <w:rsid w:val="002F4439"/>
    <w:rsid w:val="002F6FA3"/>
    <w:rsid w:val="00306508"/>
    <w:rsid w:val="00310AF0"/>
    <w:rsid w:val="00311981"/>
    <w:rsid w:val="0032036C"/>
    <w:rsid w:val="00321D03"/>
    <w:rsid w:val="00322FB8"/>
    <w:rsid w:val="00323C2B"/>
    <w:rsid w:val="00324B5D"/>
    <w:rsid w:val="00326796"/>
    <w:rsid w:val="00326D1A"/>
    <w:rsid w:val="003276AC"/>
    <w:rsid w:val="00330E5A"/>
    <w:rsid w:val="00330F6A"/>
    <w:rsid w:val="00331A48"/>
    <w:rsid w:val="00334BFC"/>
    <w:rsid w:val="003352AC"/>
    <w:rsid w:val="00335530"/>
    <w:rsid w:val="00336F9A"/>
    <w:rsid w:val="00337A79"/>
    <w:rsid w:val="00337C5D"/>
    <w:rsid w:val="00337EB0"/>
    <w:rsid w:val="00344BB8"/>
    <w:rsid w:val="00344EAB"/>
    <w:rsid w:val="00346D89"/>
    <w:rsid w:val="003526BD"/>
    <w:rsid w:val="0035334A"/>
    <w:rsid w:val="00355EEC"/>
    <w:rsid w:val="00357341"/>
    <w:rsid w:val="00365C73"/>
    <w:rsid w:val="003760B5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1E2"/>
    <w:rsid w:val="003A22C0"/>
    <w:rsid w:val="003A5605"/>
    <w:rsid w:val="003A6185"/>
    <w:rsid w:val="003A74EC"/>
    <w:rsid w:val="003B53ED"/>
    <w:rsid w:val="003B5482"/>
    <w:rsid w:val="003C276C"/>
    <w:rsid w:val="003C36D4"/>
    <w:rsid w:val="003C3F10"/>
    <w:rsid w:val="003C540E"/>
    <w:rsid w:val="003D03C1"/>
    <w:rsid w:val="003D3B3A"/>
    <w:rsid w:val="003D7C55"/>
    <w:rsid w:val="003E3746"/>
    <w:rsid w:val="003E4150"/>
    <w:rsid w:val="003E466C"/>
    <w:rsid w:val="003E5053"/>
    <w:rsid w:val="003F4E1E"/>
    <w:rsid w:val="004010B2"/>
    <w:rsid w:val="0040314D"/>
    <w:rsid w:val="00405833"/>
    <w:rsid w:val="00411EEE"/>
    <w:rsid w:val="0041212B"/>
    <w:rsid w:val="00412392"/>
    <w:rsid w:val="00414CCC"/>
    <w:rsid w:val="004151FC"/>
    <w:rsid w:val="0041553F"/>
    <w:rsid w:val="00415B20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47325"/>
    <w:rsid w:val="004540C5"/>
    <w:rsid w:val="00460593"/>
    <w:rsid w:val="004655DE"/>
    <w:rsid w:val="00470523"/>
    <w:rsid w:val="0047052A"/>
    <w:rsid w:val="00470717"/>
    <w:rsid w:val="00472FE4"/>
    <w:rsid w:val="00473C98"/>
    <w:rsid w:val="00476F2D"/>
    <w:rsid w:val="0047712D"/>
    <w:rsid w:val="00481220"/>
    <w:rsid w:val="004840B7"/>
    <w:rsid w:val="00484936"/>
    <w:rsid w:val="00486320"/>
    <w:rsid w:val="00491A70"/>
    <w:rsid w:val="0049555E"/>
    <w:rsid w:val="004B12B6"/>
    <w:rsid w:val="004B446B"/>
    <w:rsid w:val="004B53B9"/>
    <w:rsid w:val="004B600A"/>
    <w:rsid w:val="004B7773"/>
    <w:rsid w:val="004C0DA9"/>
    <w:rsid w:val="004C116A"/>
    <w:rsid w:val="004C3B4F"/>
    <w:rsid w:val="004C4F5D"/>
    <w:rsid w:val="004D3994"/>
    <w:rsid w:val="004D3B29"/>
    <w:rsid w:val="004D6669"/>
    <w:rsid w:val="004E01E6"/>
    <w:rsid w:val="004E13C2"/>
    <w:rsid w:val="004E15DE"/>
    <w:rsid w:val="004E5F9E"/>
    <w:rsid w:val="004E731B"/>
    <w:rsid w:val="004F67A4"/>
    <w:rsid w:val="00502FF5"/>
    <w:rsid w:val="0050308D"/>
    <w:rsid w:val="00507D31"/>
    <w:rsid w:val="00510BC8"/>
    <w:rsid w:val="0051286D"/>
    <w:rsid w:val="00513D3B"/>
    <w:rsid w:val="00514062"/>
    <w:rsid w:val="00520148"/>
    <w:rsid w:val="005232CB"/>
    <w:rsid w:val="005269F7"/>
    <w:rsid w:val="00530165"/>
    <w:rsid w:val="00530340"/>
    <w:rsid w:val="00531113"/>
    <w:rsid w:val="00534C36"/>
    <w:rsid w:val="005363B9"/>
    <w:rsid w:val="00541F25"/>
    <w:rsid w:val="00544372"/>
    <w:rsid w:val="00544588"/>
    <w:rsid w:val="005452EA"/>
    <w:rsid w:val="00546DB1"/>
    <w:rsid w:val="0055496F"/>
    <w:rsid w:val="005555E6"/>
    <w:rsid w:val="00556AB3"/>
    <w:rsid w:val="00556C2E"/>
    <w:rsid w:val="00562EC8"/>
    <w:rsid w:val="00563D5A"/>
    <w:rsid w:val="005678C9"/>
    <w:rsid w:val="00567F73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51C0"/>
    <w:rsid w:val="005A619D"/>
    <w:rsid w:val="005B06C8"/>
    <w:rsid w:val="005B2297"/>
    <w:rsid w:val="005B26CE"/>
    <w:rsid w:val="005B6070"/>
    <w:rsid w:val="005B6446"/>
    <w:rsid w:val="005B6A9A"/>
    <w:rsid w:val="005B6B21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0E12"/>
    <w:rsid w:val="005F577E"/>
    <w:rsid w:val="005F60EF"/>
    <w:rsid w:val="00604F33"/>
    <w:rsid w:val="00610E5A"/>
    <w:rsid w:val="0062130D"/>
    <w:rsid w:val="00622086"/>
    <w:rsid w:val="00622975"/>
    <w:rsid w:val="00623D00"/>
    <w:rsid w:val="006241A0"/>
    <w:rsid w:val="00630ABF"/>
    <w:rsid w:val="00633522"/>
    <w:rsid w:val="00633F14"/>
    <w:rsid w:val="00634216"/>
    <w:rsid w:val="00641C34"/>
    <w:rsid w:val="00644362"/>
    <w:rsid w:val="00645D6A"/>
    <w:rsid w:val="00651780"/>
    <w:rsid w:val="006544CD"/>
    <w:rsid w:val="00655A55"/>
    <w:rsid w:val="006629C2"/>
    <w:rsid w:val="0066352C"/>
    <w:rsid w:val="00663774"/>
    <w:rsid w:val="00665E43"/>
    <w:rsid w:val="00666DFE"/>
    <w:rsid w:val="00672406"/>
    <w:rsid w:val="00677CF1"/>
    <w:rsid w:val="00686B56"/>
    <w:rsid w:val="006873DC"/>
    <w:rsid w:val="00687ABF"/>
    <w:rsid w:val="00691242"/>
    <w:rsid w:val="0069284F"/>
    <w:rsid w:val="00693427"/>
    <w:rsid w:val="006945EB"/>
    <w:rsid w:val="006B03C8"/>
    <w:rsid w:val="006B4B6F"/>
    <w:rsid w:val="006C023A"/>
    <w:rsid w:val="006C0864"/>
    <w:rsid w:val="006C0B1B"/>
    <w:rsid w:val="006C2FE5"/>
    <w:rsid w:val="006C3612"/>
    <w:rsid w:val="006C3F5D"/>
    <w:rsid w:val="006D11C9"/>
    <w:rsid w:val="006D2C57"/>
    <w:rsid w:val="006D50FC"/>
    <w:rsid w:val="006D6FFC"/>
    <w:rsid w:val="006E4E3B"/>
    <w:rsid w:val="006E5102"/>
    <w:rsid w:val="006F4377"/>
    <w:rsid w:val="006F49D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3A10"/>
    <w:rsid w:val="00734BF5"/>
    <w:rsid w:val="00735E84"/>
    <w:rsid w:val="00741D1C"/>
    <w:rsid w:val="007439C0"/>
    <w:rsid w:val="00751365"/>
    <w:rsid w:val="00752179"/>
    <w:rsid w:val="00760D54"/>
    <w:rsid w:val="00765C1F"/>
    <w:rsid w:val="00766398"/>
    <w:rsid w:val="00770ADB"/>
    <w:rsid w:val="00770D0B"/>
    <w:rsid w:val="00774073"/>
    <w:rsid w:val="00775AFE"/>
    <w:rsid w:val="00785620"/>
    <w:rsid w:val="00790491"/>
    <w:rsid w:val="007905C4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1E7F"/>
    <w:rsid w:val="007C32A8"/>
    <w:rsid w:val="007D1E8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02CE"/>
    <w:rsid w:val="00821330"/>
    <w:rsid w:val="0083037D"/>
    <w:rsid w:val="00836113"/>
    <w:rsid w:val="00837679"/>
    <w:rsid w:val="00845C8D"/>
    <w:rsid w:val="00853068"/>
    <w:rsid w:val="00855E7C"/>
    <w:rsid w:val="008635C5"/>
    <w:rsid w:val="00863AE0"/>
    <w:rsid w:val="00865A73"/>
    <w:rsid w:val="00865B01"/>
    <w:rsid w:val="0087346A"/>
    <w:rsid w:val="00873DAD"/>
    <w:rsid w:val="008774D2"/>
    <w:rsid w:val="0088197D"/>
    <w:rsid w:val="00884F58"/>
    <w:rsid w:val="00887759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A7575"/>
    <w:rsid w:val="008A7E24"/>
    <w:rsid w:val="008B33C9"/>
    <w:rsid w:val="008B3C2E"/>
    <w:rsid w:val="008B7207"/>
    <w:rsid w:val="008C227A"/>
    <w:rsid w:val="008C7613"/>
    <w:rsid w:val="008D4DB2"/>
    <w:rsid w:val="008E0B12"/>
    <w:rsid w:val="008E1A50"/>
    <w:rsid w:val="008E3A42"/>
    <w:rsid w:val="008E4F84"/>
    <w:rsid w:val="008F0B6D"/>
    <w:rsid w:val="008F0ECA"/>
    <w:rsid w:val="008F46EF"/>
    <w:rsid w:val="00903EC2"/>
    <w:rsid w:val="00912567"/>
    <w:rsid w:val="00913419"/>
    <w:rsid w:val="00914664"/>
    <w:rsid w:val="009156D6"/>
    <w:rsid w:val="00921B2C"/>
    <w:rsid w:val="00926E93"/>
    <w:rsid w:val="00927E45"/>
    <w:rsid w:val="009321B2"/>
    <w:rsid w:val="00932C70"/>
    <w:rsid w:val="00944672"/>
    <w:rsid w:val="009451A9"/>
    <w:rsid w:val="00946BEC"/>
    <w:rsid w:val="00951732"/>
    <w:rsid w:val="00952C72"/>
    <w:rsid w:val="00953E94"/>
    <w:rsid w:val="00956192"/>
    <w:rsid w:val="00962E46"/>
    <w:rsid w:val="009643E0"/>
    <w:rsid w:val="0096471A"/>
    <w:rsid w:val="009652A0"/>
    <w:rsid w:val="009671C2"/>
    <w:rsid w:val="0098101C"/>
    <w:rsid w:val="0098408C"/>
    <w:rsid w:val="009847CD"/>
    <w:rsid w:val="00986291"/>
    <w:rsid w:val="00986C0A"/>
    <w:rsid w:val="00992D01"/>
    <w:rsid w:val="00996D45"/>
    <w:rsid w:val="00996D7A"/>
    <w:rsid w:val="00997451"/>
    <w:rsid w:val="009A1D15"/>
    <w:rsid w:val="009A3AC2"/>
    <w:rsid w:val="009A4C49"/>
    <w:rsid w:val="009A7EA8"/>
    <w:rsid w:val="009B1D02"/>
    <w:rsid w:val="009B24D0"/>
    <w:rsid w:val="009B339B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1B12"/>
    <w:rsid w:val="009F44FE"/>
    <w:rsid w:val="009F6418"/>
    <w:rsid w:val="009F680B"/>
    <w:rsid w:val="00A03BD0"/>
    <w:rsid w:val="00A13D1F"/>
    <w:rsid w:val="00A152C7"/>
    <w:rsid w:val="00A17B6D"/>
    <w:rsid w:val="00A22B6A"/>
    <w:rsid w:val="00A23718"/>
    <w:rsid w:val="00A302B1"/>
    <w:rsid w:val="00A33682"/>
    <w:rsid w:val="00A4205E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57A6C"/>
    <w:rsid w:val="00A6729C"/>
    <w:rsid w:val="00A71F9B"/>
    <w:rsid w:val="00A72032"/>
    <w:rsid w:val="00A81AAF"/>
    <w:rsid w:val="00A81CB9"/>
    <w:rsid w:val="00A82BF5"/>
    <w:rsid w:val="00A84274"/>
    <w:rsid w:val="00A8529B"/>
    <w:rsid w:val="00A85A8A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4B25"/>
    <w:rsid w:val="00AD6024"/>
    <w:rsid w:val="00AD704F"/>
    <w:rsid w:val="00AE2FD9"/>
    <w:rsid w:val="00AE33B3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3535D"/>
    <w:rsid w:val="00B46AB3"/>
    <w:rsid w:val="00B504F5"/>
    <w:rsid w:val="00B51385"/>
    <w:rsid w:val="00B51984"/>
    <w:rsid w:val="00B51F31"/>
    <w:rsid w:val="00B528C7"/>
    <w:rsid w:val="00B53F23"/>
    <w:rsid w:val="00B55E0E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57"/>
    <w:rsid w:val="00BB166F"/>
    <w:rsid w:val="00BC2CCF"/>
    <w:rsid w:val="00BC2D25"/>
    <w:rsid w:val="00BC6700"/>
    <w:rsid w:val="00BC73E1"/>
    <w:rsid w:val="00BD0131"/>
    <w:rsid w:val="00BD3DFA"/>
    <w:rsid w:val="00BD518C"/>
    <w:rsid w:val="00BD6752"/>
    <w:rsid w:val="00BD761D"/>
    <w:rsid w:val="00BE2523"/>
    <w:rsid w:val="00BE2E11"/>
    <w:rsid w:val="00BE3A05"/>
    <w:rsid w:val="00BE3B8C"/>
    <w:rsid w:val="00BF34CB"/>
    <w:rsid w:val="00C015CD"/>
    <w:rsid w:val="00C02FC6"/>
    <w:rsid w:val="00C05266"/>
    <w:rsid w:val="00C10ECB"/>
    <w:rsid w:val="00C139A1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64599"/>
    <w:rsid w:val="00C71467"/>
    <w:rsid w:val="00C7300E"/>
    <w:rsid w:val="00C767CD"/>
    <w:rsid w:val="00C83E3D"/>
    <w:rsid w:val="00C86E53"/>
    <w:rsid w:val="00C87C90"/>
    <w:rsid w:val="00C94C58"/>
    <w:rsid w:val="00CA0308"/>
    <w:rsid w:val="00CA16E0"/>
    <w:rsid w:val="00CA31A2"/>
    <w:rsid w:val="00CA3B23"/>
    <w:rsid w:val="00CA680E"/>
    <w:rsid w:val="00CA688C"/>
    <w:rsid w:val="00CA7566"/>
    <w:rsid w:val="00CC05F0"/>
    <w:rsid w:val="00CC2F46"/>
    <w:rsid w:val="00CC3BA6"/>
    <w:rsid w:val="00CC3BCD"/>
    <w:rsid w:val="00CC3EC1"/>
    <w:rsid w:val="00CC4F71"/>
    <w:rsid w:val="00CD2A0D"/>
    <w:rsid w:val="00CD5B0A"/>
    <w:rsid w:val="00CD6BEA"/>
    <w:rsid w:val="00CD6FD0"/>
    <w:rsid w:val="00CD7769"/>
    <w:rsid w:val="00CE0721"/>
    <w:rsid w:val="00CE3C14"/>
    <w:rsid w:val="00CE4369"/>
    <w:rsid w:val="00CE4948"/>
    <w:rsid w:val="00CF393D"/>
    <w:rsid w:val="00CF49B0"/>
    <w:rsid w:val="00CF5FDD"/>
    <w:rsid w:val="00D00E5C"/>
    <w:rsid w:val="00D029B7"/>
    <w:rsid w:val="00D02A68"/>
    <w:rsid w:val="00D030FF"/>
    <w:rsid w:val="00D040B8"/>
    <w:rsid w:val="00D04A0C"/>
    <w:rsid w:val="00D10187"/>
    <w:rsid w:val="00D10C49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5FD3"/>
    <w:rsid w:val="00D5699E"/>
    <w:rsid w:val="00D56A8C"/>
    <w:rsid w:val="00D61A40"/>
    <w:rsid w:val="00D655E1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87EE0"/>
    <w:rsid w:val="00D91B15"/>
    <w:rsid w:val="00DB36E3"/>
    <w:rsid w:val="00DB3FF6"/>
    <w:rsid w:val="00DB5836"/>
    <w:rsid w:val="00DB664C"/>
    <w:rsid w:val="00DB765E"/>
    <w:rsid w:val="00DC52D6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5D6B"/>
    <w:rsid w:val="00E26CAF"/>
    <w:rsid w:val="00E3538C"/>
    <w:rsid w:val="00E36B9F"/>
    <w:rsid w:val="00E40009"/>
    <w:rsid w:val="00E42C12"/>
    <w:rsid w:val="00E4332F"/>
    <w:rsid w:val="00E45BFD"/>
    <w:rsid w:val="00E6166A"/>
    <w:rsid w:val="00E61CD1"/>
    <w:rsid w:val="00E63AC7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2DF3"/>
    <w:rsid w:val="00EA323E"/>
    <w:rsid w:val="00EB0904"/>
    <w:rsid w:val="00EB2750"/>
    <w:rsid w:val="00EB4880"/>
    <w:rsid w:val="00EB5B10"/>
    <w:rsid w:val="00EB7EA0"/>
    <w:rsid w:val="00EC2DD9"/>
    <w:rsid w:val="00EC3966"/>
    <w:rsid w:val="00EC6724"/>
    <w:rsid w:val="00ED0911"/>
    <w:rsid w:val="00ED0D79"/>
    <w:rsid w:val="00ED7263"/>
    <w:rsid w:val="00EE0AB4"/>
    <w:rsid w:val="00EE1E60"/>
    <w:rsid w:val="00EE26F1"/>
    <w:rsid w:val="00EE6089"/>
    <w:rsid w:val="00EF3634"/>
    <w:rsid w:val="00EF62A7"/>
    <w:rsid w:val="00EF699C"/>
    <w:rsid w:val="00F0683F"/>
    <w:rsid w:val="00F0690C"/>
    <w:rsid w:val="00F15816"/>
    <w:rsid w:val="00F21BBE"/>
    <w:rsid w:val="00F22078"/>
    <w:rsid w:val="00F26169"/>
    <w:rsid w:val="00F300E1"/>
    <w:rsid w:val="00F37FC9"/>
    <w:rsid w:val="00F414CC"/>
    <w:rsid w:val="00F53E98"/>
    <w:rsid w:val="00F5438E"/>
    <w:rsid w:val="00F55B8D"/>
    <w:rsid w:val="00F564FF"/>
    <w:rsid w:val="00F60B03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1743"/>
    <w:rsid w:val="00FB295D"/>
    <w:rsid w:val="00FB7FF4"/>
    <w:rsid w:val="00FC12B7"/>
    <w:rsid w:val="00FC34A1"/>
    <w:rsid w:val="00FD2113"/>
    <w:rsid w:val="00FD239D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E150437"/>
    <w:rsid w:val="11E316B1"/>
    <w:rsid w:val="19697869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306705D4"/>
    <w:rsid w:val="36EF7EE2"/>
    <w:rsid w:val="3A95532B"/>
    <w:rsid w:val="3AC90682"/>
    <w:rsid w:val="3B426D68"/>
    <w:rsid w:val="3B956044"/>
    <w:rsid w:val="3C602C72"/>
    <w:rsid w:val="422C1FA2"/>
    <w:rsid w:val="46C957D5"/>
    <w:rsid w:val="47080568"/>
    <w:rsid w:val="480F33E8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6F21684"/>
    <w:rsid w:val="6DBA29E3"/>
    <w:rsid w:val="6E5A6B68"/>
    <w:rsid w:val="72987D5A"/>
    <w:rsid w:val="72CE26A1"/>
    <w:rsid w:val="73DB66A8"/>
    <w:rsid w:val="76D37377"/>
    <w:rsid w:val="77F23B55"/>
    <w:rsid w:val="7BC24B9B"/>
    <w:rsid w:val="7BE5394A"/>
    <w:rsid w:val="7CEA155F"/>
    <w:rsid w:val="7E40364D"/>
  </w:rsids>
  <w:docVars>
    <w:docVar w:name="commondata" w:val="eyJoZGlkIjoiYWJmNTAxYTA0NTllZTU0OWY5NWY0MWNlMzBjNGU2OTY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927BBEA"/>
  <w15:docId w15:val="{8A8F9B32-F569-4D04-A68B-98E200470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99" w:unhideWhenUsed="1" w:qFormat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 w:qFormat="1"/>
    <w:lsdException w:name="HTML Address" w:semiHidden="1" w:unhideWhenUsed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 w:qFormat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paragraph" w:styleId="Heading3">
    <w:name w:val="heading 3"/>
    <w:basedOn w:val="Normal"/>
    <w:next w:val="Normal"/>
    <w:link w:val="30"/>
    <w:semiHidden/>
    <w:unhideWhenUsed/>
    <w:qFormat/>
    <w:rsid w:val="008635C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5"/>
    <w:qFormat/>
    <w:pPr>
      <w:jc w:val="left"/>
    </w:pPr>
    <w:rPr>
      <w:szCs w:val="24"/>
    </w:r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BodyTextIndent">
    <w:name w:val="Body Text Indent"/>
    <w:basedOn w:val="Normal"/>
    <w:link w:val="a8"/>
    <w:uiPriority w:val="99"/>
    <w:unhideWhenUsed/>
    <w:qFormat/>
    <w:pPr>
      <w:ind w:firstLine="210" w:firstLineChars="100"/>
    </w:pPr>
    <w:rPr>
      <w:rFonts w:ascii="Calibri" w:hAnsi="Calibri"/>
      <w:color w:val="333333"/>
      <w:szCs w:val="21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a0"/>
    <w:uiPriority w:val="99"/>
    <w:qFormat/>
    <w:rPr>
      <w:sz w:val="18"/>
      <w:szCs w:val="18"/>
    </w:rPr>
  </w:style>
  <w:style w:type="paragraph" w:styleId="Footer">
    <w:name w:val="footer"/>
    <w:basedOn w:val="Normal"/>
    <w:link w:val="a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link w:val="a"/>
    <w:qFormat/>
    <w:pPr>
      <w:snapToGrid w:val="0"/>
      <w:jc w:val="left"/>
    </w:pPr>
    <w:rPr>
      <w:rFonts w:ascii="Calibri" w:hAnsi="Calibri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link w:val="a2"/>
    <w:uiPriority w:val="99"/>
    <w:unhideWhenUsed/>
    <w:qFormat/>
    <w:pPr>
      <w:jc w:val="left"/>
    </w:pPr>
    <w:rPr>
      <w:rFonts w:ascii="Calibri" w:hAnsi="Calibri"/>
      <w:kern w:val="0"/>
      <w:sz w:val="24"/>
    </w:rPr>
  </w:style>
  <w:style w:type="paragraph" w:styleId="CommentSubject">
    <w:name w:val="annotation subject"/>
    <w:basedOn w:val="CommentText"/>
    <w:next w:val="CommentText"/>
    <w:link w:val="a4"/>
    <w:qFormat/>
    <w:rPr>
      <w:b/>
      <w:bCs/>
      <w:szCs w:val="22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  <w:qFormat/>
  </w:style>
  <w:style w:type="character" w:styleId="HTMLAcronym">
    <w:name w:val="HTML Acronym"/>
    <w:unhideWhenUsed/>
    <w:qFormat/>
  </w:style>
  <w:style w:type="character" w:styleId="HTMLVariable">
    <w:name w:val="HTML Variable"/>
    <w:unhideWhenUsed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qFormat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  <w:qFormat/>
  </w:style>
  <w:style w:type="character" w:styleId="FootnoteReference">
    <w:name w:val="footnote reference"/>
    <w:qFormat/>
    <w:rPr>
      <w:vertAlign w:val="superscript"/>
    </w:rPr>
  </w:style>
  <w:style w:type="character" w:customStyle="1" w:styleId="a">
    <w:name w:val="脚注文本 字符"/>
    <w:link w:val="FootnoteText"/>
    <w:qFormat/>
    <w:rPr>
      <w:rFonts w:ascii="Calibri" w:hAnsi="Calibri"/>
      <w:kern w:val="2"/>
      <w:sz w:val="18"/>
      <w:szCs w:val="1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TimesNewRoman">
    <w:name w:val="正文文本 + Times New Roman"/>
    <w:qFormat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0">
    <w:name w:val="批注框文本 字符"/>
    <w:link w:val="BalloonText"/>
    <w:uiPriority w:val="99"/>
    <w:qFormat/>
    <w:rPr>
      <w:kern w:val="2"/>
      <w:sz w:val="18"/>
      <w:szCs w:val="18"/>
    </w:rPr>
  </w:style>
  <w:style w:type="character" w:customStyle="1" w:styleId="share-text">
    <w:name w:val="share-text"/>
    <w:qFormat/>
  </w:style>
  <w:style w:type="character" w:customStyle="1" w:styleId="bsx-text">
    <w:name w:val="bsx-text"/>
    <w:qFormat/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1">
    <w:name w:val="纯文本 字符"/>
    <w:link w:val="PlainText"/>
    <w:uiPriority w:val="99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27">
    <w:name w:val="正文文本 (27) + 宋体"/>
    <w:qFormat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name">
    <w:name w:val="name"/>
    <w:qFormat/>
    <w:rPr>
      <w:color w:val="9F9F9F"/>
    </w:rPr>
  </w:style>
  <w:style w:type="character" w:customStyle="1" w:styleId="a2">
    <w:name w:val="普通(网站) 字符"/>
    <w:link w:val="NormalWeb"/>
    <w:uiPriority w:val="99"/>
    <w:qFormat/>
    <w:rPr>
      <w:rFonts w:ascii="Calibri" w:hAnsi="Calibri"/>
      <w:sz w:val="24"/>
      <w:szCs w:val="22"/>
    </w:rPr>
  </w:style>
  <w:style w:type="character" w:customStyle="1" w:styleId="1">
    <w:name w:val="标题 1 字符"/>
    <w:link w:val="Heading1"/>
    <w:uiPriority w:val="9"/>
    <w:qFormat/>
    <w:rPr>
      <w:rFonts w:ascii="Calibri" w:hAnsi="Calibri"/>
      <w:b/>
      <w:bCs/>
      <w:kern w:val="44"/>
      <w:sz w:val="44"/>
      <w:szCs w:val="44"/>
    </w:rPr>
  </w:style>
  <w:style w:type="character" w:customStyle="1" w:styleId="apple-converted-space">
    <w:name w:val="apple-converted-space"/>
    <w:qFormat/>
  </w:style>
  <w:style w:type="character" w:customStyle="1" w:styleId="a3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a4">
    <w:name w:val="批注主题 字符"/>
    <w:link w:val="CommentSubject"/>
    <w:qFormat/>
    <w:rPr>
      <w:b/>
      <w:bCs/>
      <w:kern w:val="2"/>
      <w:sz w:val="21"/>
      <w:szCs w:val="22"/>
    </w:rPr>
  </w:style>
  <w:style w:type="character" w:customStyle="1" w:styleId="a5">
    <w:name w:val="批注文字 字符"/>
    <w:link w:val="CommentText"/>
    <w:qFormat/>
    <w:rPr>
      <w:kern w:val="2"/>
      <w:sz w:val="21"/>
      <w:szCs w:val="24"/>
    </w:rPr>
  </w:style>
  <w:style w:type="character" w:customStyle="1" w:styleId="Char">
    <w:name w:val="纯文本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a6">
    <w:name w:val="正文文本 字符"/>
    <w:link w:val="BodyText"/>
    <w:qFormat/>
    <w:rPr>
      <w:rFonts w:ascii="宋体"/>
      <w:sz w:val="18"/>
      <w:szCs w:val="18"/>
      <w:shd w:val="clear" w:color="auto" w:fill="FFFFFF"/>
    </w:rPr>
  </w:style>
  <w:style w:type="character" w:customStyle="1" w:styleId="BodyTextChar">
    <w:name w:val="Body Text Char"/>
    <w:qFormat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HTML">
    <w:name w:val="HTML 预设格式 字符"/>
    <w:link w:val="HTMLPreformatted"/>
    <w:qFormat/>
    <w:rPr>
      <w:rFonts w:ascii="宋体" w:hAnsi="宋体" w:cs="宋体"/>
      <w:sz w:val="24"/>
      <w:szCs w:val="24"/>
    </w:rPr>
  </w:style>
  <w:style w:type="character" w:customStyle="1" w:styleId="a7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8">
    <w:name w:val="正文文本缩进 字符"/>
    <w:link w:val="BodyTextIndent"/>
    <w:uiPriority w:val="99"/>
    <w:qFormat/>
    <w:rPr>
      <w:rFonts w:ascii="Calibri" w:hAnsi="Calibri"/>
      <w:color w:val="333333"/>
      <w:kern w:val="2"/>
      <w:sz w:val="21"/>
      <w:szCs w:val="21"/>
    </w:rPr>
  </w:style>
  <w:style w:type="character" w:customStyle="1" w:styleId="oblogtext">
    <w:name w:val="oblog_text"/>
    <w:qFormat/>
  </w:style>
  <w:style w:type="character" w:customStyle="1" w:styleId="10">
    <w:name w:val="页码1"/>
    <w:qFormat/>
  </w:style>
  <w:style w:type="character" w:customStyle="1" w:styleId="apple-style-span">
    <w:name w:val="apple-style-span"/>
    <w:qFormat/>
  </w:style>
  <w:style w:type="character" w:customStyle="1" w:styleId="bsx-label">
    <w:name w:val="bsx-label"/>
    <w:qFormat/>
    <w:rPr>
      <w:color w:val="999999"/>
    </w:rPr>
  </w:style>
  <w:style w:type="character" w:customStyle="1" w:styleId="25">
    <w:name w:val="正文文本 (25)_"/>
    <w:link w:val="250"/>
    <w:qFormat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l">
    <w:name w:val="l"/>
    <w:qFormat/>
  </w:style>
  <w:style w:type="character" w:customStyle="1" w:styleId="subtitles0">
    <w:name w:val="sub_title s0"/>
    <w:qFormat/>
  </w:style>
  <w:style w:type="character" w:customStyle="1" w:styleId="mathzyb1">
    <w:name w:val="mathzyb1"/>
    <w:qFormat/>
    <w:rPr>
      <w:spacing w:val="15"/>
      <w:sz w:val="23"/>
      <w:szCs w:val="23"/>
    </w:rPr>
  </w:style>
  <w:style w:type="character" w:customStyle="1" w:styleId="ask-title2">
    <w:name w:val="ask-title2"/>
    <w:qFormat/>
  </w:style>
  <w:style w:type="character" w:customStyle="1" w:styleId="a9">
    <w:name w:val="无间隔 字符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a9"/>
    <w:uiPriority w:val="1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Char">
    <w:name w:val="宋体1 Char"/>
    <w:link w:val="11"/>
    <w:qFormat/>
    <w:rPr>
      <w:kern w:val="2"/>
      <w:sz w:val="21"/>
      <w:szCs w:val="22"/>
    </w:rPr>
  </w:style>
  <w:style w:type="paragraph" w:customStyle="1" w:styleId="11">
    <w:name w:val="宋体1"/>
    <w:basedOn w:val="Normal"/>
    <w:link w:val="1Char"/>
    <w:qFormat/>
    <w:pPr>
      <w:spacing w:line="360" w:lineRule="auto"/>
      <w:jc w:val="left"/>
    </w:pPr>
  </w:style>
  <w:style w:type="character" w:customStyle="1" w:styleId="Char1">
    <w:name w:val="正文文本 Char1"/>
    <w:qFormat/>
    <w:rPr>
      <w:kern w:val="2"/>
      <w:sz w:val="21"/>
      <w:szCs w:val="22"/>
    </w:rPr>
  </w:style>
  <w:style w:type="character" w:customStyle="1" w:styleId="reviewcount">
    <w:name w:val="review_count"/>
    <w:qFormat/>
  </w:style>
  <w:style w:type="paragraph" w:customStyle="1" w:styleId="p17">
    <w:name w:val="p17"/>
    <w:basedOn w:val="Normal"/>
    <w:qFormat/>
    <w:pPr>
      <w:widowControl/>
      <w:ind w:firstLine="420"/>
    </w:pPr>
    <w:rPr>
      <w:rFonts w:cs="宋体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  <w:lang w:eastAsia="zh-CN"/>
    </w:rPr>
  </w:style>
  <w:style w:type="paragraph" w:customStyle="1" w:styleId="p16">
    <w:name w:val="p16"/>
    <w:basedOn w:val="Normal"/>
    <w:qFormat/>
    <w:pPr>
      <w:widowControl/>
      <w:jc w:val="left"/>
    </w:pPr>
    <w:rPr>
      <w:kern w:val="0"/>
      <w:szCs w:val="21"/>
    </w:rPr>
  </w:style>
  <w:style w:type="paragraph" w:customStyle="1" w:styleId="a10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Normal0">
    <w:name w:val="Normal_0"/>
    <w:qFormat/>
    <w:pPr>
      <w:spacing w:before="120" w:after="240"/>
      <w:jc w:val="both"/>
    </w:pPr>
    <w:rPr>
      <w:rFonts w:eastAsia="Calibri"/>
      <w:sz w:val="22"/>
      <w:szCs w:val="22"/>
      <w:lang w:val="ru-RU"/>
    </w:rPr>
  </w:style>
  <w:style w:type="paragraph" w:customStyle="1" w:styleId="DefaultParagraph">
    <w:name w:val="DefaultParagraph"/>
    <w:qFormat/>
    <w:rPr>
      <w:kern w:val="2"/>
      <w:sz w:val="21"/>
      <w:szCs w:val="22"/>
      <w:lang w:eastAsia="zh-CN"/>
    </w:rPr>
  </w:style>
  <w:style w:type="paragraph" w:customStyle="1" w:styleId="share-btn">
    <w:name w:val="share-btn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ItemStem">
    <w:name w:val="ItemStem"/>
    <w:qFormat/>
    <w:pPr>
      <w:spacing w:line="312" w:lineRule="auto"/>
      <w:jc w:val="both"/>
    </w:pPr>
    <w:rPr>
      <w:sz w:val="21"/>
      <w:szCs w:val="21"/>
      <w:lang w:eastAsia="zh-CN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">
    <w:name w:val="无间隔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13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Roman">
    <w:name w:val="Roman斜体"/>
    <w:basedOn w:val="Normal"/>
    <w:qFormat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ItemQDesc">
    <w:name w:val="ItemQDesc"/>
    <w:basedOn w:val="ItemStem"/>
    <w:qFormat/>
  </w:style>
  <w:style w:type="table" w:customStyle="1" w:styleId="TableOptsEnglishXuanCiTianKong">
    <w:name w:val="TableOptsEnglishXuanCiTianKong"/>
    <w:basedOn w:val="TableNormal"/>
    <w:uiPriority w:val="99"/>
    <w:qFormat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</w:tblPr>
  </w:style>
  <w:style w:type="table" w:customStyle="1" w:styleId="edittable">
    <w:name w:val="edittable"/>
    <w:basedOn w:val="TableNormal"/>
    <w:qFormat/>
    <w:tblPr/>
  </w:style>
  <w:style w:type="character" w:customStyle="1" w:styleId="font01">
    <w:name w:val="font01"/>
    <w:qFormat/>
    <w:rPr>
      <w:rFonts w:ascii="宋体" w:eastAsia="宋体" w:hAnsi="宋体" w:hint="eastAsia"/>
      <w:color w:val="000000"/>
      <w:sz w:val="22"/>
      <w:szCs w:val="22"/>
      <w:u w:val="none"/>
    </w:rPr>
  </w:style>
  <w:style w:type="paragraph" w:customStyle="1" w:styleId="00">
    <w:name w:val="0"/>
    <w:basedOn w:val="Normal"/>
    <w:qFormat/>
    <w:pPr>
      <w:widowControl/>
      <w:snapToGrid w:val="0"/>
    </w:pPr>
    <w:rPr>
      <w:kern w:val="0"/>
      <w:szCs w:val="21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  <w:style w:type="numbering" w:customStyle="1" w:styleId="14">
    <w:name w:val="无列表1"/>
    <w:next w:val="NoList"/>
    <w:uiPriority w:val="99"/>
    <w:semiHidden/>
    <w:unhideWhenUsed/>
    <w:rsid w:val="00567F73"/>
  </w:style>
  <w:style w:type="table" w:customStyle="1" w:styleId="3">
    <w:name w:val="网格型3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网格型1"/>
    <w:basedOn w:val="TableNormal"/>
    <w:next w:val="TableGrid"/>
    <w:uiPriority w:val="39"/>
    <w:rsid w:val="00567F73"/>
    <w:pPr>
      <w:widowControl w:val="0"/>
      <w:jc w:val="both"/>
    </w:pPr>
    <w:rPr>
      <w:rFonts w:ascii="等线" w:eastAsia="等线" w:hAnsi="等线" w:cs="Arial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">
    <w:name w:val="无列表11"/>
    <w:next w:val="NoList"/>
    <w:uiPriority w:val="99"/>
    <w:semiHidden/>
    <w:unhideWhenUsed/>
    <w:rsid w:val="00567F73"/>
  </w:style>
  <w:style w:type="paragraph" w:customStyle="1" w:styleId="ne-p">
    <w:name w:val="ne-p"/>
    <w:basedOn w:val="Normal"/>
    <w:qFormat/>
    <w:rsid w:val="0051286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e-text">
    <w:name w:val="ne-text"/>
    <w:qFormat/>
    <w:rsid w:val="0051286D"/>
  </w:style>
  <w:style w:type="character" w:customStyle="1" w:styleId="30">
    <w:name w:val="标题 3 字符"/>
    <w:basedOn w:val="DefaultParagraphFont"/>
    <w:link w:val="Heading3"/>
    <w:semiHidden/>
    <w:rsid w:val="008635C5"/>
    <w:rPr>
      <w:b/>
      <w:bCs/>
      <w:kern w:val="2"/>
      <w:sz w:val="32"/>
      <w:szCs w:val="32"/>
      <w:lang w:eastAsia="zh-CN"/>
    </w:rPr>
  </w:style>
  <w:style w:type="paragraph" w:customStyle="1" w:styleId="ds-markdown-paragraph">
    <w:name w:val="ds-markdown-paragraph"/>
    <w:basedOn w:val="Normal"/>
    <w:rsid w:val="004121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60.bin" /><Relationship Id="rId1000" Type="http://schemas.openxmlformats.org/officeDocument/2006/relationships/image" Target="media/image405.wmf" /><Relationship Id="rId1001" Type="http://schemas.openxmlformats.org/officeDocument/2006/relationships/oleObject" Target="embeddings/oleObject592.bin" /><Relationship Id="rId1002" Type="http://schemas.openxmlformats.org/officeDocument/2006/relationships/oleObject" Target="embeddings/oleObject593.bin" /><Relationship Id="rId1003" Type="http://schemas.openxmlformats.org/officeDocument/2006/relationships/image" Target="media/image406.wmf" /><Relationship Id="rId1004" Type="http://schemas.openxmlformats.org/officeDocument/2006/relationships/oleObject" Target="embeddings/oleObject594.bin" /><Relationship Id="rId1005" Type="http://schemas.openxmlformats.org/officeDocument/2006/relationships/oleObject" Target="embeddings/oleObject595.bin" /><Relationship Id="rId1006" Type="http://schemas.openxmlformats.org/officeDocument/2006/relationships/oleObject" Target="embeddings/oleObject596.bin" /><Relationship Id="rId1007" Type="http://schemas.openxmlformats.org/officeDocument/2006/relationships/image" Target="media/image407.wmf" /><Relationship Id="rId1008" Type="http://schemas.openxmlformats.org/officeDocument/2006/relationships/oleObject" Target="embeddings/oleObject597.bin" /><Relationship Id="rId1009" Type="http://schemas.openxmlformats.org/officeDocument/2006/relationships/oleObject" Target="embeddings/oleObject598.bin" /><Relationship Id="rId101" Type="http://schemas.openxmlformats.org/officeDocument/2006/relationships/oleObject" Target="embeddings/oleObject61.bin" /><Relationship Id="rId1010" Type="http://schemas.openxmlformats.org/officeDocument/2006/relationships/image" Target="media/image408.wmf" /><Relationship Id="rId1011" Type="http://schemas.openxmlformats.org/officeDocument/2006/relationships/oleObject" Target="embeddings/oleObject599.bin" /><Relationship Id="rId1012" Type="http://schemas.openxmlformats.org/officeDocument/2006/relationships/image" Target="media/image409.png" /><Relationship Id="rId1013" Type="http://schemas.openxmlformats.org/officeDocument/2006/relationships/image" Target="media/image410.wmf" /><Relationship Id="rId1014" Type="http://schemas.openxmlformats.org/officeDocument/2006/relationships/oleObject" Target="embeddings/oleObject600.bin" /><Relationship Id="rId1015" Type="http://schemas.openxmlformats.org/officeDocument/2006/relationships/oleObject" Target="embeddings/oleObject601.bin" /><Relationship Id="rId1016" Type="http://schemas.openxmlformats.org/officeDocument/2006/relationships/oleObject" Target="embeddings/oleObject602.bin" /><Relationship Id="rId1017" Type="http://schemas.openxmlformats.org/officeDocument/2006/relationships/oleObject" Target="embeddings/oleObject603.bin" /><Relationship Id="rId1018" Type="http://schemas.openxmlformats.org/officeDocument/2006/relationships/image" Target="media/image411.wmf" /><Relationship Id="rId1019" Type="http://schemas.openxmlformats.org/officeDocument/2006/relationships/oleObject" Target="embeddings/oleObject604.bin" /><Relationship Id="rId102" Type="http://schemas.openxmlformats.org/officeDocument/2006/relationships/image" Target="media/image37.wmf" /><Relationship Id="rId1020" Type="http://schemas.openxmlformats.org/officeDocument/2006/relationships/image" Target="media/image412.wmf" /><Relationship Id="rId1021" Type="http://schemas.openxmlformats.org/officeDocument/2006/relationships/oleObject" Target="embeddings/oleObject605.bin" /><Relationship Id="rId1022" Type="http://schemas.openxmlformats.org/officeDocument/2006/relationships/image" Target="media/image413.wmf" /><Relationship Id="rId1023" Type="http://schemas.openxmlformats.org/officeDocument/2006/relationships/oleObject" Target="embeddings/oleObject606.bin" /><Relationship Id="rId1024" Type="http://schemas.openxmlformats.org/officeDocument/2006/relationships/image" Target="media/image414.wmf" /><Relationship Id="rId1025" Type="http://schemas.openxmlformats.org/officeDocument/2006/relationships/oleObject" Target="embeddings/oleObject607.bin" /><Relationship Id="rId1026" Type="http://schemas.openxmlformats.org/officeDocument/2006/relationships/image" Target="media/image415.wmf" /><Relationship Id="rId1027" Type="http://schemas.openxmlformats.org/officeDocument/2006/relationships/oleObject" Target="embeddings/oleObject608.bin" /><Relationship Id="rId1028" Type="http://schemas.openxmlformats.org/officeDocument/2006/relationships/oleObject" Target="embeddings/oleObject609.bin" /><Relationship Id="rId1029" Type="http://schemas.openxmlformats.org/officeDocument/2006/relationships/image" Target="media/image416.wmf" /><Relationship Id="rId103" Type="http://schemas.openxmlformats.org/officeDocument/2006/relationships/oleObject" Target="embeddings/oleObject62.bin" /><Relationship Id="rId1030" Type="http://schemas.openxmlformats.org/officeDocument/2006/relationships/oleObject" Target="embeddings/oleObject610.bin" /><Relationship Id="rId1031" Type="http://schemas.openxmlformats.org/officeDocument/2006/relationships/oleObject" Target="embeddings/oleObject611.bin" /><Relationship Id="rId1032" Type="http://schemas.openxmlformats.org/officeDocument/2006/relationships/oleObject" Target="embeddings/oleObject612.bin" /><Relationship Id="rId1033" Type="http://schemas.openxmlformats.org/officeDocument/2006/relationships/image" Target="media/image417.wmf" /><Relationship Id="rId1034" Type="http://schemas.openxmlformats.org/officeDocument/2006/relationships/oleObject" Target="embeddings/oleObject613.bin" /><Relationship Id="rId1035" Type="http://schemas.openxmlformats.org/officeDocument/2006/relationships/oleObject" Target="embeddings/oleObject614.bin" /><Relationship Id="rId1036" Type="http://schemas.openxmlformats.org/officeDocument/2006/relationships/image" Target="media/image418.wmf" /><Relationship Id="rId1037" Type="http://schemas.openxmlformats.org/officeDocument/2006/relationships/oleObject" Target="embeddings/oleObject615.bin" /><Relationship Id="rId1038" Type="http://schemas.openxmlformats.org/officeDocument/2006/relationships/oleObject" Target="embeddings/oleObject616.bin" /><Relationship Id="rId1039" Type="http://schemas.openxmlformats.org/officeDocument/2006/relationships/oleObject" Target="embeddings/oleObject617.bin" /><Relationship Id="rId104" Type="http://schemas.openxmlformats.org/officeDocument/2006/relationships/image" Target="media/image38.wmf" /><Relationship Id="rId1040" Type="http://schemas.openxmlformats.org/officeDocument/2006/relationships/oleObject" Target="embeddings/oleObject618.bin" /><Relationship Id="rId1041" Type="http://schemas.openxmlformats.org/officeDocument/2006/relationships/oleObject" Target="embeddings/oleObject619.bin" /><Relationship Id="rId1042" Type="http://schemas.openxmlformats.org/officeDocument/2006/relationships/oleObject" Target="embeddings/oleObject620.bin" /><Relationship Id="rId1043" Type="http://schemas.openxmlformats.org/officeDocument/2006/relationships/image" Target="media/image419.wmf" /><Relationship Id="rId1044" Type="http://schemas.openxmlformats.org/officeDocument/2006/relationships/oleObject" Target="embeddings/oleObject621.bin" /><Relationship Id="rId1045" Type="http://schemas.openxmlformats.org/officeDocument/2006/relationships/oleObject" Target="embeddings/oleObject622.bin" /><Relationship Id="rId1046" Type="http://schemas.openxmlformats.org/officeDocument/2006/relationships/oleObject" Target="embeddings/oleObject623.bin" /><Relationship Id="rId1047" Type="http://schemas.openxmlformats.org/officeDocument/2006/relationships/image" Target="media/image420.wmf" /><Relationship Id="rId1048" Type="http://schemas.openxmlformats.org/officeDocument/2006/relationships/oleObject" Target="embeddings/oleObject624.bin" /><Relationship Id="rId1049" Type="http://schemas.openxmlformats.org/officeDocument/2006/relationships/image" Target="media/image421.wmf" /><Relationship Id="rId105" Type="http://schemas.openxmlformats.org/officeDocument/2006/relationships/oleObject" Target="embeddings/oleObject63.bin" /><Relationship Id="rId1050" Type="http://schemas.openxmlformats.org/officeDocument/2006/relationships/oleObject" Target="embeddings/oleObject625.bin" /><Relationship Id="rId1051" Type="http://schemas.openxmlformats.org/officeDocument/2006/relationships/oleObject" Target="embeddings/oleObject626.bin" /><Relationship Id="rId1052" Type="http://schemas.openxmlformats.org/officeDocument/2006/relationships/oleObject" Target="embeddings/oleObject627.bin" /><Relationship Id="rId1053" Type="http://schemas.openxmlformats.org/officeDocument/2006/relationships/image" Target="media/image422.wmf" /><Relationship Id="rId1054" Type="http://schemas.openxmlformats.org/officeDocument/2006/relationships/oleObject" Target="embeddings/oleObject628.bin" /><Relationship Id="rId1055" Type="http://schemas.openxmlformats.org/officeDocument/2006/relationships/oleObject" Target="embeddings/oleObject629.bin" /><Relationship Id="rId1056" Type="http://schemas.openxmlformats.org/officeDocument/2006/relationships/oleObject" Target="embeddings/oleObject630.bin" /><Relationship Id="rId1057" Type="http://schemas.openxmlformats.org/officeDocument/2006/relationships/image" Target="media/image423.wmf" /><Relationship Id="rId1058" Type="http://schemas.openxmlformats.org/officeDocument/2006/relationships/oleObject" Target="embeddings/oleObject631.bin" /><Relationship Id="rId1059" Type="http://schemas.openxmlformats.org/officeDocument/2006/relationships/oleObject" Target="embeddings/oleObject632.bin" /><Relationship Id="rId106" Type="http://schemas.openxmlformats.org/officeDocument/2006/relationships/image" Target="media/image39.png" /><Relationship Id="rId1060" Type="http://schemas.openxmlformats.org/officeDocument/2006/relationships/oleObject" Target="embeddings/oleObject633.bin" /><Relationship Id="rId1061" Type="http://schemas.openxmlformats.org/officeDocument/2006/relationships/oleObject" Target="embeddings/oleObject634.bin" /><Relationship Id="rId1062" Type="http://schemas.openxmlformats.org/officeDocument/2006/relationships/image" Target="media/image424.wmf" /><Relationship Id="rId1063" Type="http://schemas.openxmlformats.org/officeDocument/2006/relationships/oleObject" Target="embeddings/oleObject635.bin" /><Relationship Id="rId1064" Type="http://schemas.openxmlformats.org/officeDocument/2006/relationships/image" Target="media/image425.wmf" /><Relationship Id="rId1065" Type="http://schemas.openxmlformats.org/officeDocument/2006/relationships/oleObject" Target="embeddings/oleObject636.bin" /><Relationship Id="rId1066" Type="http://schemas.openxmlformats.org/officeDocument/2006/relationships/image" Target="media/image426.wmf" /><Relationship Id="rId1067" Type="http://schemas.openxmlformats.org/officeDocument/2006/relationships/oleObject" Target="embeddings/oleObject637.bin" /><Relationship Id="rId1068" Type="http://schemas.openxmlformats.org/officeDocument/2006/relationships/oleObject" Target="embeddings/oleObject638.bin" /><Relationship Id="rId1069" Type="http://schemas.openxmlformats.org/officeDocument/2006/relationships/oleObject" Target="embeddings/oleObject639.bin" /><Relationship Id="rId107" Type="http://schemas.openxmlformats.org/officeDocument/2006/relationships/image" Target="media/image40.wmf" /><Relationship Id="rId1070" Type="http://schemas.openxmlformats.org/officeDocument/2006/relationships/oleObject" Target="embeddings/oleObject640.bin" /><Relationship Id="rId1071" Type="http://schemas.openxmlformats.org/officeDocument/2006/relationships/oleObject" Target="embeddings/oleObject641.bin" /><Relationship Id="rId1072" Type="http://schemas.openxmlformats.org/officeDocument/2006/relationships/oleObject" Target="embeddings/oleObject642.bin" /><Relationship Id="rId1073" Type="http://schemas.openxmlformats.org/officeDocument/2006/relationships/image" Target="media/image427.wmf" /><Relationship Id="rId1074" Type="http://schemas.openxmlformats.org/officeDocument/2006/relationships/oleObject" Target="embeddings/oleObject643.bin" /><Relationship Id="rId1075" Type="http://schemas.openxmlformats.org/officeDocument/2006/relationships/image" Target="media/image428.wmf" /><Relationship Id="rId1076" Type="http://schemas.openxmlformats.org/officeDocument/2006/relationships/oleObject" Target="embeddings/oleObject644.bin" /><Relationship Id="rId1077" Type="http://schemas.openxmlformats.org/officeDocument/2006/relationships/image" Target="media/image429.wmf" /><Relationship Id="rId1078" Type="http://schemas.openxmlformats.org/officeDocument/2006/relationships/oleObject" Target="embeddings/oleObject645.bin" /><Relationship Id="rId1079" Type="http://schemas.openxmlformats.org/officeDocument/2006/relationships/oleObject" Target="embeddings/oleObject646.bin" /><Relationship Id="rId108" Type="http://schemas.openxmlformats.org/officeDocument/2006/relationships/oleObject" Target="embeddings/oleObject64.bin" /><Relationship Id="rId1080" Type="http://schemas.openxmlformats.org/officeDocument/2006/relationships/oleObject" Target="embeddings/oleObject647.bin" /><Relationship Id="rId1081" Type="http://schemas.openxmlformats.org/officeDocument/2006/relationships/oleObject" Target="embeddings/oleObject648.bin" /><Relationship Id="rId1082" Type="http://schemas.openxmlformats.org/officeDocument/2006/relationships/oleObject" Target="embeddings/oleObject649.bin" /><Relationship Id="rId1083" Type="http://schemas.openxmlformats.org/officeDocument/2006/relationships/oleObject" Target="embeddings/oleObject650.bin" /><Relationship Id="rId1084" Type="http://schemas.openxmlformats.org/officeDocument/2006/relationships/oleObject" Target="embeddings/oleObject651.bin" /><Relationship Id="rId1085" Type="http://schemas.openxmlformats.org/officeDocument/2006/relationships/oleObject" Target="embeddings/oleObject652.bin" /><Relationship Id="rId1086" Type="http://schemas.openxmlformats.org/officeDocument/2006/relationships/image" Target="media/image430.wmf" /><Relationship Id="rId1087" Type="http://schemas.openxmlformats.org/officeDocument/2006/relationships/oleObject" Target="embeddings/oleObject653.bin" /><Relationship Id="rId1088" Type="http://schemas.openxmlformats.org/officeDocument/2006/relationships/image" Target="media/image431.wmf" /><Relationship Id="rId1089" Type="http://schemas.openxmlformats.org/officeDocument/2006/relationships/oleObject" Target="embeddings/oleObject654.bin" /><Relationship Id="rId109" Type="http://schemas.openxmlformats.org/officeDocument/2006/relationships/image" Target="media/image41.wmf" /><Relationship Id="rId1090" Type="http://schemas.openxmlformats.org/officeDocument/2006/relationships/oleObject" Target="embeddings/oleObject655.bin" /><Relationship Id="rId1091" Type="http://schemas.openxmlformats.org/officeDocument/2006/relationships/oleObject" Target="embeddings/oleObject656.bin" /><Relationship Id="rId1092" Type="http://schemas.openxmlformats.org/officeDocument/2006/relationships/oleObject" Target="embeddings/oleObject657.bin" /><Relationship Id="rId1093" Type="http://schemas.openxmlformats.org/officeDocument/2006/relationships/oleObject" Target="embeddings/oleObject658.bin" /><Relationship Id="rId1094" Type="http://schemas.openxmlformats.org/officeDocument/2006/relationships/image" Target="media/image432.wmf" /><Relationship Id="rId1095" Type="http://schemas.openxmlformats.org/officeDocument/2006/relationships/oleObject" Target="embeddings/oleObject659.bin" /><Relationship Id="rId1096" Type="http://schemas.openxmlformats.org/officeDocument/2006/relationships/oleObject" Target="embeddings/oleObject660.bin" /><Relationship Id="rId1097" Type="http://schemas.openxmlformats.org/officeDocument/2006/relationships/image" Target="media/image433.wmf" /><Relationship Id="rId1098" Type="http://schemas.openxmlformats.org/officeDocument/2006/relationships/oleObject" Target="embeddings/oleObject661.bin" /><Relationship Id="rId1099" Type="http://schemas.openxmlformats.org/officeDocument/2006/relationships/oleObject" Target="embeddings/oleObject662.bin" /><Relationship Id="rId11" Type="http://schemas.openxmlformats.org/officeDocument/2006/relationships/image" Target="media/image7.svg" /><Relationship Id="rId110" Type="http://schemas.openxmlformats.org/officeDocument/2006/relationships/oleObject" Target="embeddings/oleObject65.bin" /><Relationship Id="rId1100" Type="http://schemas.openxmlformats.org/officeDocument/2006/relationships/oleObject" Target="embeddings/oleObject663.bin" /><Relationship Id="rId1101" Type="http://schemas.openxmlformats.org/officeDocument/2006/relationships/image" Target="media/image434.wmf" /><Relationship Id="rId1102" Type="http://schemas.openxmlformats.org/officeDocument/2006/relationships/oleObject" Target="embeddings/oleObject664.bin" /><Relationship Id="rId1103" Type="http://schemas.openxmlformats.org/officeDocument/2006/relationships/oleObject" Target="embeddings/oleObject665.bin" /><Relationship Id="rId1104" Type="http://schemas.openxmlformats.org/officeDocument/2006/relationships/image" Target="media/image435.wmf" /><Relationship Id="rId1105" Type="http://schemas.openxmlformats.org/officeDocument/2006/relationships/oleObject" Target="embeddings/oleObject666.bin" /><Relationship Id="rId1106" Type="http://schemas.openxmlformats.org/officeDocument/2006/relationships/image" Target="media/image436.wmf" /><Relationship Id="rId1107" Type="http://schemas.openxmlformats.org/officeDocument/2006/relationships/oleObject" Target="embeddings/oleObject667.bin" /><Relationship Id="rId1108" Type="http://schemas.openxmlformats.org/officeDocument/2006/relationships/image" Target="media/image437.wmf" /><Relationship Id="rId1109" Type="http://schemas.openxmlformats.org/officeDocument/2006/relationships/oleObject" Target="embeddings/oleObject668.bin" /><Relationship Id="rId111" Type="http://schemas.openxmlformats.org/officeDocument/2006/relationships/image" Target="media/image42.png" /><Relationship Id="rId1110" Type="http://schemas.openxmlformats.org/officeDocument/2006/relationships/image" Target="media/image438.wmf" /><Relationship Id="rId1111" Type="http://schemas.openxmlformats.org/officeDocument/2006/relationships/oleObject" Target="embeddings/oleObject669.bin" /><Relationship Id="rId1112" Type="http://schemas.openxmlformats.org/officeDocument/2006/relationships/image" Target="media/image439.wmf" /><Relationship Id="rId1113" Type="http://schemas.openxmlformats.org/officeDocument/2006/relationships/oleObject" Target="embeddings/oleObject670.bin" /><Relationship Id="rId1114" Type="http://schemas.openxmlformats.org/officeDocument/2006/relationships/image" Target="media/image440.wmf" /><Relationship Id="rId1115" Type="http://schemas.openxmlformats.org/officeDocument/2006/relationships/oleObject" Target="embeddings/oleObject671.bin" /><Relationship Id="rId1116" Type="http://schemas.openxmlformats.org/officeDocument/2006/relationships/image" Target="media/image441.wmf" /><Relationship Id="rId1117" Type="http://schemas.openxmlformats.org/officeDocument/2006/relationships/oleObject" Target="embeddings/oleObject672.bin" /><Relationship Id="rId1118" Type="http://schemas.openxmlformats.org/officeDocument/2006/relationships/oleObject" Target="embeddings/oleObject673.bin" /><Relationship Id="rId1119" Type="http://schemas.openxmlformats.org/officeDocument/2006/relationships/oleObject" Target="embeddings/oleObject674.bin" /><Relationship Id="rId112" Type="http://schemas.openxmlformats.org/officeDocument/2006/relationships/image" Target="media/image43.wmf" /><Relationship Id="rId1120" Type="http://schemas.openxmlformats.org/officeDocument/2006/relationships/image" Target="media/image442.wmf" /><Relationship Id="rId1121" Type="http://schemas.openxmlformats.org/officeDocument/2006/relationships/oleObject" Target="embeddings/oleObject675.bin" /><Relationship Id="rId1122" Type="http://schemas.openxmlformats.org/officeDocument/2006/relationships/image" Target="media/image443.wmf" /><Relationship Id="rId1123" Type="http://schemas.openxmlformats.org/officeDocument/2006/relationships/oleObject" Target="embeddings/oleObject676.bin" /><Relationship Id="rId1124" Type="http://schemas.openxmlformats.org/officeDocument/2006/relationships/oleObject" Target="embeddings/oleObject677.bin" /><Relationship Id="rId1125" Type="http://schemas.openxmlformats.org/officeDocument/2006/relationships/image" Target="media/image444.wmf" /><Relationship Id="rId1126" Type="http://schemas.openxmlformats.org/officeDocument/2006/relationships/oleObject" Target="embeddings/oleObject678.bin" /><Relationship Id="rId1127" Type="http://schemas.openxmlformats.org/officeDocument/2006/relationships/image" Target="media/image445.wmf" /><Relationship Id="rId1128" Type="http://schemas.openxmlformats.org/officeDocument/2006/relationships/oleObject" Target="embeddings/oleObject679.bin" /><Relationship Id="rId1129" Type="http://schemas.openxmlformats.org/officeDocument/2006/relationships/oleObject" Target="embeddings/oleObject680.bin" /><Relationship Id="rId113" Type="http://schemas.openxmlformats.org/officeDocument/2006/relationships/oleObject" Target="embeddings/oleObject66.bin" /><Relationship Id="rId1130" Type="http://schemas.openxmlformats.org/officeDocument/2006/relationships/oleObject" Target="embeddings/oleObject681.bin" /><Relationship Id="rId1131" Type="http://schemas.openxmlformats.org/officeDocument/2006/relationships/oleObject" Target="embeddings/oleObject682.bin" /><Relationship Id="rId1132" Type="http://schemas.openxmlformats.org/officeDocument/2006/relationships/image" Target="media/image446.wmf" /><Relationship Id="rId1133" Type="http://schemas.openxmlformats.org/officeDocument/2006/relationships/oleObject" Target="embeddings/oleObject683.bin" /><Relationship Id="rId1134" Type="http://schemas.openxmlformats.org/officeDocument/2006/relationships/oleObject" Target="embeddings/oleObject684.bin" /><Relationship Id="rId1135" Type="http://schemas.openxmlformats.org/officeDocument/2006/relationships/image" Target="media/image447.wmf" /><Relationship Id="rId1136" Type="http://schemas.openxmlformats.org/officeDocument/2006/relationships/oleObject" Target="embeddings/oleObject685.bin" /><Relationship Id="rId1137" Type="http://schemas.openxmlformats.org/officeDocument/2006/relationships/oleObject" Target="embeddings/oleObject686.bin" /><Relationship Id="rId1138" Type="http://schemas.openxmlformats.org/officeDocument/2006/relationships/oleObject" Target="embeddings/oleObject687.bin" /><Relationship Id="rId1139" Type="http://schemas.openxmlformats.org/officeDocument/2006/relationships/oleObject" Target="embeddings/oleObject688.bin" /><Relationship Id="rId114" Type="http://schemas.openxmlformats.org/officeDocument/2006/relationships/image" Target="media/image44.wmf" /><Relationship Id="rId1140" Type="http://schemas.openxmlformats.org/officeDocument/2006/relationships/oleObject" Target="embeddings/oleObject689.bin" /><Relationship Id="rId1141" Type="http://schemas.openxmlformats.org/officeDocument/2006/relationships/oleObject" Target="embeddings/oleObject690.bin" /><Relationship Id="rId1142" Type="http://schemas.openxmlformats.org/officeDocument/2006/relationships/image" Target="media/image448.png" /><Relationship Id="rId1143" Type="http://schemas.openxmlformats.org/officeDocument/2006/relationships/oleObject" Target="embeddings/oleObject691.bin" /><Relationship Id="rId1144" Type="http://schemas.openxmlformats.org/officeDocument/2006/relationships/oleObject" Target="embeddings/oleObject692.bin" /><Relationship Id="rId1145" Type="http://schemas.openxmlformats.org/officeDocument/2006/relationships/image" Target="media/image449.wmf" /><Relationship Id="rId1146" Type="http://schemas.openxmlformats.org/officeDocument/2006/relationships/oleObject" Target="embeddings/oleObject693.bin" /><Relationship Id="rId1147" Type="http://schemas.openxmlformats.org/officeDocument/2006/relationships/oleObject" Target="embeddings/oleObject694.bin" /><Relationship Id="rId1148" Type="http://schemas.openxmlformats.org/officeDocument/2006/relationships/image" Target="media/image450.wmf" /><Relationship Id="rId1149" Type="http://schemas.openxmlformats.org/officeDocument/2006/relationships/oleObject" Target="embeddings/oleObject695.bin" /><Relationship Id="rId115" Type="http://schemas.openxmlformats.org/officeDocument/2006/relationships/oleObject" Target="embeddings/oleObject67.bin" /><Relationship Id="rId1150" Type="http://schemas.openxmlformats.org/officeDocument/2006/relationships/image" Target="media/image451.wmf" /><Relationship Id="rId1151" Type="http://schemas.openxmlformats.org/officeDocument/2006/relationships/oleObject" Target="embeddings/oleObject696.bin" /><Relationship Id="rId1152" Type="http://schemas.openxmlformats.org/officeDocument/2006/relationships/oleObject" Target="embeddings/oleObject697.bin" /><Relationship Id="rId1153" Type="http://schemas.openxmlformats.org/officeDocument/2006/relationships/oleObject" Target="embeddings/oleObject698.bin" /><Relationship Id="rId1154" Type="http://schemas.openxmlformats.org/officeDocument/2006/relationships/image" Target="media/image452.wmf" /><Relationship Id="rId1155" Type="http://schemas.openxmlformats.org/officeDocument/2006/relationships/oleObject" Target="embeddings/oleObject699.bin" /><Relationship Id="rId1156" Type="http://schemas.openxmlformats.org/officeDocument/2006/relationships/image" Target="media/image453.png" /><Relationship Id="rId1157" Type="http://schemas.openxmlformats.org/officeDocument/2006/relationships/oleObject" Target="embeddings/oleObject700.bin" /><Relationship Id="rId1158" Type="http://schemas.openxmlformats.org/officeDocument/2006/relationships/image" Target="media/image454.wmf" /><Relationship Id="rId1159" Type="http://schemas.openxmlformats.org/officeDocument/2006/relationships/oleObject" Target="embeddings/oleObject701.bin" /><Relationship Id="rId116" Type="http://schemas.openxmlformats.org/officeDocument/2006/relationships/image" Target="media/image45.wmf" /><Relationship Id="rId1160" Type="http://schemas.openxmlformats.org/officeDocument/2006/relationships/oleObject" Target="embeddings/oleObject702.bin" /><Relationship Id="rId1161" Type="http://schemas.openxmlformats.org/officeDocument/2006/relationships/oleObject" Target="embeddings/oleObject703.bin" /><Relationship Id="rId1162" Type="http://schemas.openxmlformats.org/officeDocument/2006/relationships/oleObject" Target="embeddings/oleObject704.bin" /><Relationship Id="rId1163" Type="http://schemas.openxmlformats.org/officeDocument/2006/relationships/oleObject" Target="embeddings/oleObject705.bin" /><Relationship Id="rId1164" Type="http://schemas.openxmlformats.org/officeDocument/2006/relationships/oleObject" Target="embeddings/oleObject706.bin" /><Relationship Id="rId1165" Type="http://schemas.openxmlformats.org/officeDocument/2006/relationships/image" Target="media/image455.wmf" /><Relationship Id="rId1166" Type="http://schemas.openxmlformats.org/officeDocument/2006/relationships/oleObject" Target="embeddings/oleObject707.bin" /><Relationship Id="rId1167" Type="http://schemas.openxmlformats.org/officeDocument/2006/relationships/image" Target="media/image456.wmf" /><Relationship Id="rId1168" Type="http://schemas.openxmlformats.org/officeDocument/2006/relationships/oleObject" Target="embeddings/oleObject708.bin" /><Relationship Id="rId1169" Type="http://schemas.openxmlformats.org/officeDocument/2006/relationships/image" Target="media/image457.wmf" /><Relationship Id="rId117" Type="http://schemas.openxmlformats.org/officeDocument/2006/relationships/oleObject" Target="embeddings/oleObject68.bin" /><Relationship Id="rId1170" Type="http://schemas.openxmlformats.org/officeDocument/2006/relationships/oleObject" Target="embeddings/oleObject709.bin" /><Relationship Id="rId1171" Type="http://schemas.openxmlformats.org/officeDocument/2006/relationships/oleObject" Target="embeddings/oleObject710.bin" /><Relationship Id="rId1172" Type="http://schemas.openxmlformats.org/officeDocument/2006/relationships/oleObject" Target="embeddings/oleObject711.bin" /><Relationship Id="rId1173" Type="http://schemas.openxmlformats.org/officeDocument/2006/relationships/image" Target="media/image458.wmf" /><Relationship Id="rId1174" Type="http://schemas.openxmlformats.org/officeDocument/2006/relationships/oleObject" Target="embeddings/oleObject712.bin" /><Relationship Id="rId1175" Type="http://schemas.openxmlformats.org/officeDocument/2006/relationships/oleObject" Target="embeddings/oleObject713.bin" /><Relationship Id="rId1176" Type="http://schemas.openxmlformats.org/officeDocument/2006/relationships/oleObject" Target="embeddings/oleObject714.bin" /><Relationship Id="rId1177" Type="http://schemas.openxmlformats.org/officeDocument/2006/relationships/oleObject" Target="embeddings/oleObject715.bin" /><Relationship Id="rId1178" Type="http://schemas.openxmlformats.org/officeDocument/2006/relationships/image" Target="media/image459.wmf" /><Relationship Id="rId1179" Type="http://schemas.openxmlformats.org/officeDocument/2006/relationships/oleObject" Target="embeddings/oleObject716.bin" /><Relationship Id="rId118" Type="http://schemas.openxmlformats.org/officeDocument/2006/relationships/image" Target="media/image46.wmf" /><Relationship Id="rId1180" Type="http://schemas.openxmlformats.org/officeDocument/2006/relationships/image" Target="media/image460.wmf" /><Relationship Id="rId1181" Type="http://schemas.openxmlformats.org/officeDocument/2006/relationships/oleObject" Target="embeddings/oleObject717.bin" /><Relationship Id="rId1182" Type="http://schemas.openxmlformats.org/officeDocument/2006/relationships/oleObject" Target="embeddings/oleObject718.bin" /><Relationship Id="rId1183" Type="http://schemas.openxmlformats.org/officeDocument/2006/relationships/image" Target="media/image461.wmf" /><Relationship Id="rId1184" Type="http://schemas.openxmlformats.org/officeDocument/2006/relationships/oleObject" Target="embeddings/oleObject719.bin" /><Relationship Id="rId1185" Type="http://schemas.openxmlformats.org/officeDocument/2006/relationships/image" Target="media/image462.wmf" /><Relationship Id="rId1186" Type="http://schemas.openxmlformats.org/officeDocument/2006/relationships/oleObject" Target="embeddings/oleObject720.bin" /><Relationship Id="rId1187" Type="http://schemas.openxmlformats.org/officeDocument/2006/relationships/image" Target="media/image463.wmf" /><Relationship Id="rId1188" Type="http://schemas.openxmlformats.org/officeDocument/2006/relationships/oleObject" Target="embeddings/oleObject721.bin" /><Relationship Id="rId1189" Type="http://schemas.openxmlformats.org/officeDocument/2006/relationships/oleObject" Target="embeddings/oleObject722.bin" /><Relationship Id="rId119" Type="http://schemas.openxmlformats.org/officeDocument/2006/relationships/oleObject" Target="embeddings/oleObject69.bin" /><Relationship Id="rId1190" Type="http://schemas.openxmlformats.org/officeDocument/2006/relationships/image" Target="media/image464.wmf" /><Relationship Id="rId1191" Type="http://schemas.openxmlformats.org/officeDocument/2006/relationships/oleObject" Target="embeddings/oleObject723.bin" /><Relationship Id="rId1192" Type="http://schemas.openxmlformats.org/officeDocument/2006/relationships/oleObject" Target="embeddings/oleObject724.bin" /><Relationship Id="rId1193" Type="http://schemas.openxmlformats.org/officeDocument/2006/relationships/image" Target="media/image465.wmf" /><Relationship Id="rId1194" Type="http://schemas.openxmlformats.org/officeDocument/2006/relationships/oleObject" Target="embeddings/oleObject725.bin" /><Relationship Id="rId1195" Type="http://schemas.openxmlformats.org/officeDocument/2006/relationships/oleObject" Target="embeddings/oleObject726.bin" /><Relationship Id="rId1196" Type="http://schemas.openxmlformats.org/officeDocument/2006/relationships/image" Target="media/image466.wmf" /><Relationship Id="rId1197" Type="http://schemas.openxmlformats.org/officeDocument/2006/relationships/oleObject" Target="embeddings/oleObject727.bin" /><Relationship Id="rId1198" Type="http://schemas.openxmlformats.org/officeDocument/2006/relationships/image" Target="media/image467.wmf" /><Relationship Id="rId1199" Type="http://schemas.openxmlformats.org/officeDocument/2006/relationships/oleObject" Target="embeddings/oleObject728.bin" /><Relationship Id="rId12" Type="http://schemas.openxmlformats.org/officeDocument/2006/relationships/image" Target="media/image8.png" /><Relationship Id="rId120" Type="http://schemas.openxmlformats.org/officeDocument/2006/relationships/image" Target="media/image47.wmf" /><Relationship Id="rId1200" Type="http://schemas.openxmlformats.org/officeDocument/2006/relationships/oleObject" Target="embeddings/oleObject729.bin" /><Relationship Id="rId1201" Type="http://schemas.openxmlformats.org/officeDocument/2006/relationships/image" Target="media/image468.wmf" /><Relationship Id="rId1202" Type="http://schemas.openxmlformats.org/officeDocument/2006/relationships/oleObject" Target="embeddings/oleObject730.bin" /><Relationship Id="rId1203" Type="http://schemas.openxmlformats.org/officeDocument/2006/relationships/oleObject" Target="embeddings/oleObject731.bin" /><Relationship Id="rId1204" Type="http://schemas.openxmlformats.org/officeDocument/2006/relationships/image" Target="media/image469.wmf" /><Relationship Id="rId1205" Type="http://schemas.openxmlformats.org/officeDocument/2006/relationships/oleObject" Target="embeddings/oleObject732.bin" /><Relationship Id="rId1206" Type="http://schemas.openxmlformats.org/officeDocument/2006/relationships/image" Target="media/image470.wmf" /><Relationship Id="rId1207" Type="http://schemas.openxmlformats.org/officeDocument/2006/relationships/oleObject" Target="embeddings/oleObject733.bin" /><Relationship Id="rId1208" Type="http://schemas.openxmlformats.org/officeDocument/2006/relationships/oleObject" Target="embeddings/oleObject734.bin" /><Relationship Id="rId1209" Type="http://schemas.openxmlformats.org/officeDocument/2006/relationships/oleObject" Target="embeddings/oleObject735.bin" /><Relationship Id="rId121" Type="http://schemas.openxmlformats.org/officeDocument/2006/relationships/oleObject" Target="embeddings/oleObject70.bin" /><Relationship Id="rId1210" Type="http://schemas.openxmlformats.org/officeDocument/2006/relationships/image" Target="media/image471.wmf" /><Relationship Id="rId1211" Type="http://schemas.openxmlformats.org/officeDocument/2006/relationships/oleObject" Target="embeddings/oleObject736.bin" /><Relationship Id="rId1212" Type="http://schemas.openxmlformats.org/officeDocument/2006/relationships/oleObject" Target="embeddings/oleObject737.bin" /><Relationship Id="rId1213" Type="http://schemas.openxmlformats.org/officeDocument/2006/relationships/oleObject" Target="embeddings/oleObject738.bin" /><Relationship Id="rId1214" Type="http://schemas.openxmlformats.org/officeDocument/2006/relationships/oleObject" Target="embeddings/oleObject739.bin" /><Relationship Id="rId1215" Type="http://schemas.openxmlformats.org/officeDocument/2006/relationships/image" Target="media/image472.wmf" /><Relationship Id="rId1216" Type="http://schemas.openxmlformats.org/officeDocument/2006/relationships/oleObject" Target="embeddings/oleObject740.bin" /><Relationship Id="rId1217" Type="http://schemas.openxmlformats.org/officeDocument/2006/relationships/oleObject" Target="embeddings/oleObject741.bin" /><Relationship Id="rId1218" Type="http://schemas.openxmlformats.org/officeDocument/2006/relationships/oleObject" Target="embeddings/oleObject742.bin" /><Relationship Id="rId1219" Type="http://schemas.openxmlformats.org/officeDocument/2006/relationships/oleObject" Target="embeddings/oleObject743.bin" /><Relationship Id="rId122" Type="http://schemas.openxmlformats.org/officeDocument/2006/relationships/oleObject" Target="embeddings/oleObject71.bin" /><Relationship Id="rId1220" Type="http://schemas.openxmlformats.org/officeDocument/2006/relationships/image" Target="media/image473.wmf" /><Relationship Id="rId1221" Type="http://schemas.openxmlformats.org/officeDocument/2006/relationships/oleObject" Target="embeddings/oleObject744.bin" /><Relationship Id="rId1222" Type="http://schemas.openxmlformats.org/officeDocument/2006/relationships/oleObject" Target="embeddings/oleObject745.bin" /><Relationship Id="rId1223" Type="http://schemas.openxmlformats.org/officeDocument/2006/relationships/image" Target="media/image474.wmf" /><Relationship Id="rId1224" Type="http://schemas.openxmlformats.org/officeDocument/2006/relationships/oleObject" Target="embeddings/oleObject746.bin" /><Relationship Id="rId1225" Type="http://schemas.openxmlformats.org/officeDocument/2006/relationships/image" Target="media/image475.wmf" /><Relationship Id="rId1226" Type="http://schemas.openxmlformats.org/officeDocument/2006/relationships/oleObject" Target="embeddings/oleObject747.bin" /><Relationship Id="rId1227" Type="http://schemas.openxmlformats.org/officeDocument/2006/relationships/image" Target="media/image476.wmf" /><Relationship Id="rId1228" Type="http://schemas.openxmlformats.org/officeDocument/2006/relationships/oleObject" Target="embeddings/oleObject748.bin" /><Relationship Id="rId1229" Type="http://schemas.openxmlformats.org/officeDocument/2006/relationships/image" Target="media/image477.wmf" /><Relationship Id="rId123" Type="http://schemas.openxmlformats.org/officeDocument/2006/relationships/image" Target="media/image48.wmf" /><Relationship Id="rId1230" Type="http://schemas.openxmlformats.org/officeDocument/2006/relationships/oleObject" Target="embeddings/oleObject749.bin" /><Relationship Id="rId1231" Type="http://schemas.openxmlformats.org/officeDocument/2006/relationships/image" Target="media/image478.wmf" /><Relationship Id="rId1232" Type="http://schemas.openxmlformats.org/officeDocument/2006/relationships/oleObject" Target="embeddings/oleObject750.bin" /><Relationship Id="rId1233" Type="http://schemas.openxmlformats.org/officeDocument/2006/relationships/image" Target="media/image479.wmf" /><Relationship Id="rId1234" Type="http://schemas.openxmlformats.org/officeDocument/2006/relationships/oleObject" Target="embeddings/oleObject751.bin" /><Relationship Id="rId1235" Type="http://schemas.openxmlformats.org/officeDocument/2006/relationships/image" Target="media/image480.wmf" /><Relationship Id="rId1236" Type="http://schemas.openxmlformats.org/officeDocument/2006/relationships/oleObject" Target="embeddings/oleObject752.bin" /><Relationship Id="rId1237" Type="http://schemas.openxmlformats.org/officeDocument/2006/relationships/image" Target="media/image481.png" /><Relationship Id="rId1238" Type="http://schemas.openxmlformats.org/officeDocument/2006/relationships/image" Target="media/image482.wmf" /><Relationship Id="rId1239" Type="http://schemas.openxmlformats.org/officeDocument/2006/relationships/oleObject" Target="embeddings/oleObject753.bin" /><Relationship Id="rId124" Type="http://schemas.openxmlformats.org/officeDocument/2006/relationships/oleObject" Target="embeddings/oleObject72.bin" /><Relationship Id="rId1240" Type="http://schemas.openxmlformats.org/officeDocument/2006/relationships/oleObject" Target="embeddings/oleObject754.bin" /><Relationship Id="rId1241" Type="http://schemas.openxmlformats.org/officeDocument/2006/relationships/oleObject" Target="embeddings/oleObject755.bin" /><Relationship Id="rId1242" Type="http://schemas.openxmlformats.org/officeDocument/2006/relationships/image" Target="media/image483.wmf" /><Relationship Id="rId1243" Type="http://schemas.openxmlformats.org/officeDocument/2006/relationships/oleObject" Target="embeddings/oleObject756.bin" /><Relationship Id="rId1244" Type="http://schemas.openxmlformats.org/officeDocument/2006/relationships/image" Target="media/image484.wmf" /><Relationship Id="rId1245" Type="http://schemas.openxmlformats.org/officeDocument/2006/relationships/oleObject" Target="embeddings/oleObject757.bin" /><Relationship Id="rId1246" Type="http://schemas.openxmlformats.org/officeDocument/2006/relationships/oleObject" Target="embeddings/oleObject758.bin" /><Relationship Id="rId1247" Type="http://schemas.openxmlformats.org/officeDocument/2006/relationships/image" Target="media/image485.wmf" /><Relationship Id="rId1248" Type="http://schemas.openxmlformats.org/officeDocument/2006/relationships/oleObject" Target="embeddings/oleObject759.bin" /><Relationship Id="rId1249" Type="http://schemas.openxmlformats.org/officeDocument/2006/relationships/image" Target="media/image486.wmf" /><Relationship Id="rId125" Type="http://schemas.openxmlformats.org/officeDocument/2006/relationships/image" Target="media/image49.wmf" /><Relationship Id="rId1250" Type="http://schemas.openxmlformats.org/officeDocument/2006/relationships/oleObject" Target="embeddings/oleObject760.bin" /><Relationship Id="rId1251" Type="http://schemas.openxmlformats.org/officeDocument/2006/relationships/image" Target="media/image487.wmf" /><Relationship Id="rId1252" Type="http://schemas.openxmlformats.org/officeDocument/2006/relationships/oleObject" Target="embeddings/oleObject761.bin" /><Relationship Id="rId1253" Type="http://schemas.openxmlformats.org/officeDocument/2006/relationships/image" Target="media/image488.wmf" /><Relationship Id="rId1254" Type="http://schemas.openxmlformats.org/officeDocument/2006/relationships/oleObject" Target="embeddings/oleObject762.bin" /><Relationship Id="rId1255" Type="http://schemas.openxmlformats.org/officeDocument/2006/relationships/image" Target="media/image489.wmf" /><Relationship Id="rId1256" Type="http://schemas.openxmlformats.org/officeDocument/2006/relationships/oleObject" Target="embeddings/oleObject763.bin" /><Relationship Id="rId1257" Type="http://schemas.openxmlformats.org/officeDocument/2006/relationships/oleObject" Target="embeddings/oleObject764.bin" /><Relationship Id="rId1258" Type="http://schemas.openxmlformats.org/officeDocument/2006/relationships/oleObject" Target="embeddings/oleObject765.bin" /><Relationship Id="rId1259" Type="http://schemas.openxmlformats.org/officeDocument/2006/relationships/image" Target="media/image490.wmf" /><Relationship Id="rId126" Type="http://schemas.openxmlformats.org/officeDocument/2006/relationships/oleObject" Target="embeddings/oleObject73.bin" /><Relationship Id="rId1260" Type="http://schemas.openxmlformats.org/officeDocument/2006/relationships/oleObject" Target="embeddings/oleObject766.bin" /><Relationship Id="rId1261" Type="http://schemas.openxmlformats.org/officeDocument/2006/relationships/image" Target="media/image491.wmf" /><Relationship Id="rId1262" Type="http://schemas.openxmlformats.org/officeDocument/2006/relationships/oleObject" Target="embeddings/oleObject767.bin" /><Relationship Id="rId1263" Type="http://schemas.openxmlformats.org/officeDocument/2006/relationships/image" Target="media/image492.wmf" /><Relationship Id="rId1264" Type="http://schemas.openxmlformats.org/officeDocument/2006/relationships/oleObject" Target="embeddings/oleObject768.bin" /><Relationship Id="rId1265" Type="http://schemas.openxmlformats.org/officeDocument/2006/relationships/image" Target="media/image493.wmf" /><Relationship Id="rId1266" Type="http://schemas.openxmlformats.org/officeDocument/2006/relationships/oleObject" Target="embeddings/oleObject769.bin" /><Relationship Id="rId1267" Type="http://schemas.openxmlformats.org/officeDocument/2006/relationships/image" Target="media/image494.wmf" /><Relationship Id="rId1268" Type="http://schemas.openxmlformats.org/officeDocument/2006/relationships/oleObject" Target="embeddings/oleObject770.bin" /><Relationship Id="rId1269" Type="http://schemas.openxmlformats.org/officeDocument/2006/relationships/oleObject" Target="embeddings/oleObject771.bin" /><Relationship Id="rId127" Type="http://schemas.openxmlformats.org/officeDocument/2006/relationships/image" Target="media/image50.wmf" /><Relationship Id="rId1270" Type="http://schemas.openxmlformats.org/officeDocument/2006/relationships/image" Target="media/image495.wmf" /><Relationship Id="rId1271" Type="http://schemas.openxmlformats.org/officeDocument/2006/relationships/oleObject" Target="embeddings/oleObject772.bin" /><Relationship Id="rId1272" Type="http://schemas.openxmlformats.org/officeDocument/2006/relationships/image" Target="media/image496.wmf" /><Relationship Id="rId1273" Type="http://schemas.openxmlformats.org/officeDocument/2006/relationships/oleObject" Target="embeddings/oleObject773.bin" /><Relationship Id="rId1274" Type="http://schemas.openxmlformats.org/officeDocument/2006/relationships/image" Target="media/image497.wmf" /><Relationship Id="rId1275" Type="http://schemas.openxmlformats.org/officeDocument/2006/relationships/oleObject" Target="embeddings/oleObject774.bin" /><Relationship Id="rId1276" Type="http://schemas.openxmlformats.org/officeDocument/2006/relationships/image" Target="media/image498.wmf" /><Relationship Id="rId1277" Type="http://schemas.openxmlformats.org/officeDocument/2006/relationships/oleObject" Target="embeddings/oleObject775.bin" /><Relationship Id="rId1278" Type="http://schemas.openxmlformats.org/officeDocument/2006/relationships/oleObject" Target="embeddings/oleObject776.bin" /><Relationship Id="rId1279" Type="http://schemas.openxmlformats.org/officeDocument/2006/relationships/image" Target="media/image499.wmf" /><Relationship Id="rId128" Type="http://schemas.openxmlformats.org/officeDocument/2006/relationships/oleObject" Target="embeddings/oleObject74.bin" /><Relationship Id="rId1280" Type="http://schemas.openxmlformats.org/officeDocument/2006/relationships/oleObject" Target="embeddings/oleObject777.bin" /><Relationship Id="rId1281" Type="http://schemas.openxmlformats.org/officeDocument/2006/relationships/image" Target="media/image500.wmf" /><Relationship Id="rId1282" Type="http://schemas.openxmlformats.org/officeDocument/2006/relationships/oleObject" Target="embeddings/oleObject778.bin" /><Relationship Id="rId1283" Type="http://schemas.openxmlformats.org/officeDocument/2006/relationships/image" Target="media/image501.wmf" /><Relationship Id="rId1284" Type="http://schemas.openxmlformats.org/officeDocument/2006/relationships/oleObject" Target="embeddings/oleObject779.bin" /><Relationship Id="rId1285" Type="http://schemas.openxmlformats.org/officeDocument/2006/relationships/image" Target="media/image502.wmf" /><Relationship Id="rId1286" Type="http://schemas.openxmlformats.org/officeDocument/2006/relationships/oleObject" Target="embeddings/oleObject780.bin" /><Relationship Id="rId1287" Type="http://schemas.openxmlformats.org/officeDocument/2006/relationships/oleObject" Target="embeddings/oleObject781.bin" /><Relationship Id="rId1288" Type="http://schemas.openxmlformats.org/officeDocument/2006/relationships/oleObject" Target="embeddings/oleObject782.bin" /><Relationship Id="rId1289" Type="http://schemas.openxmlformats.org/officeDocument/2006/relationships/image" Target="media/image503.wmf" /><Relationship Id="rId129" Type="http://schemas.openxmlformats.org/officeDocument/2006/relationships/image" Target="media/image51.wmf" /><Relationship Id="rId1290" Type="http://schemas.openxmlformats.org/officeDocument/2006/relationships/oleObject" Target="embeddings/oleObject783.bin" /><Relationship Id="rId1291" Type="http://schemas.openxmlformats.org/officeDocument/2006/relationships/image" Target="media/image504.wmf" /><Relationship Id="rId1292" Type="http://schemas.openxmlformats.org/officeDocument/2006/relationships/oleObject" Target="embeddings/oleObject784.bin" /><Relationship Id="rId1293" Type="http://schemas.openxmlformats.org/officeDocument/2006/relationships/image" Target="media/image505.wmf" /><Relationship Id="rId1294" Type="http://schemas.openxmlformats.org/officeDocument/2006/relationships/oleObject" Target="embeddings/oleObject785.bin" /><Relationship Id="rId1295" Type="http://schemas.openxmlformats.org/officeDocument/2006/relationships/image" Target="media/image506.wmf" /><Relationship Id="rId1296" Type="http://schemas.openxmlformats.org/officeDocument/2006/relationships/oleObject" Target="embeddings/oleObject786.bin" /><Relationship Id="rId1297" Type="http://schemas.openxmlformats.org/officeDocument/2006/relationships/image" Target="media/image507.wmf" /><Relationship Id="rId1298" Type="http://schemas.openxmlformats.org/officeDocument/2006/relationships/oleObject" Target="embeddings/oleObject787.bin" /><Relationship Id="rId1299" Type="http://schemas.openxmlformats.org/officeDocument/2006/relationships/image" Target="media/image508.wmf" /><Relationship Id="rId13" Type="http://schemas.openxmlformats.org/officeDocument/2006/relationships/image" Target="media/image9.svg" /><Relationship Id="rId130" Type="http://schemas.openxmlformats.org/officeDocument/2006/relationships/oleObject" Target="embeddings/oleObject75.bin" /><Relationship Id="rId1300" Type="http://schemas.openxmlformats.org/officeDocument/2006/relationships/oleObject" Target="embeddings/oleObject788.bin" /><Relationship Id="rId1301" Type="http://schemas.openxmlformats.org/officeDocument/2006/relationships/image" Target="media/image509.wmf" /><Relationship Id="rId1302" Type="http://schemas.openxmlformats.org/officeDocument/2006/relationships/oleObject" Target="embeddings/oleObject789.bin" /><Relationship Id="rId1303" Type="http://schemas.openxmlformats.org/officeDocument/2006/relationships/image" Target="media/image510.wmf" /><Relationship Id="rId1304" Type="http://schemas.openxmlformats.org/officeDocument/2006/relationships/oleObject" Target="embeddings/oleObject790.bin" /><Relationship Id="rId1305" Type="http://schemas.openxmlformats.org/officeDocument/2006/relationships/image" Target="media/image511.wmf" /><Relationship Id="rId1306" Type="http://schemas.openxmlformats.org/officeDocument/2006/relationships/oleObject" Target="embeddings/oleObject791.bin" /><Relationship Id="rId1307" Type="http://schemas.openxmlformats.org/officeDocument/2006/relationships/image" Target="media/image512.wmf" /><Relationship Id="rId1308" Type="http://schemas.openxmlformats.org/officeDocument/2006/relationships/oleObject" Target="embeddings/oleObject792.bin" /><Relationship Id="rId1309" Type="http://schemas.openxmlformats.org/officeDocument/2006/relationships/image" Target="media/image513.png" /><Relationship Id="rId131" Type="http://schemas.openxmlformats.org/officeDocument/2006/relationships/image" Target="media/image52.wmf" /><Relationship Id="rId1310" Type="http://schemas.openxmlformats.org/officeDocument/2006/relationships/image" Target="media/image514.wmf" /><Relationship Id="rId1311" Type="http://schemas.openxmlformats.org/officeDocument/2006/relationships/oleObject" Target="embeddings/oleObject793.bin" /><Relationship Id="rId1312" Type="http://schemas.openxmlformats.org/officeDocument/2006/relationships/oleObject" Target="embeddings/oleObject794.bin" /><Relationship Id="rId1313" Type="http://schemas.openxmlformats.org/officeDocument/2006/relationships/image" Target="media/image515.wmf" /><Relationship Id="rId1314" Type="http://schemas.openxmlformats.org/officeDocument/2006/relationships/oleObject" Target="embeddings/oleObject795.bin" /><Relationship Id="rId1315" Type="http://schemas.openxmlformats.org/officeDocument/2006/relationships/image" Target="media/image516.wmf" /><Relationship Id="rId1316" Type="http://schemas.openxmlformats.org/officeDocument/2006/relationships/oleObject" Target="embeddings/oleObject796.bin" /><Relationship Id="rId1317" Type="http://schemas.openxmlformats.org/officeDocument/2006/relationships/image" Target="media/image517.wmf" /><Relationship Id="rId1318" Type="http://schemas.openxmlformats.org/officeDocument/2006/relationships/oleObject" Target="embeddings/oleObject797.bin" /><Relationship Id="rId1319" Type="http://schemas.openxmlformats.org/officeDocument/2006/relationships/image" Target="media/image518.wmf" /><Relationship Id="rId132" Type="http://schemas.openxmlformats.org/officeDocument/2006/relationships/oleObject" Target="embeddings/oleObject76.bin" /><Relationship Id="rId1320" Type="http://schemas.openxmlformats.org/officeDocument/2006/relationships/oleObject" Target="embeddings/oleObject798.bin" /><Relationship Id="rId1321" Type="http://schemas.openxmlformats.org/officeDocument/2006/relationships/image" Target="media/image519.wmf" /><Relationship Id="rId1322" Type="http://schemas.openxmlformats.org/officeDocument/2006/relationships/oleObject" Target="embeddings/oleObject799.bin" /><Relationship Id="rId1323" Type="http://schemas.openxmlformats.org/officeDocument/2006/relationships/image" Target="media/image520.wmf" /><Relationship Id="rId1324" Type="http://schemas.openxmlformats.org/officeDocument/2006/relationships/oleObject" Target="embeddings/oleObject800.bin" /><Relationship Id="rId1325" Type="http://schemas.openxmlformats.org/officeDocument/2006/relationships/oleObject" Target="embeddings/oleObject801.bin" /><Relationship Id="rId1326" Type="http://schemas.openxmlformats.org/officeDocument/2006/relationships/oleObject" Target="embeddings/oleObject802.bin" /><Relationship Id="rId1327" Type="http://schemas.openxmlformats.org/officeDocument/2006/relationships/oleObject" Target="embeddings/oleObject803.bin" /><Relationship Id="rId1328" Type="http://schemas.openxmlformats.org/officeDocument/2006/relationships/image" Target="media/image521.wmf" /><Relationship Id="rId1329" Type="http://schemas.openxmlformats.org/officeDocument/2006/relationships/oleObject" Target="embeddings/oleObject804.bin" /><Relationship Id="rId133" Type="http://schemas.openxmlformats.org/officeDocument/2006/relationships/image" Target="media/image53.wmf" /><Relationship Id="rId1330" Type="http://schemas.openxmlformats.org/officeDocument/2006/relationships/image" Target="media/image522.wmf" /><Relationship Id="rId1331" Type="http://schemas.openxmlformats.org/officeDocument/2006/relationships/oleObject" Target="embeddings/oleObject805.bin" /><Relationship Id="rId1332" Type="http://schemas.openxmlformats.org/officeDocument/2006/relationships/image" Target="media/image523.wmf" /><Relationship Id="rId1333" Type="http://schemas.openxmlformats.org/officeDocument/2006/relationships/oleObject" Target="embeddings/oleObject806.bin" /><Relationship Id="rId1334" Type="http://schemas.openxmlformats.org/officeDocument/2006/relationships/image" Target="media/image524.wmf" /><Relationship Id="rId1335" Type="http://schemas.openxmlformats.org/officeDocument/2006/relationships/oleObject" Target="embeddings/oleObject807.bin" /><Relationship Id="rId1336" Type="http://schemas.openxmlformats.org/officeDocument/2006/relationships/image" Target="media/image525.wmf" /><Relationship Id="rId1337" Type="http://schemas.openxmlformats.org/officeDocument/2006/relationships/oleObject" Target="embeddings/oleObject808.bin" /><Relationship Id="rId1338" Type="http://schemas.openxmlformats.org/officeDocument/2006/relationships/image" Target="media/image526.wmf" /><Relationship Id="rId1339" Type="http://schemas.openxmlformats.org/officeDocument/2006/relationships/oleObject" Target="embeddings/oleObject809.bin" /><Relationship Id="rId134" Type="http://schemas.openxmlformats.org/officeDocument/2006/relationships/oleObject" Target="embeddings/oleObject77.bin" /><Relationship Id="rId1340" Type="http://schemas.openxmlformats.org/officeDocument/2006/relationships/image" Target="media/image527.wmf" /><Relationship Id="rId1341" Type="http://schemas.openxmlformats.org/officeDocument/2006/relationships/oleObject" Target="embeddings/oleObject810.bin" /><Relationship Id="rId1342" Type="http://schemas.openxmlformats.org/officeDocument/2006/relationships/oleObject" Target="embeddings/oleObject811.bin" /><Relationship Id="rId1343" Type="http://schemas.openxmlformats.org/officeDocument/2006/relationships/oleObject" Target="embeddings/oleObject812.bin" /><Relationship Id="rId1344" Type="http://schemas.openxmlformats.org/officeDocument/2006/relationships/oleObject" Target="embeddings/oleObject813.bin" /><Relationship Id="rId1345" Type="http://schemas.openxmlformats.org/officeDocument/2006/relationships/image" Target="media/image528.wmf" /><Relationship Id="rId1346" Type="http://schemas.openxmlformats.org/officeDocument/2006/relationships/oleObject" Target="embeddings/oleObject814.bin" /><Relationship Id="rId1347" Type="http://schemas.openxmlformats.org/officeDocument/2006/relationships/image" Target="media/image529.wmf" /><Relationship Id="rId1348" Type="http://schemas.openxmlformats.org/officeDocument/2006/relationships/oleObject" Target="embeddings/oleObject815.bin" /><Relationship Id="rId1349" Type="http://schemas.openxmlformats.org/officeDocument/2006/relationships/image" Target="media/image530.wmf" /><Relationship Id="rId135" Type="http://schemas.openxmlformats.org/officeDocument/2006/relationships/oleObject" Target="embeddings/oleObject78.bin" /><Relationship Id="rId1350" Type="http://schemas.openxmlformats.org/officeDocument/2006/relationships/oleObject" Target="embeddings/oleObject816.bin" /><Relationship Id="rId1351" Type="http://schemas.openxmlformats.org/officeDocument/2006/relationships/image" Target="media/image531.wmf" /><Relationship Id="rId1352" Type="http://schemas.openxmlformats.org/officeDocument/2006/relationships/oleObject" Target="embeddings/oleObject817.bin" /><Relationship Id="rId1353" Type="http://schemas.openxmlformats.org/officeDocument/2006/relationships/image" Target="media/image532.wmf" /><Relationship Id="rId1354" Type="http://schemas.openxmlformats.org/officeDocument/2006/relationships/oleObject" Target="embeddings/oleObject818.bin" /><Relationship Id="rId1355" Type="http://schemas.openxmlformats.org/officeDocument/2006/relationships/image" Target="media/image533.wmf" /><Relationship Id="rId1356" Type="http://schemas.openxmlformats.org/officeDocument/2006/relationships/oleObject" Target="embeddings/oleObject819.bin" /><Relationship Id="rId1357" Type="http://schemas.openxmlformats.org/officeDocument/2006/relationships/oleObject" Target="embeddings/oleObject820.bin" /><Relationship Id="rId1358" Type="http://schemas.openxmlformats.org/officeDocument/2006/relationships/oleObject" Target="embeddings/oleObject821.bin" /><Relationship Id="rId1359" Type="http://schemas.openxmlformats.org/officeDocument/2006/relationships/image" Target="media/image534.wmf" /><Relationship Id="rId136" Type="http://schemas.openxmlformats.org/officeDocument/2006/relationships/image" Target="media/image54.wmf" /><Relationship Id="rId1360" Type="http://schemas.openxmlformats.org/officeDocument/2006/relationships/oleObject" Target="embeddings/oleObject822.bin" /><Relationship Id="rId1361" Type="http://schemas.openxmlformats.org/officeDocument/2006/relationships/oleObject" Target="embeddings/oleObject823.bin" /><Relationship Id="rId1362" Type="http://schemas.openxmlformats.org/officeDocument/2006/relationships/image" Target="media/image535.wmf" /><Relationship Id="rId1363" Type="http://schemas.openxmlformats.org/officeDocument/2006/relationships/oleObject" Target="embeddings/oleObject824.bin" /><Relationship Id="rId1364" Type="http://schemas.openxmlformats.org/officeDocument/2006/relationships/oleObject" Target="embeddings/oleObject825.bin" /><Relationship Id="rId1365" Type="http://schemas.openxmlformats.org/officeDocument/2006/relationships/oleObject" Target="embeddings/oleObject826.bin" /><Relationship Id="rId1366" Type="http://schemas.openxmlformats.org/officeDocument/2006/relationships/oleObject" Target="embeddings/oleObject827.bin" /><Relationship Id="rId1367" Type="http://schemas.openxmlformats.org/officeDocument/2006/relationships/oleObject" Target="embeddings/oleObject828.bin" /><Relationship Id="rId1368" Type="http://schemas.openxmlformats.org/officeDocument/2006/relationships/oleObject" Target="embeddings/oleObject829.bin" /><Relationship Id="rId1369" Type="http://schemas.openxmlformats.org/officeDocument/2006/relationships/oleObject" Target="embeddings/oleObject830.bin" /><Relationship Id="rId137" Type="http://schemas.openxmlformats.org/officeDocument/2006/relationships/oleObject" Target="embeddings/oleObject79.bin" /><Relationship Id="rId1370" Type="http://schemas.openxmlformats.org/officeDocument/2006/relationships/image" Target="media/image536.wmf" /><Relationship Id="rId1371" Type="http://schemas.openxmlformats.org/officeDocument/2006/relationships/oleObject" Target="embeddings/oleObject831.bin" /><Relationship Id="rId1372" Type="http://schemas.openxmlformats.org/officeDocument/2006/relationships/image" Target="media/image537.wmf" /><Relationship Id="rId1373" Type="http://schemas.openxmlformats.org/officeDocument/2006/relationships/oleObject" Target="embeddings/oleObject832.bin" /><Relationship Id="rId1374" Type="http://schemas.openxmlformats.org/officeDocument/2006/relationships/oleObject" Target="embeddings/oleObject833.bin" /><Relationship Id="rId1375" Type="http://schemas.openxmlformats.org/officeDocument/2006/relationships/image" Target="media/image538.wmf" /><Relationship Id="rId1376" Type="http://schemas.openxmlformats.org/officeDocument/2006/relationships/oleObject" Target="embeddings/oleObject834.bin" /><Relationship Id="rId1377" Type="http://schemas.openxmlformats.org/officeDocument/2006/relationships/image" Target="media/image539.wmf" /><Relationship Id="rId1378" Type="http://schemas.openxmlformats.org/officeDocument/2006/relationships/oleObject" Target="embeddings/oleObject835.bin" /><Relationship Id="rId1379" Type="http://schemas.openxmlformats.org/officeDocument/2006/relationships/image" Target="media/image540.wmf" /><Relationship Id="rId138" Type="http://schemas.openxmlformats.org/officeDocument/2006/relationships/oleObject" Target="embeddings/oleObject80.bin" /><Relationship Id="rId1380" Type="http://schemas.openxmlformats.org/officeDocument/2006/relationships/oleObject" Target="embeddings/oleObject836.bin" /><Relationship Id="rId1381" Type="http://schemas.openxmlformats.org/officeDocument/2006/relationships/image" Target="media/image541.wmf" /><Relationship Id="rId1382" Type="http://schemas.openxmlformats.org/officeDocument/2006/relationships/oleObject" Target="embeddings/oleObject837.bin" /><Relationship Id="rId1383" Type="http://schemas.openxmlformats.org/officeDocument/2006/relationships/oleObject" Target="embeddings/oleObject838.bin" /><Relationship Id="rId1384" Type="http://schemas.openxmlformats.org/officeDocument/2006/relationships/oleObject" Target="embeddings/oleObject839.bin" /><Relationship Id="rId1385" Type="http://schemas.openxmlformats.org/officeDocument/2006/relationships/image" Target="media/image542.wmf" /><Relationship Id="rId1386" Type="http://schemas.openxmlformats.org/officeDocument/2006/relationships/oleObject" Target="embeddings/oleObject840.bin" /><Relationship Id="rId1387" Type="http://schemas.openxmlformats.org/officeDocument/2006/relationships/image" Target="media/image543.wmf" /><Relationship Id="rId1388" Type="http://schemas.openxmlformats.org/officeDocument/2006/relationships/oleObject" Target="embeddings/oleObject841.bin" /><Relationship Id="rId1389" Type="http://schemas.openxmlformats.org/officeDocument/2006/relationships/image" Target="media/image544.wmf" /><Relationship Id="rId139" Type="http://schemas.openxmlformats.org/officeDocument/2006/relationships/oleObject" Target="embeddings/oleObject81.bin" /><Relationship Id="rId1390" Type="http://schemas.openxmlformats.org/officeDocument/2006/relationships/oleObject" Target="embeddings/oleObject842.bin" /><Relationship Id="rId1391" Type="http://schemas.openxmlformats.org/officeDocument/2006/relationships/image" Target="media/image545.wmf" /><Relationship Id="rId1392" Type="http://schemas.openxmlformats.org/officeDocument/2006/relationships/oleObject" Target="embeddings/oleObject843.bin" /><Relationship Id="rId1393" Type="http://schemas.openxmlformats.org/officeDocument/2006/relationships/image" Target="media/image546.wmf" /><Relationship Id="rId1394" Type="http://schemas.openxmlformats.org/officeDocument/2006/relationships/oleObject" Target="embeddings/oleObject844.bin" /><Relationship Id="rId1395" Type="http://schemas.openxmlformats.org/officeDocument/2006/relationships/image" Target="media/image547.wmf" /><Relationship Id="rId1396" Type="http://schemas.openxmlformats.org/officeDocument/2006/relationships/oleObject" Target="embeddings/oleObject845.bin" /><Relationship Id="rId1397" Type="http://schemas.openxmlformats.org/officeDocument/2006/relationships/image" Target="media/image548.wmf" /><Relationship Id="rId1398" Type="http://schemas.openxmlformats.org/officeDocument/2006/relationships/oleObject" Target="embeddings/oleObject846.bin" /><Relationship Id="rId1399" Type="http://schemas.openxmlformats.org/officeDocument/2006/relationships/image" Target="media/image549.wmf" /><Relationship Id="rId14" Type="http://schemas.openxmlformats.org/officeDocument/2006/relationships/image" Target="media/image10.png" /><Relationship Id="rId140" Type="http://schemas.openxmlformats.org/officeDocument/2006/relationships/oleObject" Target="embeddings/oleObject82.bin" /><Relationship Id="rId1400" Type="http://schemas.openxmlformats.org/officeDocument/2006/relationships/oleObject" Target="embeddings/oleObject847.bin" /><Relationship Id="rId1401" Type="http://schemas.openxmlformats.org/officeDocument/2006/relationships/image" Target="media/image550.wmf" /><Relationship Id="rId1402" Type="http://schemas.openxmlformats.org/officeDocument/2006/relationships/oleObject" Target="embeddings/oleObject848.bin" /><Relationship Id="rId1403" Type="http://schemas.openxmlformats.org/officeDocument/2006/relationships/image" Target="media/image551.wmf" /><Relationship Id="rId1404" Type="http://schemas.openxmlformats.org/officeDocument/2006/relationships/oleObject" Target="embeddings/oleObject849.bin" /><Relationship Id="rId1405" Type="http://schemas.openxmlformats.org/officeDocument/2006/relationships/image" Target="media/image552.wmf" /><Relationship Id="rId1406" Type="http://schemas.openxmlformats.org/officeDocument/2006/relationships/oleObject" Target="embeddings/oleObject850.bin" /><Relationship Id="rId1407" Type="http://schemas.openxmlformats.org/officeDocument/2006/relationships/image" Target="media/image553.wmf" /><Relationship Id="rId1408" Type="http://schemas.openxmlformats.org/officeDocument/2006/relationships/oleObject" Target="embeddings/oleObject851.bin" /><Relationship Id="rId1409" Type="http://schemas.openxmlformats.org/officeDocument/2006/relationships/image" Target="media/image554.wmf" /><Relationship Id="rId141" Type="http://schemas.openxmlformats.org/officeDocument/2006/relationships/image" Target="media/image55.wmf" /><Relationship Id="rId1410" Type="http://schemas.openxmlformats.org/officeDocument/2006/relationships/oleObject" Target="embeddings/oleObject852.bin" /><Relationship Id="rId1411" Type="http://schemas.openxmlformats.org/officeDocument/2006/relationships/oleObject" Target="embeddings/oleObject853.bin" /><Relationship Id="rId1412" Type="http://schemas.openxmlformats.org/officeDocument/2006/relationships/oleObject" Target="embeddings/oleObject854.bin" /><Relationship Id="rId1413" Type="http://schemas.openxmlformats.org/officeDocument/2006/relationships/image" Target="media/image555.wmf" /><Relationship Id="rId1414" Type="http://schemas.openxmlformats.org/officeDocument/2006/relationships/oleObject" Target="embeddings/oleObject855.bin" /><Relationship Id="rId1415" Type="http://schemas.openxmlformats.org/officeDocument/2006/relationships/image" Target="media/image556.wmf" /><Relationship Id="rId1416" Type="http://schemas.openxmlformats.org/officeDocument/2006/relationships/oleObject" Target="embeddings/oleObject856.bin" /><Relationship Id="rId1417" Type="http://schemas.openxmlformats.org/officeDocument/2006/relationships/image" Target="media/image557.wmf" /><Relationship Id="rId1418" Type="http://schemas.openxmlformats.org/officeDocument/2006/relationships/oleObject" Target="embeddings/oleObject857.bin" /><Relationship Id="rId1419" Type="http://schemas.openxmlformats.org/officeDocument/2006/relationships/oleObject" Target="embeddings/oleObject858.bin" /><Relationship Id="rId142" Type="http://schemas.openxmlformats.org/officeDocument/2006/relationships/oleObject" Target="embeddings/oleObject83.bin" /><Relationship Id="rId1420" Type="http://schemas.openxmlformats.org/officeDocument/2006/relationships/image" Target="media/image558.wmf" /><Relationship Id="rId1421" Type="http://schemas.openxmlformats.org/officeDocument/2006/relationships/oleObject" Target="embeddings/oleObject859.bin" /><Relationship Id="rId1422" Type="http://schemas.openxmlformats.org/officeDocument/2006/relationships/image" Target="media/image559.wmf" /><Relationship Id="rId1423" Type="http://schemas.openxmlformats.org/officeDocument/2006/relationships/oleObject" Target="embeddings/oleObject860.bin" /><Relationship Id="rId1424" Type="http://schemas.openxmlformats.org/officeDocument/2006/relationships/image" Target="media/image560.wmf" /><Relationship Id="rId1425" Type="http://schemas.openxmlformats.org/officeDocument/2006/relationships/oleObject" Target="embeddings/oleObject861.bin" /><Relationship Id="rId1426" Type="http://schemas.openxmlformats.org/officeDocument/2006/relationships/image" Target="media/image561.wmf" /><Relationship Id="rId1427" Type="http://schemas.openxmlformats.org/officeDocument/2006/relationships/oleObject" Target="embeddings/oleObject862.bin" /><Relationship Id="rId1428" Type="http://schemas.openxmlformats.org/officeDocument/2006/relationships/image" Target="media/image562.wmf" /><Relationship Id="rId1429" Type="http://schemas.openxmlformats.org/officeDocument/2006/relationships/oleObject" Target="embeddings/oleObject863.bin" /><Relationship Id="rId143" Type="http://schemas.openxmlformats.org/officeDocument/2006/relationships/oleObject" Target="embeddings/oleObject84.bin" /><Relationship Id="rId1430" Type="http://schemas.openxmlformats.org/officeDocument/2006/relationships/image" Target="media/image563.wmf" /><Relationship Id="rId1431" Type="http://schemas.openxmlformats.org/officeDocument/2006/relationships/oleObject" Target="embeddings/oleObject864.bin" /><Relationship Id="rId1432" Type="http://schemas.openxmlformats.org/officeDocument/2006/relationships/oleObject" Target="embeddings/oleObject865.bin" /><Relationship Id="rId1433" Type="http://schemas.openxmlformats.org/officeDocument/2006/relationships/oleObject" Target="embeddings/oleObject866.bin" /><Relationship Id="rId1434" Type="http://schemas.openxmlformats.org/officeDocument/2006/relationships/image" Target="media/image564.wmf" /><Relationship Id="rId1435" Type="http://schemas.openxmlformats.org/officeDocument/2006/relationships/oleObject" Target="embeddings/oleObject867.bin" /><Relationship Id="rId1436" Type="http://schemas.openxmlformats.org/officeDocument/2006/relationships/image" Target="media/image565.wmf" /><Relationship Id="rId1437" Type="http://schemas.openxmlformats.org/officeDocument/2006/relationships/oleObject" Target="embeddings/oleObject868.bin" /><Relationship Id="rId1438" Type="http://schemas.openxmlformats.org/officeDocument/2006/relationships/image" Target="media/image566.wmf" /><Relationship Id="rId1439" Type="http://schemas.openxmlformats.org/officeDocument/2006/relationships/oleObject" Target="embeddings/oleObject869.bin" /><Relationship Id="rId144" Type="http://schemas.openxmlformats.org/officeDocument/2006/relationships/image" Target="media/image56.wmf" /><Relationship Id="rId1440" Type="http://schemas.openxmlformats.org/officeDocument/2006/relationships/image" Target="media/image567.wmf" /><Relationship Id="rId1441" Type="http://schemas.openxmlformats.org/officeDocument/2006/relationships/oleObject" Target="embeddings/oleObject870.bin" /><Relationship Id="rId1442" Type="http://schemas.openxmlformats.org/officeDocument/2006/relationships/image" Target="media/image568.wmf" /><Relationship Id="rId1443" Type="http://schemas.openxmlformats.org/officeDocument/2006/relationships/oleObject" Target="embeddings/oleObject871.bin" /><Relationship Id="rId1444" Type="http://schemas.openxmlformats.org/officeDocument/2006/relationships/image" Target="media/image569.wmf" /><Relationship Id="rId1445" Type="http://schemas.openxmlformats.org/officeDocument/2006/relationships/oleObject" Target="embeddings/oleObject872.bin" /><Relationship Id="rId1446" Type="http://schemas.openxmlformats.org/officeDocument/2006/relationships/oleObject" Target="embeddings/oleObject873.bin" /><Relationship Id="rId1447" Type="http://schemas.openxmlformats.org/officeDocument/2006/relationships/oleObject" Target="embeddings/oleObject874.bin" /><Relationship Id="rId1448" Type="http://schemas.openxmlformats.org/officeDocument/2006/relationships/image" Target="media/image570.wmf" /><Relationship Id="rId1449" Type="http://schemas.openxmlformats.org/officeDocument/2006/relationships/oleObject" Target="embeddings/oleObject875.bin" /><Relationship Id="rId145" Type="http://schemas.openxmlformats.org/officeDocument/2006/relationships/oleObject" Target="embeddings/oleObject85.bin" /><Relationship Id="rId1450" Type="http://schemas.openxmlformats.org/officeDocument/2006/relationships/image" Target="media/image571.wmf" /><Relationship Id="rId1451" Type="http://schemas.openxmlformats.org/officeDocument/2006/relationships/oleObject" Target="embeddings/oleObject876.bin" /><Relationship Id="rId1452" Type="http://schemas.openxmlformats.org/officeDocument/2006/relationships/oleObject" Target="embeddings/oleObject877.bin" /><Relationship Id="rId1453" Type="http://schemas.openxmlformats.org/officeDocument/2006/relationships/oleObject" Target="embeddings/oleObject878.bin" /><Relationship Id="rId1454" Type="http://schemas.openxmlformats.org/officeDocument/2006/relationships/image" Target="media/image572.wmf" /><Relationship Id="rId1455" Type="http://schemas.openxmlformats.org/officeDocument/2006/relationships/oleObject" Target="embeddings/oleObject879.bin" /><Relationship Id="rId1456" Type="http://schemas.openxmlformats.org/officeDocument/2006/relationships/image" Target="media/image573.wmf" /><Relationship Id="rId1457" Type="http://schemas.openxmlformats.org/officeDocument/2006/relationships/oleObject" Target="embeddings/oleObject880.bin" /><Relationship Id="rId1458" Type="http://schemas.openxmlformats.org/officeDocument/2006/relationships/oleObject" Target="embeddings/oleObject881.bin" /><Relationship Id="rId1459" Type="http://schemas.openxmlformats.org/officeDocument/2006/relationships/oleObject" Target="embeddings/oleObject882.bin" /><Relationship Id="rId146" Type="http://schemas.openxmlformats.org/officeDocument/2006/relationships/image" Target="media/image57.png" /><Relationship Id="rId1460" Type="http://schemas.openxmlformats.org/officeDocument/2006/relationships/oleObject" Target="embeddings/oleObject883.bin" /><Relationship Id="rId1461" Type="http://schemas.openxmlformats.org/officeDocument/2006/relationships/image" Target="media/image574.png" /><Relationship Id="rId1462" Type="http://schemas.openxmlformats.org/officeDocument/2006/relationships/oleObject" Target="embeddings/oleObject884.bin" /><Relationship Id="rId1463" Type="http://schemas.openxmlformats.org/officeDocument/2006/relationships/image" Target="media/image575.wmf" /><Relationship Id="rId1464" Type="http://schemas.openxmlformats.org/officeDocument/2006/relationships/oleObject" Target="embeddings/oleObject885.bin" /><Relationship Id="rId1465" Type="http://schemas.openxmlformats.org/officeDocument/2006/relationships/image" Target="media/image576.wmf" /><Relationship Id="rId1466" Type="http://schemas.openxmlformats.org/officeDocument/2006/relationships/oleObject" Target="embeddings/oleObject886.bin" /><Relationship Id="rId1467" Type="http://schemas.openxmlformats.org/officeDocument/2006/relationships/image" Target="media/image577.wmf" /><Relationship Id="rId1468" Type="http://schemas.openxmlformats.org/officeDocument/2006/relationships/oleObject" Target="embeddings/oleObject887.bin" /><Relationship Id="rId1469" Type="http://schemas.openxmlformats.org/officeDocument/2006/relationships/image" Target="media/image578.wmf" /><Relationship Id="rId147" Type="http://schemas.openxmlformats.org/officeDocument/2006/relationships/image" Target="media/image58.wmf" /><Relationship Id="rId1470" Type="http://schemas.openxmlformats.org/officeDocument/2006/relationships/oleObject" Target="embeddings/oleObject888.bin" /><Relationship Id="rId1471" Type="http://schemas.openxmlformats.org/officeDocument/2006/relationships/image" Target="media/image579.wmf" /><Relationship Id="rId1472" Type="http://schemas.openxmlformats.org/officeDocument/2006/relationships/oleObject" Target="embeddings/oleObject889.bin" /><Relationship Id="rId1473" Type="http://schemas.openxmlformats.org/officeDocument/2006/relationships/image" Target="media/image580.wmf" /><Relationship Id="rId1474" Type="http://schemas.openxmlformats.org/officeDocument/2006/relationships/oleObject" Target="embeddings/oleObject890.bin" /><Relationship Id="rId1475" Type="http://schemas.openxmlformats.org/officeDocument/2006/relationships/image" Target="media/image581.wmf" /><Relationship Id="rId1476" Type="http://schemas.openxmlformats.org/officeDocument/2006/relationships/oleObject" Target="embeddings/oleObject891.bin" /><Relationship Id="rId1477" Type="http://schemas.openxmlformats.org/officeDocument/2006/relationships/image" Target="media/image582.wmf" /><Relationship Id="rId1478" Type="http://schemas.openxmlformats.org/officeDocument/2006/relationships/oleObject" Target="embeddings/oleObject892.bin" /><Relationship Id="rId1479" Type="http://schemas.openxmlformats.org/officeDocument/2006/relationships/oleObject" Target="embeddings/oleObject893.bin" /><Relationship Id="rId148" Type="http://schemas.openxmlformats.org/officeDocument/2006/relationships/oleObject" Target="embeddings/oleObject86.bin" /><Relationship Id="rId1480" Type="http://schemas.openxmlformats.org/officeDocument/2006/relationships/image" Target="media/image583.wmf" /><Relationship Id="rId1481" Type="http://schemas.openxmlformats.org/officeDocument/2006/relationships/oleObject" Target="embeddings/oleObject894.bin" /><Relationship Id="rId1482" Type="http://schemas.openxmlformats.org/officeDocument/2006/relationships/image" Target="media/image584.png" /><Relationship Id="rId1483" Type="http://schemas.openxmlformats.org/officeDocument/2006/relationships/image" Target="media/image585.wmf" /><Relationship Id="rId1484" Type="http://schemas.openxmlformats.org/officeDocument/2006/relationships/oleObject" Target="embeddings/oleObject895.bin" /><Relationship Id="rId1485" Type="http://schemas.openxmlformats.org/officeDocument/2006/relationships/image" Target="media/image586.wmf" /><Relationship Id="rId1486" Type="http://schemas.openxmlformats.org/officeDocument/2006/relationships/oleObject" Target="embeddings/oleObject896.bin" /><Relationship Id="rId1487" Type="http://schemas.openxmlformats.org/officeDocument/2006/relationships/image" Target="media/image587.wmf" /><Relationship Id="rId1488" Type="http://schemas.openxmlformats.org/officeDocument/2006/relationships/oleObject" Target="embeddings/oleObject897.bin" /><Relationship Id="rId1489" Type="http://schemas.openxmlformats.org/officeDocument/2006/relationships/image" Target="media/image588.wmf" /><Relationship Id="rId149" Type="http://schemas.openxmlformats.org/officeDocument/2006/relationships/image" Target="media/image59.wmf" /><Relationship Id="rId1490" Type="http://schemas.openxmlformats.org/officeDocument/2006/relationships/oleObject" Target="embeddings/oleObject898.bin" /><Relationship Id="rId1491" Type="http://schemas.openxmlformats.org/officeDocument/2006/relationships/image" Target="media/image589.wmf" /><Relationship Id="rId1492" Type="http://schemas.openxmlformats.org/officeDocument/2006/relationships/oleObject" Target="embeddings/oleObject899.bin" /><Relationship Id="rId1493" Type="http://schemas.openxmlformats.org/officeDocument/2006/relationships/oleObject" Target="embeddings/oleObject900.bin" /><Relationship Id="rId1494" Type="http://schemas.openxmlformats.org/officeDocument/2006/relationships/oleObject" Target="embeddings/oleObject901.bin" /><Relationship Id="rId1495" Type="http://schemas.openxmlformats.org/officeDocument/2006/relationships/oleObject" Target="embeddings/oleObject902.bin" /><Relationship Id="rId1496" Type="http://schemas.openxmlformats.org/officeDocument/2006/relationships/image" Target="media/image590.wmf" /><Relationship Id="rId1497" Type="http://schemas.openxmlformats.org/officeDocument/2006/relationships/oleObject" Target="embeddings/oleObject903.bin" /><Relationship Id="rId1498" Type="http://schemas.openxmlformats.org/officeDocument/2006/relationships/image" Target="media/image591.wmf" /><Relationship Id="rId1499" Type="http://schemas.openxmlformats.org/officeDocument/2006/relationships/oleObject" Target="embeddings/oleObject904.bin" /><Relationship Id="rId15" Type="http://schemas.openxmlformats.org/officeDocument/2006/relationships/image" Target="media/image11.svg" /><Relationship Id="rId150" Type="http://schemas.openxmlformats.org/officeDocument/2006/relationships/oleObject" Target="embeddings/oleObject87.bin" /><Relationship Id="rId1500" Type="http://schemas.openxmlformats.org/officeDocument/2006/relationships/oleObject" Target="embeddings/oleObject905.bin" /><Relationship Id="rId1501" Type="http://schemas.openxmlformats.org/officeDocument/2006/relationships/oleObject" Target="embeddings/oleObject906.bin" /><Relationship Id="rId1502" Type="http://schemas.openxmlformats.org/officeDocument/2006/relationships/image" Target="media/image592.wmf" /><Relationship Id="rId1503" Type="http://schemas.openxmlformats.org/officeDocument/2006/relationships/oleObject" Target="embeddings/oleObject907.bin" /><Relationship Id="rId1504" Type="http://schemas.openxmlformats.org/officeDocument/2006/relationships/image" Target="media/image593.wmf" /><Relationship Id="rId1505" Type="http://schemas.openxmlformats.org/officeDocument/2006/relationships/oleObject" Target="embeddings/oleObject908.bin" /><Relationship Id="rId1506" Type="http://schemas.openxmlformats.org/officeDocument/2006/relationships/oleObject" Target="embeddings/oleObject909.bin" /><Relationship Id="rId1507" Type="http://schemas.openxmlformats.org/officeDocument/2006/relationships/image" Target="media/image594.wmf" /><Relationship Id="rId1508" Type="http://schemas.openxmlformats.org/officeDocument/2006/relationships/oleObject" Target="embeddings/oleObject910.bin" /><Relationship Id="rId1509" Type="http://schemas.openxmlformats.org/officeDocument/2006/relationships/oleObject" Target="embeddings/oleObject911.bin" /><Relationship Id="rId151" Type="http://schemas.openxmlformats.org/officeDocument/2006/relationships/image" Target="media/image60.wmf" /><Relationship Id="rId1510" Type="http://schemas.openxmlformats.org/officeDocument/2006/relationships/oleObject" Target="embeddings/oleObject912.bin" /><Relationship Id="rId1511" Type="http://schemas.openxmlformats.org/officeDocument/2006/relationships/oleObject" Target="embeddings/oleObject913.bin" /><Relationship Id="rId1512" Type="http://schemas.openxmlformats.org/officeDocument/2006/relationships/image" Target="media/image595.wmf" /><Relationship Id="rId1513" Type="http://schemas.openxmlformats.org/officeDocument/2006/relationships/oleObject" Target="embeddings/oleObject914.bin" /><Relationship Id="rId1514" Type="http://schemas.openxmlformats.org/officeDocument/2006/relationships/image" Target="media/image596.wmf" /><Relationship Id="rId1515" Type="http://schemas.openxmlformats.org/officeDocument/2006/relationships/oleObject" Target="embeddings/oleObject915.bin" /><Relationship Id="rId1516" Type="http://schemas.openxmlformats.org/officeDocument/2006/relationships/oleObject" Target="embeddings/oleObject916.bin" /><Relationship Id="rId1517" Type="http://schemas.openxmlformats.org/officeDocument/2006/relationships/image" Target="media/image597.wmf" /><Relationship Id="rId1518" Type="http://schemas.openxmlformats.org/officeDocument/2006/relationships/oleObject" Target="embeddings/oleObject917.bin" /><Relationship Id="rId1519" Type="http://schemas.openxmlformats.org/officeDocument/2006/relationships/image" Target="media/image598.wmf" /><Relationship Id="rId152" Type="http://schemas.openxmlformats.org/officeDocument/2006/relationships/oleObject" Target="embeddings/oleObject88.bin" /><Relationship Id="rId1520" Type="http://schemas.openxmlformats.org/officeDocument/2006/relationships/oleObject" Target="embeddings/oleObject918.bin" /><Relationship Id="rId1521" Type="http://schemas.openxmlformats.org/officeDocument/2006/relationships/image" Target="media/image599.wmf" /><Relationship Id="rId1522" Type="http://schemas.openxmlformats.org/officeDocument/2006/relationships/oleObject" Target="embeddings/oleObject919.bin" /><Relationship Id="rId1523" Type="http://schemas.openxmlformats.org/officeDocument/2006/relationships/image" Target="media/image600.wmf" /><Relationship Id="rId1524" Type="http://schemas.openxmlformats.org/officeDocument/2006/relationships/oleObject" Target="embeddings/oleObject920.bin" /><Relationship Id="rId1525" Type="http://schemas.openxmlformats.org/officeDocument/2006/relationships/image" Target="media/image601.wmf" /><Relationship Id="rId1526" Type="http://schemas.openxmlformats.org/officeDocument/2006/relationships/oleObject" Target="embeddings/oleObject921.bin" /><Relationship Id="rId1527" Type="http://schemas.openxmlformats.org/officeDocument/2006/relationships/image" Target="media/image602.wmf" /><Relationship Id="rId1528" Type="http://schemas.openxmlformats.org/officeDocument/2006/relationships/oleObject" Target="embeddings/oleObject922.bin" /><Relationship Id="rId1529" Type="http://schemas.openxmlformats.org/officeDocument/2006/relationships/image" Target="media/image603.wmf" /><Relationship Id="rId153" Type="http://schemas.openxmlformats.org/officeDocument/2006/relationships/image" Target="media/image61.wmf" /><Relationship Id="rId1530" Type="http://schemas.openxmlformats.org/officeDocument/2006/relationships/oleObject" Target="embeddings/oleObject923.bin" /><Relationship Id="rId1531" Type="http://schemas.openxmlformats.org/officeDocument/2006/relationships/image" Target="media/image604.wmf" /><Relationship Id="rId1532" Type="http://schemas.openxmlformats.org/officeDocument/2006/relationships/oleObject" Target="embeddings/oleObject924.bin" /><Relationship Id="rId1533" Type="http://schemas.openxmlformats.org/officeDocument/2006/relationships/image" Target="media/image605.wmf" /><Relationship Id="rId1534" Type="http://schemas.openxmlformats.org/officeDocument/2006/relationships/oleObject" Target="embeddings/oleObject925.bin" /><Relationship Id="rId1535" Type="http://schemas.openxmlformats.org/officeDocument/2006/relationships/oleObject" Target="embeddings/oleObject926.bin" /><Relationship Id="rId1536" Type="http://schemas.openxmlformats.org/officeDocument/2006/relationships/image" Target="media/image606.wmf" /><Relationship Id="rId1537" Type="http://schemas.openxmlformats.org/officeDocument/2006/relationships/oleObject" Target="embeddings/oleObject927.bin" /><Relationship Id="rId1538" Type="http://schemas.openxmlformats.org/officeDocument/2006/relationships/oleObject" Target="embeddings/oleObject928.bin" /><Relationship Id="rId1539" Type="http://schemas.openxmlformats.org/officeDocument/2006/relationships/oleObject" Target="embeddings/oleObject929.bin" /><Relationship Id="rId154" Type="http://schemas.openxmlformats.org/officeDocument/2006/relationships/oleObject" Target="embeddings/oleObject89.bin" /><Relationship Id="rId1540" Type="http://schemas.openxmlformats.org/officeDocument/2006/relationships/image" Target="media/image607.wmf" /><Relationship Id="rId1541" Type="http://schemas.openxmlformats.org/officeDocument/2006/relationships/oleObject" Target="embeddings/oleObject930.bin" /><Relationship Id="rId1542" Type="http://schemas.openxmlformats.org/officeDocument/2006/relationships/image" Target="media/image608.wmf" /><Relationship Id="rId1543" Type="http://schemas.openxmlformats.org/officeDocument/2006/relationships/oleObject" Target="embeddings/oleObject931.bin" /><Relationship Id="rId1544" Type="http://schemas.openxmlformats.org/officeDocument/2006/relationships/image" Target="media/image609.wmf" /><Relationship Id="rId1545" Type="http://schemas.openxmlformats.org/officeDocument/2006/relationships/oleObject" Target="embeddings/oleObject932.bin" /><Relationship Id="rId1546" Type="http://schemas.openxmlformats.org/officeDocument/2006/relationships/oleObject" Target="embeddings/oleObject933.bin" /><Relationship Id="rId1547" Type="http://schemas.openxmlformats.org/officeDocument/2006/relationships/image" Target="media/image610.wmf" /><Relationship Id="rId1548" Type="http://schemas.openxmlformats.org/officeDocument/2006/relationships/oleObject" Target="embeddings/oleObject934.bin" /><Relationship Id="rId1549" Type="http://schemas.openxmlformats.org/officeDocument/2006/relationships/oleObject" Target="embeddings/oleObject935.bin" /><Relationship Id="rId155" Type="http://schemas.openxmlformats.org/officeDocument/2006/relationships/image" Target="media/image62.wmf" /><Relationship Id="rId1550" Type="http://schemas.openxmlformats.org/officeDocument/2006/relationships/image" Target="media/image611.wmf" /><Relationship Id="rId1551" Type="http://schemas.openxmlformats.org/officeDocument/2006/relationships/oleObject" Target="embeddings/oleObject936.bin" /><Relationship Id="rId1552" Type="http://schemas.openxmlformats.org/officeDocument/2006/relationships/oleObject" Target="embeddings/oleObject937.bin" /><Relationship Id="rId1553" Type="http://schemas.openxmlformats.org/officeDocument/2006/relationships/image" Target="media/image612.wmf" /><Relationship Id="rId1554" Type="http://schemas.openxmlformats.org/officeDocument/2006/relationships/oleObject" Target="embeddings/oleObject938.bin" /><Relationship Id="rId1555" Type="http://schemas.openxmlformats.org/officeDocument/2006/relationships/oleObject" Target="embeddings/oleObject939.bin" /><Relationship Id="rId1556" Type="http://schemas.openxmlformats.org/officeDocument/2006/relationships/image" Target="media/image613.wmf" /><Relationship Id="rId1557" Type="http://schemas.openxmlformats.org/officeDocument/2006/relationships/oleObject" Target="embeddings/oleObject940.bin" /><Relationship Id="rId1558" Type="http://schemas.openxmlformats.org/officeDocument/2006/relationships/image" Target="media/image614.wmf" /><Relationship Id="rId1559" Type="http://schemas.openxmlformats.org/officeDocument/2006/relationships/oleObject" Target="embeddings/oleObject941.bin" /><Relationship Id="rId156" Type="http://schemas.openxmlformats.org/officeDocument/2006/relationships/oleObject" Target="embeddings/oleObject90.bin" /><Relationship Id="rId1560" Type="http://schemas.openxmlformats.org/officeDocument/2006/relationships/image" Target="media/image615.wmf" /><Relationship Id="rId1561" Type="http://schemas.openxmlformats.org/officeDocument/2006/relationships/oleObject" Target="embeddings/oleObject942.bin" /><Relationship Id="rId1562" Type="http://schemas.openxmlformats.org/officeDocument/2006/relationships/image" Target="media/image616.png" /><Relationship Id="rId1563" Type="http://schemas.openxmlformats.org/officeDocument/2006/relationships/image" Target="media/image617.png" /><Relationship Id="rId1564" Type="http://schemas.openxmlformats.org/officeDocument/2006/relationships/image" Target="media/image618.wmf" /><Relationship Id="rId1565" Type="http://schemas.openxmlformats.org/officeDocument/2006/relationships/oleObject" Target="embeddings/oleObject943.bin" /><Relationship Id="rId1566" Type="http://schemas.openxmlformats.org/officeDocument/2006/relationships/oleObject" Target="embeddings/oleObject944.bin" /><Relationship Id="rId1567" Type="http://schemas.openxmlformats.org/officeDocument/2006/relationships/oleObject" Target="embeddings/oleObject945.bin" /><Relationship Id="rId1568" Type="http://schemas.openxmlformats.org/officeDocument/2006/relationships/oleObject" Target="embeddings/oleObject946.bin" /><Relationship Id="rId1569" Type="http://schemas.openxmlformats.org/officeDocument/2006/relationships/oleObject" Target="embeddings/oleObject947.bin" /><Relationship Id="rId157" Type="http://schemas.openxmlformats.org/officeDocument/2006/relationships/image" Target="media/image63.wmf" /><Relationship Id="rId1570" Type="http://schemas.openxmlformats.org/officeDocument/2006/relationships/image" Target="media/image619.wmf" /><Relationship Id="rId1571" Type="http://schemas.openxmlformats.org/officeDocument/2006/relationships/oleObject" Target="embeddings/oleObject948.bin" /><Relationship Id="rId1572" Type="http://schemas.openxmlformats.org/officeDocument/2006/relationships/image" Target="media/image620.wmf" /><Relationship Id="rId1573" Type="http://schemas.openxmlformats.org/officeDocument/2006/relationships/oleObject" Target="embeddings/oleObject949.bin" /><Relationship Id="rId1574" Type="http://schemas.openxmlformats.org/officeDocument/2006/relationships/image" Target="media/image621.wmf" /><Relationship Id="rId1575" Type="http://schemas.openxmlformats.org/officeDocument/2006/relationships/oleObject" Target="embeddings/oleObject950.bin" /><Relationship Id="rId1576" Type="http://schemas.openxmlformats.org/officeDocument/2006/relationships/image" Target="media/image622.wmf" /><Relationship Id="rId1577" Type="http://schemas.openxmlformats.org/officeDocument/2006/relationships/oleObject" Target="embeddings/oleObject951.bin" /><Relationship Id="rId1578" Type="http://schemas.openxmlformats.org/officeDocument/2006/relationships/image" Target="media/image623.wmf" /><Relationship Id="rId1579" Type="http://schemas.openxmlformats.org/officeDocument/2006/relationships/oleObject" Target="embeddings/oleObject952.bin" /><Relationship Id="rId158" Type="http://schemas.openxmlformats.org/officeDocument/2006/relationships/oleObject" Target="embeddings/oleObject91.bin" /><Relationship Id="rId1580" Type="http://schemas.openxmlformats.org/officeDocument/2006/relationships/oleObject" Target="embeddings/oleObject953.bin" /><Relationship Id="rId1581" Type="http://schemas.openxmlformats.org/officeDocument/2006/relationships/oleObject" Target="embeddings/oleObject954.bin" /><Relationship Id="rId1582" Type="http://schemas.openxmlformats.org/officeDocument/2006/relationships/oleObject" Target="embeddings/oleObject955.bin" /><Relationship Id="rId1583" Type="http://schemas.openxmlformats.org/officeDocument/2006/relationships/oleObject" Target="embeddings/oleObject956.bin" /><Relationship Id="rId1584" Type="http://schemas.openxmlformats.org/officeDocument/2006/relationships/image" Target="media/image624.wmf" /><Relationship Id="rId1585" Type="http://schemas.openxmlformats.org/officeDocument/2006/relationships/oleObject" Target="embeddings/oleObject957.bin" /><Relationship Id="rId1586" Type="http://schemas.openxmlformats.org/officeDocument/2006/relationships/image" Target="media/image625.wmf" /><Relationship Id="rId1587" Type="http://schemas.openxmlformats.org/officeDocument/2006/relationships/oleObject" Target="embeddings/oleObject958.bin" /><Relationship Id="rId1588" Type="http://schemas.openxmlformats.org/officeDocument/2006/relationships/image" Target="media/image626.wmf" /><Relationship Id="rId1589" Type="http://schemas.openxmlformats.org/officeDocument/2006/relationships/oleObject" Target="embeddings/oleObject959.bin" /><Relationship Id="rId159" Type="http://schemas.openxmlformats.org/officeDocument/2006/relationships/image" Target="media/image64.wmf" /><Relationship Id="rId1590" Type="http://schemas.openxmlformats.org/officeDocument/2006/relationships/image" Target="media/image627.wmf" /><Relationship Id="rId1591" Type="http://schemas.openxmlformats.org/officeDocument/2006/relationships/oleObject" Target="embeddings/oleObject960.bin" /><Relationship Id="rId1592" Type="http://schemas.openxmlformats.org/officeDocument/2006/relationships/image" Target="media/image628.wmf" /><Relationship Id="rId1593" Type="http://schemas.openxmlformats.org/officeDocument/2006/relationships/oleObject" Target="embeddings/oleObject961.bin" /><Relationship Id="rId1594" Type="http://schemas.openxmlformats.org/officeDocument/2006/relationships/oleObject" Target="embeddings/oleObject962.bin" /><Relationship Id="rId1595" Type="http://schemas.openxmlformats.org/officeDocument/2006/relationships/image" Target="media/image629.wmf" /><Relationship Id="rId1596" Type="http://schemas.openxmlformats.org/officeDocument/2006/relationships/oleObject" Target="embeddings/oleObject963.bin" /><Relationship Id="rId1597" Type="http://schemas.openxmlformats.org/officeDocument/2006/relationships/image" Target="media/image630.wmf" /><Relationship Id="rId1598" Type="http://schemas.openxmlformats.org/officeDocument/2006/relationships/oleObject" Target="embeddings/oleObject964.bin" /><Relationship Id="rId1599" Type="http://schemas.openxmlformats.org/officeDocument/2006/relationships/image" Target="media/image631.wmf" /><Relationship Id="rId16" Type="http://schemas.openxmlformats.org/officeDocument/2006/relationships/image" Target="media/image12.png" /><Relationship Id="rId160" Type="http://schemas.openxmlformats.org/officeDocument/2006/relationships/oleObject" Target="embeddings/oleObject92.bin" /><Relationship Id="rId1600" Type="http://schemas.openxmlformats.org/officeDocument/2006/relationships/oleObject" Target="embeddings/oleObject965.bin" /><Relationship Id="rId1601" Type="http://schemas.openxmlformats.org/officeDocument/2006/relationships/oleObject" Target="embeddings/oleObject966.bin" /><Relationship Id="rId1602" Type="http://schemas.openxmlformats.org/officeDocument/2006/relationships/oleObject" Target="embeddings/oleObject967.bin" /><Relationship Id="rId1603" Type="http://schemas.openxmlformats.org/officeDocument/2006/relationships/image" Target="media/image632.wmf" /><Relationship Id="rId1604" Type="http://schemas.openxmlformats.org/officeDocument/2006/relationships/oleObject" Target="embeddings/oleObject968.bin" /><Relationship Id="rId1605" Type="http://schemas.openxmlformats.org/officeDocument/2006/relationships/image" Target="media/image633.wmf" /><Relationship Id="rId1606" Type="http://schemas.openxmlformats.org/officeDocument/2006/relationships/oleObject" Target="embeddings/oleObject969.bin" /><Relationship Id="rId1607" Type="http://schemas.openxmlformats.org/officeDocument/2006/relationships/image" Target="media/image634.wmf" /><Relationship Id="rId1608" Type="http://schemas.openxmlformats.org/officeDocument/2006/relationships/oleObject" Target="embeddings/oleObject970.bin" /><Relationship Id="rId1609" Type="http://schemas.openxmlformats.org/officeDocument/2006/relationships/image" Target="media/image635.wmf" /><Relationship Id="rId161" Type="http://schemas.openxmlformats.org/officeDocument/2006/relationships/image" Target="media/image65.wmf" /><Relationship Id="rId1610" Type="http://schemas.openxmlformats.org/officeDocument/2006/relationships/oleObject" Target="embeddings/oleObject971.bin" /><Relationship Id="rId1611" Type="http://schemas.openxmlformats.org/officeDocument/2006/relationships/oleObject" Target="embeddings/oleObject972.bin" /><Relationship Id="rId1612" Type="http://schemas.openxmlformats.org/officeDocument/2006/relationships/image" Target="media/image636.wmf" /><Relationship Id="rId1613" Type="http://schemas.openxmlformats.org/officeDocument/2006/relationships/oleObject" Target="embeddings/oleObject973.bin" /><Relationship Id="rId1614" Type="http://schemas.openxmlformats.org/officeDocument/2006/relationships/image" Target="media/image637.wmf" /><Relationship Id="rId1615" Type="http://schemas.openxmlformats.org/officeDocument/2006/relationships/oleObject" Target="embeddings/oleObject974.bin" /><Relationship Id="rId1616" Type="http://schemas.openxmlformats.org/officeDocument/2006/relationships/oleObject" Target="embeddings/oleObject975.bin" /><Relationship Id="rId1617" Type="http://schemas.openxmlformats.org/officeDocument/2006/relationships/image" Target="media/image638.wmf" /><Relationship Id="rId1618" Type="http://schemas.openxmlformats.org/officeDocument/2006/relationships/oleObject" Target="embeddings/oleObject976.bin" /><Relationship Id="rId1619" Type="http://schemas.openxmlformats.org/officeDocument/2006/relationships/oleObject" Target="embeddings/oleObject977.bin" /><Relationship Id="rId162" Type="http://schemas.openxmlformats.org/officeDocument/2006/relationships/oleObject" Target="embeddings/oleObject93.bin" /><Relationship Id="rId1620" Type="http://schemas.openxmlformats.org/officeDocument/2006/relationships/oleObject" Target="embeddings/oleObject978.bin" /><Relationship Id="rId1621" Type="http://schemas.openxmlformats.org/officeDocument/2006/relationships/oleObject" Target="embeddings/oleObject979.bin" /><Relationship Id="rId1622" Type="http://schemas.openxmlformats.org/officeDocument/2006/relationships/oleObject" Target="embeddings/oleObject980.bin" /><Relationship Id="rId1623" Type="http://schemas.openxmlformats.org/officeDocument/2006/relationships/image" Target="media/image639.wmf" /><Relationship Id="rId1624" Type="http://schemas.openxmlformats.org/officeDocument/2006/relationships/oleObject" Target="embeddings/oleObject981.bin" /><Relationship Id="rId1625" Type="http://schemas.openxmlformats.org/officeDocument/2006/relationships/image" Target="media/image640.wmf" /><Relationship Id="rId1626" Type="http://schemas.openxmlformats.org/officeDocument/2006/relationships/oleObject" Target="embeddings/oleObject982.bin" /><Relationship Id="rId1627" Type="http://schemas.openxmlformats.org/officeDocument/2006/relationships/oleObject" Target="embeddings/oleObject983.bin" /><Relationship Id="rId1628" Type="http://schemas.openxmlformats.org/officeDocument/2006/relationships/image" Target="media/image641.wmf" /><Relationship Id="rId1629" Type="http://schemas.openxmlformats.org/officeDocument/2006/relationships/oleObject" Target="embeddings/oleObject984.bin" /><Relationship Id="rId163" Type="http://schemas.openxmlformats.org/officeDocument/2006/relationships/image" Target="media/image66.wmf" /><Relationship Id="rId1630" Type="http://schemas.openxmlformats.org/officeDocument/2006/relationships/image" Target="media/image642.wmf" /><Relationship Id="rId1631" Type="http://schemas.openxmlformats.org/officeDocument/2006/relationships/oleObject" Target="embeddings/oleObject985.bin" /><Relationship Id="rId1632" Type="http://schemas.openxmlformats.org/officeDocument/2006/relationships/image" Target="media/image643.wmf" /><Relationship Id="rId1633" Type="http://schemas.openxmlformats.org/officeDocument/2006/relationships/oleObject" Target="embeddings/oleObject986.bin" /><Relationship Id="rId1634" Type="http://schemas.openxmlformats.org/officeDocument/2006/relationships/oleObject" Target="embeddings/oleObject987.bin" /><Relationship Id="rId1635" Type="http://schemas.openxmlformats.org/officeDocument/2006/relationships/image" Target="media/image644.wmf" /><Relationship Id="rId1636" Type="http://schemas.openxmlformats.org/officeDocument/2006/relationships/oleObject" Target="embeddings/oleObject988.bin" /><Relationship Id="rId1637" Type="http://schemas.openxmlformats.org/officeDocument/2006/relationships/image" Target="media/image645.wmf" /><Relationship Id="rId1638" Type="http://schemas.openxmlformats.org/officeDocument/2006/relationships/oleObject" Target="embeddings/oleObject989.bin" /><Relationship Id="rId1639" Type="http://schemas.openxmlformats.org/officeDocument/2006/relationships/image" Target="media/image646.wmf" /><Relationship Id="rId164" Type="http://schemas.openxmlformats.org/officeDocument/2006/relationships/oleObject" Target="embeddings/oleObject94.bin" /><Relationship Id="rId1640" Type="http://schemas.openxmlformats.org/officeDocument/2006/relationships/oleObject" Target="embeddings/oleObject990.bin" /><Relationship Id="rId1641" Type="http://schemas.openxmlformats.org/officeDocument/2006/relationships/image" Target="media/image647.wmf" /><Relationship Id="rId1642" Type="http://schemas.openxmlformats.org/officeDocument/2006/relationships/oleObject" Target="embeddings/oleObject991.bin" /><Relationship Id="rId1643" Type="http://schemas.openxmlformats.org/officeDocument/2006/relationships/image" Target="media/image648.wmf" /><Relationship Id="rId1644" Type="http://schemas.openxmlformats.org/officeDocument/2006/relationships/oleObject" Target="embeddings/oleObject992.bin" /><Relationship Id="rId1645" Type="http://schemas.openxmlformats.org/officeDocument/2006/relationships/oleObject" Target="embeddings/oleObject993.bin" /><Relationship Id="rId1646" Type="http://schemas.openxmlformats.org/officeDocument/2006/relationships/oleObject" Target="embeddings/oleObject994.bin" /><Relationship Id="rId1647" Type="http://schemas.openxmlformats.org/officeDocument/2006/relationships/oleObject" Target="embeddings/oleObject995.bin" /><Relationship Id="rId1648" Type="http://schemas.openxmlformats.org/officeDocument/2006/relationships/oleObject" Target="embeddings/oleObject996.bin" /><Relationship Id="rId1649" Type="http://schemas.openxmlformats.org/officeDocument/2006/relationships/image" Target="media/image649.wmf" /><Relationship Id="rId165" Type="http://schemas.openxmlformats.org/officeDocument/2006/relationships/oleObject" Target="embeddings/oleObject95.bin" /><Relationship Id="rId1650" Type="http://schemas.openxmlformats.org/officeDocument/2006/relationships/oleObject" Target="embeddings/oleObject997.bin" /><Relationship Id="rId1651" Type="http://schemas.openxmlformats.org/officeDocument/2006/relationships/oleObject" Target="embeddings/oleObject998.bin" /><Relationship Id="rId1652" Type="http://schemas.openxmlformats.org/officeDocument/2006/relationships/image" Target="media/image650.wmf" /><Relationship Id="rId1653" Type="http://schemas.openxmlformats.org/officeDocument/2006/relationships/oleObject" Target="embeddings/oleObject999.bin" /><Relationship Id="rId1654" Type="http://schemas.openxmlformats.org/officeDocument/2006/relationships/image" Target="media/image651.wmf" /><Relationship Id="rId1655" Type="http://schemas.openxmlformats.org/officeDocument/2006/relationships/oleObject" Target="embeddings/oleObject1000.bin" /><Relationship Id="rId1656" Type="http://schemas.openxmlformats.org/officeDocument/2006/relationships/image" Target="media/image652.wmf" /><Relationship Id="rId1657" Type="http://schemas.openxmlformats.org/officeDocument/2006/relationships/oleObject" Target="embeddings/oleObject1001.bin" /><Relationship Id="rId1658" Type="http://schemas.openxmlformats.org/officeDocument/2006/relationships/image" Target="media/image653.wmf" /><Relationship Id="rId1659" Type="http://schemas.openxmlformats.org/officeDocument/2006/relationships/oleObject" Target="embeddings/oleObject1002.bin" /><Relationship Id="rId166" Type="http://schemas.openxmlformats.org/officeDocument/2006/relationships/oleObject" Target="embeddings/oleObject96.bin" /><Relationship Id="rId1660" Type="http://schemas.openxmlformats.org/officeDocument/2006/relationships/image" Target="media/image654.wmf" /><Relationship Id="rId1661" Type="http://schemas.openxmlformats.org/officeDocument/2006/relationships/oleObject" Target="embeddings/oleObject1003.bin" /><Relationship Id="rId1662" Type="http://schemas.openxmlformats.org/officeDocument/2006/relationships/image" Target="media/image655.wmf" /><Relationship Id="rId1663" Type="http://schemas.openxmlformats.org/officeDocument/2006/relationships/oleObject" Target="embeddings/oleObject1004.bin" /><Relationship Id="rId1664" Type="http://schemas.openxmlformats.org/officeDocument/2006/relationships/image" Target="media/image656.wmf" /><Relationship Id="rId1665" Type="http://schemas.openxmlformats.org/officeDocument/2006/relationships/oleObject" Target="embeddings/oleObject1005.bin" /><Relationship Id="rId1666" Type="http://schemas.openxmlformats.org/officeDocument/2006/relationships/image" Target="media/image657.png" /><Relationship Id="rId1667" Type="http://schemas.openxmlformats.org/officeDocument/2006/relationships/image" Target="media/image658.wmf" /><Relationship Id="rId1668" Type="http://schemas.openxmlformats.org/officeDocument/2006/relationships/oleObject" Target="embeddings/oleObject1006.bin" /><Relationship Id="rId1669" Type="http://schemas.openxmlformats.org/officeDocument/2006/relationships/image" Target="media/image659.wmf" /><Relationship Id="rId167" Type="http://schemas.openxmlformats.org/officeDocument/2006/relationships/image" Target="media/image67.wmf" /><Relationship Id="rId1670" Type="http://schemas.openxmlformats.org/officeDocument/2006/relationships/oleObject" Target="embeddings/oleObject1007.bin" /><Relationship Id="rId1671" Type="http://schemas.openxmlformats.org/officeDocument/2006/relationships/oleObject" Target="embeddings/oleObject1008.bin" /><Relationship Id="rId1672" Type="http://schemas.openxmlformats.org/officeDocument/2006/relationships/image" Target="media/image660.wmf" /><Relationship Id="rId1673" Type="http://schemas.openxmlformats.org/officeDocument/2006/relationships/oleObject" Target="embeddings/oleObject1009.bin" /><Relationship Id="rId1674" Type="http://schemas.openxmlformats.org/officeDocument/2006/relationships/oleObject" Target="embeddings/oleObject1010.bin" /><Relationship Id="rId1675" Type="http://schemas.openxmlformats.org/officeDocument/2006/relationships/oleObject" Target="embeddings/oleObject1011.bin" /><Relationship Id="rId1676" Type="http://schemas.openxmlformats.org/officeDocument/2006/relationships/oleObject" Target="embeddings/oleObject1012.bin" /><Relationship Id="rId1677" Type="http://schemas.openxmlformats.org/officeDocument/2006/relationships/image" Target="media/image661.wmf" /><Relationship Id="rId1678" Type="http://schemas.openxmlformats.org/officeDocument/2006/relationships/oleObject" Target="embeddings/oleObject1013.bin" /><Relationship Id="rId1679" Type="http://schemas.openxmlformats.org/officeDocument/2006/relationships/oleObject" Target="embeddings/oleObject1014.bin" /><Relationship Id="rId168" Type="http://schemas.openxmlformats.org/officeDocument/2006/relationships/oleObject" Target="embeddings/oleObject97.bin" /><Relationship Id="rId1680" Type="http://schemas.openxmlformats.org/officeDocument/2006/relationships/image" Target="media/image662.wmf" /><Relationship Id="rId1681" Type="http://schemas.openxmlformats.org/officeDocument/2006/relationships/oleObject" Target="embeddings/oleObject1015.bin" /><Relationship Id="rId1682" Type="http://schemas.openxmlformats.org/officeDocument/2006/relationships/image" Target="media/image663.wmf" /><Relationship Id="rId1683" Type="http://schemas.openxmlformats.org/officeDocument/2006/relationships/oleObject" Target="embeddings/oleObject1016.bin" /><Relationship Id="rId1684" Type="http://schemas.openxmlformats.org/officeDocument/2006/relationships/image" Target="media/image664.wmf" /><Relationship Id="rId1685" Type="http://schemas.openxmlformats.org/officeDocument/2006/relationships/oleObject" Target="embeddings/oleObject1017.bin" /><Relationship Id="rId1686" Type="http://schemas.openxmlformats.org/officeDocument/2006/relationships/oleObject" Target="embeddings/oleObject1018.bin" /><Relationship Id="rId1687" Type="http://schemas.openxmlformats.org/officeDocument/2006/relationships/oleObject" Target="embeddings/oleObject1019.bin" /><Relationship Id="rId1688" Type="http://schemas.openxmlformats.org/officeDocument/2006/relationships/image" Target="media/image665.wmf" /><Relationship Id="rId1689" Type="http://schemas.openxmlformats.org/officeDocument/2006/relationships/oleObject" Target="embeddings/oleObject1020.bin" /><Relationship Id="rId169" Type="http://schemas.openxmlformats.org/officeDocument/2006/relationships/oleObject" Target="embeddings/oleObject98.bin" /><Relationship Id="rId1690" Type="http://schemas.openxmlformats.org/officeDocument/2006/relationships/oleObject" Target="embeddings/oleObject1021.bin" /><Relationship Id="rId1691" Type="http://schemas.openxmlformats.org/officeDocument/2006/relationships/oleObject" Target="embeddings/oleObject1022.bin" /><Relationship Id="rId1692" Type="http://schemas.openxmlformats.org/officeDocument/2006/relationships/image" Target="media/image666.wmf" /><Relationship Id="rId1693" Type="http://schemas.openxmlformats.org/officeDocument/2006/relationships/oleObject" Target="embeddings/oleObject1023.bin" /><Relationship Id="rId1694" Type="http://schemas.openxmlformats.org/officeDocument/2006/relationships/oleObject" Target="embeddings/oleObject1024.bin" /><Relationship Id="rId1695" Type="http://schemas.openxmlformats.org/officeDocument/2006/relationships/oleObject" Target="embeddings/oleObject1025.bin" /><Relationship Id="rId1696" Type="http://schemas.openxmlformats.org/officeDocument/2006/relationships/image" Target="media/image667.wmf" /><Relationship Id="rId1697" Type="http://schemas.openxmlformats.org/officeDocument/2006/relationships/oleObject" Target="embeddings/oleObject1026.bin" /><Relationship Id="rId1698" Type="http://schemas.openxmlformats.org/officeDocument/2006/relationships/oleObject" Target="embeddings/oleObject1027.bin" /><Relationship Id="rId1699" Type="http://schemas.openxmlformats.org/officeDocument/2006/relationships/image" Target="media/image668.wmf" /><Relationship Id="rId17" Type="http://schemas.openxmlformats.org/officeDocument/2006/relationships/image" Target="media/image13.png" /><Relationship Id="rId170" Type="http://schemas.openxmlformats.org/officeDocument/2006/relationships/image" Target="media/image68.wmf" /><Relationship Id="rId1700" Type="http://schemas.openxmlformats.org/officeDocument/2006/relationships/oleObject" Target="embeddings/oleObject1028.bin" /><Relationship Id="rId1701" Type="http://schemas.openxmlformats.org/officeDocument/2006/relationships/oleObject" Target="embeddings/oleObject1029.bin" /><Relationship Id="rId1702" Type="http://schemas.openxmlformats.org/officeDocument/2006/relationships/oleObject" Target="embeddings/oleObject1030.bin" /><Relationship Id="rId1703" Type="http://schemas.openxmlformats.org/officeDocument/2006/relationships/image" Target="media/image669.wmf" /><Relationship Id="rId1704" Type="http://schemas.openxmlformats.org/officeDocument/2006/relationships/oleObject" Target="embeddings/oleObject1031.bin" /><Relationship Id="rId1705" Type="http://schemas.openxmlformats.org/officeDocument/2006/relationships/image" Target="media/image670.wmf" /><Relationship Id="rId1706" Type="http://schemas.openxmlformats.org/officeDocument/2006/relationships/oleObject" Target="embeddings/oleObject1032.bin" /><Relationship Id="rId1707" Type="http://schemas.openxmlformats.org/officeDocument/2006/relationships/oleObject" Target="embeddings/oleObject1033.bin" /><Relationship Id="rId1708" Type="http://schemas.openxmlformats.org/officeDocument/2006/relationships/oleObject" Target="embeddings/oleObject1034.bin" /><Relationship Id="rId1709" Type="http://schemas.openxmlformats.org/officeDocument/2006/relationships/oleObject" Target="embeddings/oleObject1035.bin" /><Relationship Id="rId171" Type="http://schemas.openxmlformats.org/officeDocument/2006/relationships/oleObject" Target="embeddings/oleObject99.bin" /><Relationship Id="rId1710" Type="http://schemas.openxmlformats.org/officeDocument/2006/relationships/oleObject" Target="embeddings/oleObject1036.bin" /><Relationship Id="rId1711" Type="http://schemas.openxmlformats.org/officeDocument/2006/relationships/oleObject" Target="embeddings/oleObject1037.bin" /><Relationship Id="rId1712" Type="http://schemas.openxmlformats.org/officeDocument/2006/relationships/oleObject" Target="embeddings/oleObject1038.bin" /><Relationship Id="rId1713" Type="http://schemas.openxmlformats.org/officeDocument/2006/relationships/oleObject" Target="embeddings/oleObject1039.bin" /><Relationship Id="rId1714" Type="http://schemas.openxmlformats.org/officeDocument/2006/relationships/oleObject" Target="embeddings/oleObject1040.bin" /><Relationship Id="rId1715" Type="http://schemas.openxmlformats.org/officeDocument/2006/relationships/oleObject" Target="embeddings/oleObject1041.bin" /><Relationship Id="rId1716" Type="http://schemas.openxmlformats.org/officeDocument/2006/relationships/image" Target="media/image671.wmf" /><Relationship Id="rId1717" Type="http://schemas.openxmlformats.org/officeDocument/2006/relationships/oleObject" Target="embeddings/oleObject1042.bin" /><Relationship Id="rId1718" Type="http://schemas.openxmlformats.org/officeDocument/2006/relationships/oleObject" Target="embeddings/oleObject1043.bin" /><Relationship Id="rId1719" Type="http://schemas.openxmlformats.org/officeDocument/2006/relationships/oleObject" Target="embeddings/oleObject1044.bin" /><Relationship Id="rId172" Type="http://schemas.openxmlformats.org/officeDocument/2006/relationships/image" Target="media/image69.wmf" /><Relationship Id="rId1720" Type="http://schemas.openxmlformats.org/officeDocument/2006/relationships/oleObject" Target="embeddings/oleObject1045.bin" /><Relationship Id="rId1721" Type="http://schemas.openxmlformats.org/officeDocument/2006/relationships/oleObject" Target="embeddings/oleObject1046.bin" /><Relationship Id="rId1722" Type="http://schemas.openxmlformats.org/officeDocument/2006/relationships/oleObject" Target="embeddings/oleObject1047.bin" /><Relationship Id="rId1723" Type="http://schemas.openxmlformats.org/officeDocument/2006/relationships/oleObject" Target="embeddings/oleObject1048.bin" /><Relationship Id="rId1724" Type="http://schemas.openxmlformats.org/officeDocument/2006/relationships/oleObject" Target="embeddings/oleObject1049.bin" /><Relationship Id="rId1725" Type="http://schemas.openxmlformats.org/officeDocument/2006/relationships/oleObject" Target="embeddings/oleObject1050.bin" /><Relationship Id="rId1726" Type="http://schemas.openxmlformats.org/officeDocument/2006/relationships/oleObject" Target="embeddings/oleObject1051.bin" /><Relationship Id="rId1727" Type="http://schemas.openxmlformats.org/officeDocument/2006/relationships/oleObject" Target="embeddings/oleObject1052.bin" /><Relationship Id="rId1728" Type="http://schemas.openxmlformats.org/officeDocument/2006/relationships/oleObject" Target="embeddings/oleObject1053.bin" /><Relationship Id="rId1729" Type="http://schemas.openxmlformats.org/officeDocument/2006/relationships/oleObject" Target="embeddings/oleObject1054.bin" /><Relationship Id="rId173" Type="http://schemas.openxmlformats.org/officeDocument/2006/relationships/oleObject" Target="embeddings/oleObject100.bin" /><Relationship Id="rId1730" Type="http://schemas.openxmlformats.org/officeDocument/2006/relationships/oleObject" Target="embeddings/oleObject1055.bin" /><Relationship Id="rId1731" Type="http://schemas.openxmlformats.org/officeDocument/2006/relationships/image" Target="media/image672.wmf" /><Relationship Id="rId1732" Type="http://schemas.openxmlformats.org/officeDocument/2006/relationships/oleObject" Target="embeddings/oleObject1056.bin" /><Relationship Id="rId1733" Type="http://schemas.openxmlformats.org/officeDocument/2006/relationships/image" Target="media/image673.wmf" /><Relationship Id="rId1734" Type="http://schemas.openxmlformats.org/officeDocument/2006/relationships/oleObject" Target="embeddings/oleObject1057.bin" /><Relationship Id="rId1735" Type="http://schemas.openxmlformats.org/officeDocument/2006/relationships/image" Target="media/image674.wmf" /><Relationship Id="rId1736" Type="http://schemas.openxmlformats.org/officeDocument/2006/relationships/oleObject" Target="embeddings/oleObject1058.bin" /><Relationship Id="rId1737" Type="http://schemas.openxmlformats.org/officeDocument/2006/relationships/oleObject" Target="embeddings/oleObject1059.bin" /><Relationship Id="rId1738" Type="http://schemas.openxmlformats.org/officeDocument/2006/relationships/oleObject" Target="embeddings/oleObject1060.bin" /><Relationship Id="rId1739" Type="http://schemas.openxmlformats.org/officeDocument/2006/relationships/image" Target="media/image675.wmf" /><Relationship Id="rId174" Type="http://schemas.openxmlformats.org/officeDocument/2006/relationships/image" Target="media/image70.wmf" /><Relationship Id="rId1740" Type="http://schemas.openxmlformats.org/officeDocument/2006/relationships/oleObject" Target="embeddings/oleObject1061.bin" /><Relationship Id="rId1741" Type="http://schemas.openxmlformats.org/officeDocument/2006/relationships/image" Target="media/image676.wmf" /><Relationship Id="rId1742" Type="http://schemas.openxmlformats.org/officeDocument/2006/relationships/oleObject" Target="embeddings/oleObject1062.bin" /><Relationship Id="rId1743" Type="http://schemas.openxmlformats.org/officeDocument/2006/relationships/image" Target="media/image677.wmf" /><Relationship Id="rId1744" Type="http://schemas.openxmlformats.org/officeDocument/2006/relationships/oleObject" Target="embeddings/oleObject1063.bin" /><Relationship Id="rId1745" Type="http://schemas.openxmlformats.org/officeDocument/2006/relationships/image" Target="media/image678.wmf" /><Relationship Id="rId1746" Type="http://schemas.openxmlformats.org/officeDocument/2006/relationships/oleObject" Target="embeddings/oleObject1064.bin" /><Relationship Id="rId1747" Type="http://schemas.openxmlformats.org/officeDocument/2006/relationships/oleObject" Target="embeddings/oleObject1065.bin" /><Relationship Id="rId1748" Type="http://schemas.openxmlformats.org/officeDocument/2006/relationships/image" Target="media/image679.wmf" /><Relationship Id="rId1749" Type="http://schemas.openxmlformats.org/officeDocument/2006/relationships/oleObject" Target="embeddings/oleObject1066.bin" /><Relationship Id="rId175" Type="http://schemas.openxmlformats.org/officeDocument/2006/relationships/oleObject" Target="embeddings/oleObject101.bin" /><Relationship Id="rId1750" Type="http://schemas.openxmlformats.org/officeDocument/2006/relationships/oleObject" Target="embeddings/oleObject1067.bin" /><Relationship Id="rId1751" Type="http://schemas.openxmlformats.org/officeDocument/2006/relationships/oleObject" Target="embeddings/oleObject1068.bin" /><Relationship Id="rId1752" Type="http://schemas.openxmlformats.org/officeDocument/2006/relationships/oleObject" Target="embeddings/oleObject1069.bin" /><Relationship Id="rId1753" Type="http://schemas.openxmlformats.org/officeDocument/2006/relationships/image" Target="media/image680.wmf" /><Relationship Id="rId1754" Type="http://schemas.openxmlformats.org/officeDocument/2006/relationships/oleObject" Target="embeddings/oleObject1070.bin" /><Relationship Id="rId1755" Type="http://schemas.openxmlformats.org/officeDocument/2006/relationships/oleObject" Target="embeddings/oleObject1071.bin" /><Relationship Id="rId1756" Type="http://schemas.openxmlformats.org/officeDocument/2006/relationships/oleObject" Target="embeddings/oleObject1072.bin" /><Relationship Id="rId1757" Type="http://schemas.openxmlformats.org/officeDocument/2006/relationships/oleObject" Target="embeddings/oleObject1073.bin" /><Relationship Id="rId1758" Type="http://schemas.openxmlformats.org/officeDocument/2006/relationships/image" Target="media/image681.png" /><Relationship Id="rId1759" Type="http://schemas.openxmlformats.org/officeDocument/2006/relationships/image" Target="media/image682.wmf" /><Relationship Id="rId176" Type="http://schemas.openxmlformats.org/officeDocument/2006/relationships/image" Target="media/image71.wmf" /><Relationship Id="rId1760" Type="http://schemas.openxmlformats.org/officeDocument/2006/relationships/oleObject" Target="embeddings/oleObject1074.bin" /><Relationship Id="rId1761" Type="http://schemas.openxmlformats.org/officeDocument/2006/relationships/image" Target="media/image683.wmf" /><Relationship Id="rId1762" Type="http://schemas.openxmlformats.org/officeDocument/2006/relationships/oleObject" Target="embeddings/oleObject1075.bin" /><Relationship Id="rId1763" Type="http://schemas.openxmlformats.org/officeDocument/2006/relationships/oleObject" Target="embeddings/oleObject1076.bin" /><Relationship Id="rId1764" Type="http://schemas.openxmlformats.org/officeDocument/2006/relationships/image" Target="media/image684.wmf" /><Relationship Id="rId1765" Type="http://schemas.openxmlformats.org/officeDocument/2006/relationships/oleObject" Target="embeddings/oleObject1077.bin" /><Relationship Id="rId1766" Type="http://schemas.openxmlformats.org/officeDocument/2006/relationships/image" Target="media/image685.wmf" /><Relationship Id="rId1767" Type="http://schemas.openxmlformats.org/officeDocument/2006/relationships/oleObject" Target="embeddings/oleObject1078.bin" /><Relationship Id="rId1768" Type="http://schemas.openxmlformats.org/officeDocument/2006/relationships/image" Target="media/image686.wmf" /><Relationship Id="rId1769" Type="http://schemas.openxmlformats.org/officeDocument/2006/relationships/oleObject" Target="embeddings/oleObject1079.bin" /><Relationship Id="rId177" Type="http://schemas.openxmlformats.org/officeDocument/2006/relationships/oleObject" Target="embeddings/oleObject102.bin" /><Relationship Id="rId1770" Type="http://schemas.openxmlformats.org/officeDocument/2006/relationships/image" Target="media/image687.wmf" /><Relationship Id="rId1771" Type="http://schemas.openxmlformats.org/officeDocument/2006/relationships/oleObject" Target="embeddings/oleObject1080.bin" /><Relationship Id="rId1772" Type="http://schemas.openxmlformats.org/officeDocument/2006/relationships/image" Target="media/image688.png" /><Relationship Id="rId1773" Type="http://schemas.openxmlformats.org/officeDocument/2006/relationships/oleObject" Target="embeddings/oleObject1081.bin" /><Relationship Id="rId1774" Type="http://schemas.openxmlformats.org/officeDocument/2006/relationships/image" Target="media/image689.wmf" /><Relationship Id="rId1775" Type="http://schemas.openxmlformats.org/officeDocument/2006/relationships/oleObject" Target="embeddings/oleObject1082.bin" /><Relationship Id="rId1776" Type="http://schemas.openxmlformats.org/officeDocument/2006/relationships/image" Target="media/image690.wmf" /><Relationship Id="rId1777" Type="http://schemas.openxmlformats.org/officeDocument/2006/relationships/oleObject" Target="embeddings/oleObject1083.bin" /><Relationship Id="rId1778" Type="http://schemas.openxmlformats.org/officeDocument/2006/relationships/image" Target="media/image691.wmf" /><Relationship Id="rId1779" Type="http://schemas.openxmlformats.org/officeDocument/2006/relationships/oleObject" Target="embeddings/oleObject1084.bin" /><Relationship Id="rId178" Type="http://schemas.openxmlformats.org/officeDocument/2006/relationships/image" Target="media/image72.wmf" /><Relationship Id="rId1780" Type="http://schemas.openxmlformats.org/officeDocument/2006/relationships/oleObject" Target="embeddings/oleObject1085.bin" /><Relationship Id="rId1781" Type="http://schemas.openxmlformats.org/officeDocument/2006/relationships/image" Target="media/image692.wmf" /><Relationship Id="rId1782" Type="http://schemas.openxmlformats.org/officeDocument/2006/relationships/oleObject" Target="embeddings/oleObject1086.bin" /><Relationship Id="rId1783" Type="http://schemas.openxmlformats.org/officeDocument/2006/relationships/image" Target="media/image693.wmf" /><Relationship Id="rId1784" Type="http://schemas.openxmlformats.org/officeDocument/2006/relationships/oleObject" Target="embeddings/oleObject1087.bin" /><Relationship Id="rId1785" Type="http://schemas.openxmlformats.org/officeDocument/2006/relationships/image" Target="media/image694.wmf" /><Relationship Id="rId1786" Type="http://schemas.openxmlformats.org/officeDocument/2006/relationships/oleObject" Target="embeddings/oleObject1088.bin" /><Relationship Id="rId1787" Type="http://schemas.openxmlformats.org/officeDocument/2006/relationships/image" Target="media/image695.wmf" /><Relationship Id="rId1788" Type="http://schemas.openxmlformats.org/officeDocument/2006/relationships/oleObject" Target="embeddings/oleObject1089.bin" /><Relationship Id="rId1789" Type="http://schemas.openxmlformats.org/officeDocument/2006/relationships/oleObject" Target="embeddings/oleObject1090.bin" /><Relationship Id="rId179" Type="http://schemas.openxmlformats.org/officeDocument/2006/relationships/oleObject" Target="embeddings/oleObject103.bin" /><Relationship Id="rId1790" Type="http://schemas.openxmlformats.org/officeDocument/2006/relationships/oleObject" Target="embeddings/oleObject1091.bin" /><Relationship Id="rId1791" Type="http://schemas.openxmlformats.org/officeDocument/2006/relationships/image" Target="media/image696.wmf" /><Relationship Id="rId1792" Type="http://schemas.openxmlformats.org/officeDocument/2006/relationships/oleObject" Target="embeddings/oleObject1092.bin" /><Relationship Id="rId1793" Type="http://schemas.openxmlformats.org/officeDocument/2006/relationships/image" Target="media/image697.wmf" /><Relationship Id="rId1794" Type="http://schemas.openxmlformats.org/officeDocument/2006/relationships/oleObject" Target="embeddings/oleObject1093.bin" /><Relationship Id="rId1795" Type="http://schemas.openxmlformats.org/officeDocument/2006/relationships/oleObject" Target="embeddings/oleObject1094.bin" /><Relationship Id="rId1796" Type="http://schemas.openxmlformats.org/officeDocument/2006/relationships/oleObject" Target="embeddings/oleObject1095.bin" /><Relationship Id="rId1797" Type="http://schemas.openxmlformats.org/officeDocument/2006/relationships/oleObject" Target="embeddings/oleObject1096.bin" /><Relationship Id="rId1798" Type="http://schemas.openxmlformats.org/officeDocument/2006/relationships/oleObject" Target="embeddings/oleObject1097.bin" /><Relationship Id="rId1799" Type="http://schemas.openxmlformats.org/officeDocument/2006/relationships/oleObject" Target="embeddings/oleObject1098.bin" /><Relationship Id="rId18" Type="http://schemas.openxmlformats.org/officeDocument/2006/relationships/image" Target="media/image14.png" /><Relationship Id="rId180" Type="http://schemas.openxmlformats.org/officeDocument/2006/relationships/oleObject" Target="embeddings/oleObject104.bin" /><Relationship Id="rId1800" Type="http://schemas.openxmlformats.org/officeDocument/2006/relationships/oleObject" Target="embeddings/oleObject1099.bin" /><Relationship Id="rId1801" Type="http://schemas.openxmlformats.org/officeDocument/2006/relationships/oleObject" Target="embeddings/oleObject1100.bin" /><Relationship Id="rId1802" Type="http://schemas.openxmlformats.org/officeDocument/2006/relationships/image" Target="media/image698.wmf" /><Relationship Id="rId1803" Type="http://schemas.openxmlformats.org/officeDocument/2006/relationships/oleObject" Target="embeddings/oleObject1101.bin" /><Relationship Id="rId1804" Type="http://schemas.openxmlformats.org/officeDocument/2006/relationships/image" Target="media/image699.wmf" /><Relationship Id="rId1805" Type="http://schemas.openxmlformats.org/officeDocument/2006/relationships/oleObject" Target="embeddings/oleObject1102.bin" /><Relationship Id="rId1806" Type="http://schemas.openxmlformats.org/officeDocument/2006/relationships/image" Target="media/image700.wmf" /><Relationship Id="rId1807" Type="http://schemas.openxmlformats.org/officeDocument/2006/relationships/oleObject" Target="embeddings/oleObject1103.bin" /><Relationship Id="rId1808" Type="http://schemas.openxmlformats.org/officeDocument/2006/relationships/oleObject" Target="embeddings/oleObject1104.bin" /><Relationship Id="rId1809" Type="http://schemas.openxmlformats.org/officeDocument/2006/relationships/image" Target="media/image701.wmf" /><Relationship Id="rId181" Type="http://schemas.openxmlformats.org/officeDocument/2006/relationships/oleObject" Target="embeddings/oleObject105.bin" /><Relationship Id="rId1810" Type="http://schemas.openxmlformats.org/officeDocument/2006/relationships/oleObject" Target="embeddings/oleObject1105.bin" /><Relationship Id="rId1811" Type="http://schemas.openxmlformats.org/officeDocument/2006/relationships/image" Target="media/image702.wmf" /><Relationship Id="rId1812" Type="http://schemas.openxmlformats.org/officeDocument/2006/relationships/oleObject" Target="embeddings/oleObject1106.bin" /><Relationship Id="rId1813" Type="http://schemas.openxmlformats.org/officeDocument/2006/relationships/oleObject" Target="embeddings/oleObject1107.bin" /><Relationship Id="rId1814" Type="http://schemas.openxmlformats.org/officeDocument/2006/relationships/image" Target="media/image703.wmf" /><Relationship Id="rId1815" Type="http://schemas.openxmlformats.org/officeDocument/2006/relationships/oleObject" Target="embeddings/oleObject1108.bin" /><Relationship Id="rId1816" Type="http://schemas.openxmlformats.org/officeDocument/2006/relationships/oleObject" Target="embeddings/oleObject1109.bin" /><Relationship Id="rId1817" Type="http://schemas.openxmlformats.org/officeDocument/2006/relationships/image" Target="media/image704.wmf" /><Relationship Id="rId1818" Type="http://schemas.openxmlformats.org/officeDocument/2006/relationships/oleObject" Target="embeddings/oleObject1110.bin" /><Relationship Id="rId1819" Type="http://schemas.openxmlformats.org/officeDocument/2006/relationships/oleObject" Target="embeddings/oleObject1111.bin" /><Relationship Id="rId182" Type="http://schemas.openxmlformats.org/officeDocument/2006/relationships/oleObject" Target="embeddings/oleObject106.bin" /><Relationship Id="rId1820" Type="http://schemas.openxmlformats.org/officeDocument/2006/relationships/image" Target="media/image705.png" /><Relationship Id="rId1821" Type="http://schemas.openxmlformats.org/officeDocument/2006/relationships/image" Target="media/image706.wmf" /><Relationship Id="rId1822" Type="http://schemas.openxmlformats.org/officeDocument/2006/relationships/oleObject" Target="embeddings/oleObject1112.bin" /><Relationship Id="rId1823" Type="http://schemas.openxmlformats.org/officeDocument/2006/relationships/image" Target="media/image707.wmf" /><Relationship Id="rId1824" Type="http://schemas.openxmlformats.org/officeDocument/2006/relationships/oleObject" Target="embeddings/oleObject1113.bin" /><Relationship Id="rId1825" Type="http://schemas.openxmlformats.org/officeDocument/2006/relationships/image" Target="media/image708.wmf" /><Relationship Id="rId1826" Type="http://schemas.openxmlformats.org/officeDocument/2006/relationships/oleObject" Target="embeddings/oleObject1114.bin" /><Relationship Id="rId1827" Type="http://schemas.openxmlformats.org/officeDocument/2006/relationships/image" Target="media/image709.wmf" /><Relationship Id="rId1828" Type="http://schemas.openxmlformats.org/officeDocument/2006/relationships/oleObject" Target="embeddings/oleObject1115.bin" /><Relationship Id="rId1829" Type="http://schemas.openxmlformats.org/officeDocument/2006/relationships/image" Target="media/image710.wmf" /><Relationship Id="rId183" Type="http://schemas.openxmlformats.org/officeDocument/2006/relationships/image" Target="media/image73.wmf" /><Relationship Id="rId1830" Type="http://schemas.openxmlformats.org/officeDocument/2006/relationships/oleObject" Target="embeddings/oleObject1116.bin" /><Relationship Id="rId1831" Type="http://schemas.openxmlformats.org/officeDocument/2006/relationships/oleObject" Target="embeddings/oleObject1117.bin" /><Relationship Id="rId1832" Type="http://schemas.openxmlformats.org/officeDocument/2006/relationships/image" Target="media/image711.wmf" /><Relationship Id="rId1833" Type="http://schemas.openxmlformats.org/officeDocument/2006/relationships/oleObject" Target="embeddings/oleObject1118.bin" /><Relationship Id="rId1834" Type="http://schemas.openxmlformats.org/officeDocument/2006/relationships/image" Target="media/image712.wmf" /><Relationship Id="rId1835" Type="http://schemas.openxmlformats.org/officeDocument/2006/relationships/oleObject" Target="embeddings/oleObject1119.bin" /><Relationship Id="rId1836" Type="http://schemas.openxmlformats.org/officeDocument/2006/relationships/image" Target="media/image713.wmf" /><Relationship Id="rId1837" Type="http://schemas.openxmlformats.org/officeDocument/2006/relationships/oleObject" Target="embeddings/oleObject1120.bin" /><Relationship Id="rId1838" Type="http://schemas.openxmlformats.org/officeDocument/2006/relationships/oleObject" Target="embeddings/oleObject1121.bin" /><Relationship Id="rId1839" Type="http://schemas.openxmlformats.org/officeDocument/2006/relationships/oleObject" Target="embeddings/oleObject1122.bin" /><Relationship Id="rId184" Type="http://schemas.openxmlformats.org/officeDocument/2006/relationships/oleObject" Target="embeddings/oleObject107.bin" /><Relationship Id="rId1840" Type="http://schemas.openxmlformats.org/officeDocument/2006/relationships/image" Target="media/image714.wmf" /><Relationship Id="rId1841" Type="http://schemas.openxmlformats.org/officeDocument/2006/relationships/oleObject" Target="embeddings/oleObject1123.bin" /><Relationship Id="rId1842" Type="http://schemas.openxmlformats.org/officeDocument/2006/relationships/oleObject" Target="embeddings/oleObject1124.bin" /><Relationship Id="rId1843" Type="http://schemas.openxmlformats.org/officeDocument/2006/relationships/image" Target="media/image715.wmf" /><Relationship Id="rId1844" Type="http://schemas.openxmlformats.org/officeDocument/2006/relationships/oleObject" Target="embeddings/oleObject1125.bin" /><Relationship Id="rId1845" Type="http://schemas.openxmlformats.org/officeDocument/2006/relationships/image" Target="media/image716.wmf" /><Relationship Id="rId1846" Type="http://schemas.openxmlformats.org/officeDocument/2006/relationships/oleObject" Target="embeddings/oleObject1126.bin" /><Relationship Id="rId1847" Type="http://schemas.openxmlformats.org/officeDocument/2006/relationships/image" Target="media/image717.wmf" /><Relationship Id="rId1848" Type="http://schemas.openxmlformats.org/officeDocument/2006/relationships/oleObject" Target="embeddings/oleObject1127.bin" /><Relationship Id="rId1849" Type="http://schemas.openxmlformats.org/officeDocument/2006/relationships/oleObject" Target="embeddings/oleObject1128.bin" /><Relationship Id="rId185" Type="http://schemas.openxmlformats.org/officeDocument/2006/relationships/image" Target="media/image74.wmf" /><Relationship Id="rId1850" Type="http://schemas.openxmlformats.org/officeDocument/2006/relationships/image" Target="media/image718.wmf" /><Relationship Id="rId1851" Type="http://schemas.openxmlformats.org/officeDocument/2006/relationships/oleObject" Target="embeddings/oleObject1129.bin" /><Relationship Id="rId1852" Type="http://schemas.openxmlformats.org/officeDocument/2006/relationships/image" Target="media/image719.wmf" /><Relationship Id="rId1853" Type="http://schemas.openxmlformats.org/officeDocument/2006/relationships/oleObject" Target="embeddings/oleObject1130.bin" /><Relationship Id="rId1854" Type="http://schemas.openxmlformats.org/officeDocument/2006/relationships/image" Target="media/image720.wmf" /><Relationship Id="rId1855" Type="http://schemas.openxmlformats.org/officeDocument/2006/relationships/oleObject" Target="embeddings/oleObject1131.bin" /><Relationship Id="rId1856" Type="http://schemas.openxmlformats.org/officeDocument/2006/relationships/image" Target="media/image721.wmf" /><Relationship Id="rId1857" Type="http://schemas.openxmlformats.org/officeDocument/2006/relationships/oleObject" Target="embeddings/oleObject1132.bin" /><Relationship Id="rId1858" Type="http://schemas.openxmlformats.org/officeDocument/2006/relationships/oleObject" Target="embeddings/oleObject1133.bin" /><Relationship Id="rId1859" Type="http://schemas.openxmlformats.org/officeDocument/2006/relationships/image" Target="media/image722.wmf" /><Relationship Id="rId186" Type="http://schemas.openxmlformats.org/officeDocument/2006/relationships/oleObject" Target="embeddings/oleObject108.bin" /><Relationship Id="rId1860" Type="http://schemas.openxmlformats.org/officeDocument/2006/relationships/oleObject" Target="embeddings/oleObject1134.bin" /><Relationship Id="rId1861" Type="http://schemas.openxmlformats.org/officeDocument/2006/relationships/image" Target="media/image723.wmf" /><Relationship Id="rId1862" Type="http://schemas.openxmlformats.org/officeDocument/2006/relationships/oleObject" Target="embeddings/oleObject1135.bin" /><Relationship Id="rId1863" Type="http://schemas.openxmlformats.org/officeDocument/2006/relationships/image" Target="media/image724.wmf" /><Relationship Id="rId1864" Type="http://schemas.openxmlformats.org/officeDocument/2006/relationships/oleObject" Target="embeddings/oleObject1136.bin" /><Relationship Id="rId1865" Type="http://schemas.openxmlformats.org/officeDocument/2006/relationships/image" Target="media/image725.wmf" /><Relationship Id="rId1866" Type="http://schemas.openxmlformats.org/officeDocument/2006/relationships/oleObject" Target="embeddings/oleObject1137.bin" /><Relationship Id="rId1867" Type="http://schemas.openxmlformats.org/officeDocument/2006/relationships/image" Target="media/image726.wmf" /><Relationship Id="rId1868" Type="http://schemas.openxmlformats.org/officeDocument/2006/relationships/oleObject" Target="embeddings/oleObject1138.bin" /><Relationship Id="rId1869" Type="http://schemas.openxmlformats.org/officeDocument/2006/relationships/image" Target="media/image727.wmf" /><Relationship Id="rId187" Type="http://schemas.openxmlformats.org/officeDocument/2006/relationships/image" Target="media/image75.wmf" /><Relationship Id="rId1870" Type="http://schemas.openxmlformats.org/officeDocument/2006/relationships/oleObject" Target="embeddings/oleObject1139.bin" /><Relationship Id="rId1871" Type="http://schemas.openxmlformats.org/officeDocument/2006/relationships/image" Target="media/image728.wmf" /><Relationship Id="rId1872" Type="http://schemas.openxmlformats.org/officeDocument/2006/relationships/oleObject" Target="embeddings/oleObject1140.bin" /><Relationship Id="rId1873" Type="http://schemas.openxmlformats.org/officeDocument/2006/relationships/image" Target="media/image729.wmf" /><Relationship Id="rId1874" Type="http://schemas.openxmlformats.org/officeDocument/2006/relationships/oleObject" Target="embeddings/oleObject1141.bin" /><Relationship Id="rId1875" Type="http://schemas.openxmlformats.org/officeDocument/2006/relationships/oleObject" Target="embeddings/oleObject1142.bin" /><Relationship Id="rId1876" Type="http://schemas.openxmlformats.org/officeDocument/2006/relationships/oleObject" Target="embeddings/oleObject1143.bin" /><Relationship Id="rId1877" Type="http://schemas.openxmlformats.org/officeDocument/2006/relationships/oleObject" Target="embeddings/oleObject1144.bin" /><Relationship Id="rId1878" Type="http://schemas.openxmlformats.org/officeDocument/2006/relationships/image" Target="media/image730.png" /><Relationship Id="rId1879" Type="http://schemas.openxmlformats.org/officeDocument/2006/relationships/oleObject" Target="embeddings/oleObject1145.bin" /><Relationship Id="rId188" Type="http://schemas.openxmlformats.org/officeDocument/2006/relationships/oleObject" Target="embeddings/oleObject109.bin" /><Relationship Id="rId1880" Type="http://schemas.openxmlformats.org/officeDocument/2006/relationships/image" Target="media/image731.wmf" /><Relationship Id="rId1881" Type="http://schemas.openxmlformats.org/officeDocument/2006/relationships/oleObject" Target="embeddings/oleObject1146.bin" /><Relationship Id="rId1882" Type="http://schemas.openxmlformats.org/officeDocument/2006/relationships/oleObject" Target="embeddings/oleObject1147.bin" /><Relationship Id="rId1883" Type="http://schemas.openxmlformats.org/officeDocument/2006/relationships/image" Target="media/image732.wmf" /><Relationship Id="rId1884" Type="http://schemas.openxmlformats.org/officeDocument/2006/relationships/oleObject" Target="embeddings/oleObject1148.bin" /><Relationship Id="rId1885" Type="http://schemas.openxmlformats.org/officeDocument/2006/relationships/oleObject" Target="embeddings/oleObject1149.bin" /><Relationship Id="rId1886" Type="http://schemas.openxmlformats.org/officeDocument/2006/relationships/image" Target="media/image733.wmf" /><Relationship Id="rId1887" Type="http://schemas.openxmlformats.org/officeDocument/2006/relationships/oleObject" Target="embeddings/oleObject1150.bin" /><Relationship Id="rId1888" Type="http://schemas.openxmlformats.org/officeDocument/2006/relationships/oleObject" Target="embeddings/oleObject1151.bin" /><Relationship Id="rId1889" Type="http://schemas.openxmlformats.org/officeDocument/2006/relationships/image" Target="media/image734.wmf" /><Relationship Id="rId189" Type="http://schemas.openxmlformats.org/officeDocument/2006/relationships/image" Target="media/image76.wmf" /><Relationship Id="rId1890" Type="http://schemas.openxmlformats.org/officeDocument/2006/relationships/oleObject" Target="embeddings/oleObject1152.bin" /><Relationship Id="rId1891" Type="http://schemas.openxmlformats.org/officeDocument/2006/relationships/image" Target="media/image735.png" /><Relationship Id="rId1892" Type="http://schemas.openxmlformats.org/officeDocument/2006/relationships/image" Target="media/image736.wmf" /><Relationship Id="rId1893" Type="http://schemas.openxmlformats.org/officeDocument/2006/relationships/oleObject" Target="embeddings/oleObject1153.bin" /><Relationship Id="rId1894" Type="http://schemas.openxmlformats.org/officeDocument/2006/relationships/image" Target="media/image737.wmf" /><Relationship Id="rId1895" Type="http://schemas.openxmlformats.org/officeDocument/2006/relationships/oleObject" Target="embeddings/oleObject1154.bin" /><Relationship Id="rId1896" Type="http://schemas.openxmlformats.org/officeDocument/2006/relationships/oleObject" Target="embeddings/oleObject1155.bin" /><Relationship Id="rId1897" Type="http://schemas.openxmlformats.org/officeDocument/2006/relationships/oleObject" Target="embeddings/oleObject1156.bin" /><Relationship Id="rId1898" Type="http://schemas.openxmlformats.org/officeDocument/2006/relationships/oleObject" Target="embeddings/oleObject1157.bin" /><Relationship Id="rId1899" Type="http://schemas.openxmlformats.org/officeDocument/2006/relationships/image" Target="media/image738.wmf" /><Relationship Id="rId19" Type="http://schemas.openxmlformats.org/officeDocument/2006/relationships/image" Target="media/image15.png" /><Relationship Id="rId190" Type="http://schemas.openxmlformats.org/officeDocument/2006/relationships/oleObject" Target="embeddings/oleObject110.bin" /><Relationship Id="rId1900" Type="http://schemas.openxmlformats.org/officeDocument/2006/relationships/oleObject" Target="embeddings/oleObject1158.bin" /><Relationship Id="rId1901" Type="http://schemas.openxmlformats.org/officeDocument/2006/relationships/oleObject" Target="embeddings/oleObject1159.bin" /><Relationship Id="rId1902" Type="http://schemas.openxmlformats.org/officeDocument/2006/relationships/oleObject" Target="embeddings/oleObject1160.bin" /><Relationship Id="rId1903" Type="http://schemas.openxmlformats.org/officeDocument/2006/relationships/image" Target="media/image739.wmf" /><Relationship Id="rId1904" Type="http://schemas.openxmlformats.org/officeDocument/2006/relationships/oleObject" Target="embeddings/oleObject1161.bin" /><Relationship Id="rId1905" Type="http://schemas.openxmlformats.org/officeDocument/2006/relationships/oleObject" Target="embeddings/oleObject1162.bin" /><Relationship Id="rId1906" Type="http://schemas.openxmlformats.org/officeDocument/2006/relationships/image" Target="media/image740.wmf" /><Relationship Id="rId1907" Type="http://schemas.openxmlformats.org/officeDocument/2006/relationships/oleObject" Target="embeddings/oleObject1163.bin" /><Relationship Id="rId1908" Type="http://schemas.openxmlformats.org/officeDocument/2006/relationships/oleObject" Target="embeddings/oleObject1164.bin" /><Relationship Id="rId1909" Type="http://schemas.openxmlformats.org/officeDocument/2006/relationships/oleObject" Target="embeddings/oleObject1165.bin" /><Relationship Id="rId191" Type="http://schemas.openxmlformats.org/officeDocument/2006/relationships/oleObject" Target="embeddings/oleObject111.bin" /><Relationship Id="rId1910" Type="http://schemas.openxmlformats.org/officeDocument/2006/relationships/image" Target="media/image741.wmf" /><Relationship Id="rId1911" Type="http://schemas.openxmlformats.org/officeDocument/2006/relationships/oleObject" Target="embeddings/oleObject1166.bin" /><Relationship Id="rId1912" Type="http://schemas.openxmlformats.org/officeDocument/2006/relationships/image" Target="media/image742.wmf" /><Relationship Id="rId1913" Type="http://schemas.openxmlformats.org/officeDocument/2006/relationships/oleObject" Target="embeddings/oleObject1167.bin" /><Relationship Id="rId1914" Type="http://schemas.openxmlformats.org/officeDocument/2006/relationships/oleObject" Target="embeddings/oleObject1168.bin" /><Relationship Id="rId1915" Type="http://schemas.openxmlformats.org/officeDocument/2006/relationships/image" Target="media/image743.wmf" /><Relationship Id="rId1916" Type="http://schemas.openxmlformats.org/officeDocument/2006/relationships/oleObject" Target="embeddings/oleObject1169.bin" /><Relationship Id="rId1917" Type="http://schemas.openxmlformats.org/officeDocument/2006/relationships/oleObject" Target="embeddings/oleObject1170.bin" /><Relationship Id="rId1918" Type="http://schemas.openxmlformats.org/officeDocument/2006/relationships/oleObject" Target="embeddings/oleObject1171.bin" /><Relationship Id="rId1919" Type="http://schemas.openxmlformats.org/officeDocument/2006/relationships/oleObject" Target="embeddings/oleObject1172.bin" /><Relationship Id="rId192" Type="http://schemas.openxmlformats.org/officeDocument/2006/relationships/oleObject" Target="embeddings/oleObject112.bin" /><Relationship Id="rId1920" Type="http://schemas.openxmlformats.org/officeDocument/2006/relationships/image" Target="media/image744.wmf" /><Relationship Id="rId1921" Type="http://schemas.openxmlformats.org/officeDocument/2006/relationships/oleObject" Target="embeddings/oleObject1173.bin" /><Relationship Id="rId1922" Type="http://schemas.openxmlformats.org/officeDocument/2006/relationships/image" Target="media/image745.wmf" /><Relationship Id="rId1923" Type="http://schemas.openxmlformats.org/officeDocument/2006/relationships/oleObject" Target="embeddings/oleObject1174.bin" /><Relationship Id="rId1924" Type="http://schemas.openxmlformats.org/officeDocument/2006/relationships/image" Target="media/image746.wmf" /><Relationship Id="rId1925" Type="http://schemas.openxmlformats.org/officeDocument/2006/relationships/oleObject" Target="embeddings/oleObject1175.bin" /><Relationship Id="rId1926" Type="http://schemas.openxmlformats.org/officeDocument/2006/relationships/oleObject" Target="embeddings/oleObject1176.bin" /><Relationship Id="rId1927" Type="http://schemas.openxmlformats.org/officeDocument/2006/relationships/oleObject" Target="embeddings/oleObject1177.bin" /><Relationship Id="rId1928" Type="http://schemas.openxmlformats.org/officeDocument/2006/relationships/image" Target="media/image747.wmf" /><Relationship Id="rId1929" Type="http://schemas.openxmlformats.org/officeDocument/2006/relationships/oleObject" Target="embeddings/oleObject1178.bin" /><Relationship Id="rId193" Type="http://schemas.openxmlformats.org/officeDocument/2006/relationships/image" Target="media/image77.wmf" /><Relationship Id="rId1930" Type="http://schemas.openxmlformats.org/officeDocument/2006/relationships/oleObject" Target="embeddings/oleObject1179.bin" /><Relationship Id="rId1931" Type="http://schemas.openxmlformats.org/officeDocument/2006/relationships/image" Target="media/image748.wmf" /><Relationship Id="rId1932" Type="http://schemas.openxmlformats.org/officeDocument/2006/relationships/oleObject" Target="embeddings/oleObject1180.bin" /><Relationship Id="rId1933" Type="http://schemas.openxmlformats.org/officeDocument/2006/relationships/oleObject" Target="embeddings/oleObject1181.bin" /><Relationship Id="rId1934" Type="http://schemas.openxmlformats.org/officeDocument/2006/relationships/oleObject" Target="embeddings/oleObject1182.bin" /><Relationship Id="rId1935" Type="http://schemas.openxmlformats.org/officeDocument/2006/relationships/oleObject" Target="embeddings/oleObject1183.bin" /><Relationship Id="rId1936" Type="http://schemas.openxmlformats.org/officeDocument/2006/relationships/oleObject" Target="embeddings/oleObject1184.bin" /><Relationship Id="rId1937" Type="http://schemas.openxmlformats.org/officeDocument/2006/relationships/oleObject" Target="embeddings/oleObject1185.bin" /><Relationship Id="rId1938" Type="http://schemas.openxmlformats.org/officeDocument/2006/relationships/oleObject" Target="embeddings/oleObject1186.bin" /><Relationship Id="rId1939" Type="http://schemas.openxmlformats.org/officeDocument/2006/relationships/image" Target="media/image749.wmf" /><Relationship Id="rId194" Type="http://schemas.openxmlformats.org/officeDocument/2006/relationships/oleObject" Target="embeddings/oleObject113.bin" /><Relationship Id="rId1940" Type="http://schemas.openxmlformats.org/officeDocument/2006/relationships/oleObject" Target="embeddings/oleObject1187.bin" /><Relationship Id="rId1941" Type="http://schemas.openxmlformats.org/officeDocument/2006/relationships/image" Target="media/image750.png" /><Relationship Id="rId1942" Type="http://schemas.openxmlformats.org/officeDocument/2006/relationships/image" Target="media/image751.wmf" /><Relationship Id="rId1943" Type="http://schemas.openxmlformats.org/officeDocument/2006/relationships/oleObject" Target="embeddings/oleObject1188.bin" /><Relationship Id="rId1944" Type="http://schemas.openxmlformats.org/officeDocument/2006/relationships/image" Target="media/image752.wmf" /><Relationship Id="rId1945" Type="http://schemas.openxmlformats.org/officeDocument/2006/relationships/oleObject" Target="embeddings/oleObject1189.bin" /><Relationship Id="rId1946" Type="http://schemas.openxmlformats.org/officeDocument/2006/relationships/image" Target="media/image753.wmf" /><Relationship Id="rId1947" Type="http://schemas.openxmlformats.org/officeDocument/2006/relationships/oleObject" Target="embeddings/oleObject1190.bin" /><Relationship Id="rId1948" Type="http://schemas.openxmlformats.org/officeDocument/2006/relationships/oleObject" Target="embeddings/oleObject1191.bin" /><Relationship Id="rId1949" Type="http://schemas.openxmlformats.org/officeDocument/2006/relationships/image" Target="media/image754.wmf" /><Relationship Id="rId195" Type="http://schemas.openxmlformats.org/officeDocument/2006/relationships/image" Target="media/image78.wmf" /><Relationship Id="rId1950" Type="http://schemas.openxmlformats.org/officeDocument/2006/relationships/oleObject" Target="embeddings/oleObject1192.bin" /><Relationship Id="rId1951" Type="http://schemas.openxmlformats.org/officeDocument/2006/relationships/image" Target="media/image755.wmf" /><Relationship Id="rId1952" Type="http://schemas.openxmlformats.org/officeDocument/2006/relationships/oleObject" Target="embeddings/oleObject1193.bin" /><Relationship Id="rId1953" Type="http://schemas.openxmlformats.org/officeDocument/2006/relationships/image" Target="media/image756.wmf" /><Relationship Id="rId1954" Type="http://schemas.openxmlformats.org/officeDocument/2006/relationships/oleObject" Target="embeddings/oleObject1194.bin" /><Relationship Id="rId1955" Type="http://schemas.openxmlformats.org/officeDocument/2006/relationships/image" Target="media/image757.wmf" /><Relationship Id="rId1956" Type="http://schemas.openxmlformats.org/officeDocument/2006/relationships/oleObject" Target="embeddings/oleObject1195.bin" /><Relationship Id="rId1957" Type="http://schemas.openxmlformats.org/officeDocument/2006/relationships/oleObject" Target="embeddings/oleObject1196.bin" /><Relationship Id="rId1958" Type="http://schemas.openxmlformats.org/officeDocument/2006/relationships/image" Target="media/image758.wmf" /><Relationship Id="rId1959" Type="http://schemas.openxmlformats.org/officeDocument/2006/relationships/oleObject" Target="embeddings/oleObject1197.bin" /><Relationship Id="rId196" Type="http://schemas.openxmlformats.org/officeDocument/2006/relationships/oleObject" Target="embeddings/oleObject114.bin" /><Relationship Id="rId1960" Type="http://schemas.openxmlformats.org/officeDocument/2006/relationships/image" Target="media/image759.wmf" /><Relationship Id="rId1961" Type="http://schemas.openxmlformats.org/officeDocument/2006/relationships/oleObject" Target="embeddings/oleObject1198.bin" /><Relationship Id="rId1962" Type="http://schemas.openxmlformats.org/officeDocument/2006/relationships/image" Target="media/image760.wmf" /><Relationship Id="rId1963" Type="http://schemas.openxmlformats.org/officeDocument/2006/relationships/oleObject" Target="embeddings/oleObject1199.bin" /><Relationship Id="rId1964" Type="http://schemas.openxmlformats.org/officeDocument/2006/relationships/image" Target="media/image761.wmf" /><Relationship Id="rId1965" Type="http://schemas.openxmlformats.org/officeDocument/2006/relationships/oleObject" Target="embeddings/oleObject1200.bin" /><Relationship Id="rId1966" Type="http://schemas.openxmlformats.org/officeDocument/2006/relationships/oleObject" Target="embeddings/oleObject1201.bin" /><Relationship Id="rId1967" Type="http://schemas.openxmlformats.org/officeDocument/2006/relationships/oleObject" Target="embeddings/oleObject1202.bin" /><Relationship Id="rId1968" Type="http://schemas.openxmlformats.org/officeDocument/2006/relationships/oleObject" Target="embeddings/oleObject1203.bin" /><Relationship Id="rId1969" Type="http://schemas.openxmlformats.org/officeDocument/2006/relationships/oleObject" Target="embeddings/oleObject1204.bin" /><Relationship Id="rId197" Type="http://schemas.openxmlformats.org/officeDocument/2006/relationships/image" Target="media/image79.wmf" /><Relationship Id="rId1970" Type="http://schemas.openxmlformats.org/officeDocument/2006/relationships/image" Target="media/image762.wmf" /><Relationship Id="rId1971" Type="http://schemas.openxmlformats.org/officeDocument/2006/relationships/oleObject" Target="embeddings/oleObject1205.bin" /><Relationship Id="rId1972" Type="http://schemas.openxmlformats.org/officeDocument/2006/relationships/oleObject" Target="embeddings/oleObject1206.bin" /><Relationship Id="rId1973" Type="http://schemas.openxmlformats.org/officeDocument/2006/relationships/oleObject" Target="embeddings/oleObject1207.bin" /><Relationship Id="rId1974" Type="http://schemas.openxmlformats.org/officeDocument/2006/relationships/image" Target="media/image763.wmf" /><Relationship Id="rId1975" Type="http://schemas.openxmlformats.org/officeDocument/2006/relationships/oleObject" Target="embeddings/oleObject1208.bin" /><Relationship Id="rId1976" Type="http://schemas.openxmlformats.org/officeDocument/2006/relationships/image" Target="media/image764.wmf" /><Relationship Id="rId1977" Type="http://schemas.openxmlformats.org/officeDocument/2006/relationships/oleObject" Target="embeddings/oleObject1209.bin" /><Relationship Id="rId1978" Type="http://schemas.openxmlformats.org/officeDocument/2006/relationships/image" Target="media/image765.wmf" /><Relationship Id="rId1979" Type="http://schemas.openxmlformats.org/officeDocument/2006/relationships/oleObject" Target="embeddings/oleObject1210.bin" /><Relationship Id="rId198" Type="http://schemas.openxmlformats.org/officeDocument/2006/relationships/oleObject" Target="embeddings/oleObject115.bin" /><Relationship Id="rId1980" Type="http://schemas.openxmlformats.org/officeDocument/2006/relationships/oleObject" Target="embeddings/oleObject1211.bin" /><Relationship Id="rId1981" Type="http://schemas.openxmlformats.org/officeDocument/2006/relationships/oleObject" Target="embeddings/oleObject1212.bin" /><Relationship Id="rId1982" Type="http://schemas.openxmlformats.org/officeDocument/2006/relationships/oleObject" Target="embeddings/oleObject1213.bin" /><Relationship Id="rId1983" Type="http://schemas.openxmlformats.org/officeDocument/2006/relationships/oleObject" Target="embeddings/oleObject1214.bin" /><Relationship Id="rId1984" Type="http://schemas.openxmlformats.org/officeDocument/2006/relationships/oleObject" Target="embeddings/oleObject1215.bin" /><Relationship Id="rId1985" Type="http://schemas.openxmlformats.org/officeDocument/2006/relationships/image" Target="media/image766.wmf" /><Relationship Id="rId1986" Type="http://schemas.openxmlformats.org/officeDocument/2006/relationships/oleObject" Target="embeddings/oleObject1216.bin" /><Relationship Id="rId1987" Type="http://schemas.openxmlformats.org/officeDocument/2006/relationships/oleObject" Target="embeddings/oleObject1217.bin" /><Relationship Id="rId1988" Type="http://schemas.openxmlformats.org/officeDocument/2006/relationships/oleObject" Target="embeddings/oleObject1218.bin" /><Relationship Id="rId1989" Type="http://schemas.openxmlformats.org/officeDocument/2006/relationships/oleObject" Target="embeddings/oleObject1219.bin" /><Relationship Id="rId199" Type="http://schemas.openxmlformats.org/officeDocument/2006/relationships/image" Target="media/image80.wmf" /><Relationship Id="rId1990" Type="http://schemas.openxmlformats.org/officeDocument/2006/relationships/oleObject" Target="embeddings/oleObject1220.bin" /><Relationship Id="rId1991" Type="http://schemas.openxmlformats.org/officeDocument/2006/relationships/image" Target="media/image767.wmf" /><Relationship Id="rId1992" Type="http://schemas.openxmlformats.org/officeDocument/2006/relationships/oleObject" Target="embeddings/oleObject1221.bin" /><Relationship Id="rId1993" Type="http://schemas.openxmlformats.org/officeDocument/2006/relationships/image" Target="media/image768.wmf" /><Relationship Id="rId1994" Type="http://schemas.openxmlformats.org/officeDocument/2006/relationships/oleObject" Target="embeddings/oleObject1222.bin" /><Relationship Id="rId1995" Type="http://schemas.openxmlformats.org/officeDocument/2006/relationships/oleObject" Target="embeddings/oleObject1223.bin" /><Relationship Id="rId1996" Type="http://schemas.openxmlformats.org/officeDocument/2006/relationships/oleObject" Target="embeddings/oleObject1224.bin" /><Relationship Id="rId1997" Type="http://schemas.openxmlformats.org/officeDocument/2006/relationships/image" Target="media/image769.wmf" /><Relationship Id="rId1998" Type="http://schemas.openxmlformats.org/officeDocument/2006/relationships/oleObject" Target="embeddings/oleObject1225.bin" /><Relationship Id="rId1999" Type="http://schemas.openxmlformats.org/officeDocument/2006/relationships/oleObject" Target="embeddings/oleObject1226.bin" /><Relationship Id="rId2" Type="http://schemas.openxmlformats.org/officeDocument/2006/relationships/webSettings" Target="webSettings.xml" /><Relationship Id="rId20" Type="http://schemas.openxmlformats.org/officeDocument/2006/relationships/image" Target="media/image16.wmf" /><Relationship Id="rId200" Type="http://schemas.openxmlformats.org/officeDocument/2006/relationships/oleObject" Target="embeddings/oleObject116.bin" /><Relationship Id="rId2000" Type="http://schemas.openxmlformats.org/officeDocument/2006/relationships/image" Target="media/image770.png" /><Relationship Id="rId2001" Type="http://schemas.openxmlformats.org/officeDocument/2006/relationships/image" Target="media/image771.wmf" /><Relationship Id="rId2002" Type="http://schemas.openxmlformats.org/officeDocument/2006/relationships/oleObject" Target="embeddings/oleObject1227.bin" /><Relationship Id="rId2003" Type="http://schemas.openxmlformats.org/officeDocument/2006/relationships/image" Target="media/image772.wmf" /><Relationship Id="rId2004" Type="http://schemas.openxmlformats.org/officeDocument/2006/relationships/oleObject" Target="embeddings/oleObject1228.bin" /><Relationship Id="rId2005" Type="http://schemas.openxmlformats.org/officeDocument/2006/relationships/image" Target="media/image773.wmf" /><Relationship Id="rId2006" Type="http://schemas.openxmlformats.org/officeDocument/2006/relationships/oleObject" Target="embeddings/oleObject1229.bin" /><Relationship Id="rId2007" Type="http://schemas.openxmlformats.org/officeDocument/2006/relationships/oleObject" Target="embeddings/oleObject1230.bin" /><Relationship Id="rId2008" Type="http://schemas.openxmlformats.org/officeDocument/2006/relationships/oleObject" Target="embeddings/oleObject1231.bin" /><Relationship Id="rId2009" Type="http://schemas.openxmlformats.org/officeDocument/2006/relationships/image" Target="media/image774.wmf" /><Relationship Id="rId201" Type="http://schemas.openxmlformats.org/officeDocument/2006/relationships/image" Target="media/image81.wmf" /><Relationship Id="rId2010" Type="http://schemas.openxmlformats.org/officeDocument/2006/relationships/oleObject" Target="embeddings/oleObject1232.bin" /><Relationship Id="rId2011" Type="http://schemas.openxmlformats.org/officeDocument/2006/relationships/image" Target="media/image775.wmf" /><Relationship Id="rId2012" Type="http://schemas.openxmlformats.org/officeDocument/2006/relationships/oleObject" Target="embeddings/oleObject1233.bin" /><Relationship Id="rId2013" Type="http://schemas.openxmlformats.org/officeDocument/2006/relationships/image" Target="media/image776.wmf" /><Relationship Id="rId2014" Type="http://schemas.openxmlformats.org/officeDocument/2006/relationships/oleObject" Target="embeddings/oleObject1234.bin" /><Relationship Id="rId2015" Type="http://schemas.openxmlformats.org/officeDocument/2006/relationships/image" Target="media/image777.wmf" /><Relationship Id="rId2016" Type="http://schemas.openxmlformats.org/officeDocument/2006/relationships/oleObject" Target="embeddings/oleObject1235.bin" /><Relationship Id="rId2017" Type="http://schemas.openxmlformats.org/officeDocument/2006/relationships/oleObject" Target="embeddings/oleObject1236.bin" /><Relationship Id="rId2018" Type="http://schemas.openxmlformats.org/officeDocument/2006/relationships/image" Target="media/image778.wmf" /><Relationship Id="rId2019" Type="http://schemas.openxmlformats.org/officeDocument/2006/relationships/oleObject" Target="embeddings/oleObject1237.bin" /><Relationship Id="rId202" Type="http://schemas.openxmlformats.org/officeDocument/2006/relationships/oleObject" Target="embeddings/oleObject117.bin" /><Relationship Id="rId2020" Type="http://schemas.openxmlformats.org/officeDocument/2006/relationships/oleObject" Target="embeddings/oleObject1238.bin" /><Relationship Id="rId2021" Type="http://schemas.openxmlformats.org/officeDocument/2006/relationships/image" Target="media/image779.wmf" /><Relationship Id="rId2022" Type="http://schemas.openxmlformats.org/officeDocument/2006/relationships/oleObject" Target="embeddings/oleObject1239.bin" /><Relationship Id="rId2023" Type="http://schemas.openxmlformats.org/officeDocument/2006/relationships/oleObject" Target="embeddings/oleObject1240.bin" /><Relationship Id="rId2024" Type="http://schemas.openxmlformats.org/officeDocument/2006/relationships/image" Target="media/image780.wmf" /><Relationship Id="rId2025" Type="http://schemas.openxmlformats.org/officeDocument/2006/relationships/oleObject" Target="embeddings/oleObject1241.bin" /><Relationship Id="rId2026" Type="http://schemas.openxmlformats.org/officeDocument/2006/relationships/oleObject" Target="embeddings/oleObject1242.bin" /><Relationship Id="rId2027" Type="http://schemas.openxmlformats.org/officeDocument/2006/relationships/image" Target="media/image781.wmf" /><Relationship Id="rId2028" Type="http://schemas.openxmlformats.org/officeDocument/2006/relationships/oleObject" Target="embeddings/oleObject1243.bin" /><Relationship Id="rId2029" Type="http://schemas.openxmlformats.org/officeDocument/2006/relationships/image" Target="media/image782.wmf" /><Relationship Id="rId203" Type="http://schemas.openxmlformats.org/officeDocument/2006/relationships/image" Target="media/image82.wmf" /><Relationship Id="rId2030" Type="http://schemas.openxmlformats.org/officeDocument/2006/relationships/oleObject" Target="embeddings/oleObject1244.bin" /><Relationship Id="rId2031" Type="http://schemas.openxmlformats.org/officeDocument/2006/relationships/image" Target="media/image783.wmf" /><Relationship Id="rId2032" Type="http://schemas.openxmlformats.org/officeDocument/2006/relationships/oleObject" Target="embeddings/oleObject1245.bin" /><Relationship Id="rId2033" Type="http://schemas.openxmlformats.org/officeDocument/2006/relationships/oleObject" Target="embeddings/oleObject1246.bin" /><Relationship Id="rId2034" Type="http://schemas.openxmlformats.org/officeDocument/2006/relationships/oleObject" Target="embeddings/oleObject1247.bin" /><Relationship Id="rId2035" Type="http://schemas.openxmlformats.org/officeDocument/2006/relationships/image" Target="media/image784.wmf" /><Relationship Id="rId2036" Type="http://schemas.openxmlformats.org/officeDocument/2006/relationships/oleObject" Target="embeddings/oleObject1248.bin" /><Relationship Id="rId2037" Type="http://schemas.openxmlformats.org/officeDocument/2006/relationships/image" Target="media/image785.wmf" /><Relationship Id="rId2038" Type="http://schemas.openxmlformats.org/officeDocument/2006/relationships/oleObject" Target="embeddings/oleObject1249.bin" /><Relationship Id="rId2039" Type="http://schemas.openxmlformats.org/officeDocument/2006/relationships/oleObject" Target="embeddings/oleObject1250.bin" /><Relationship Id="rId204" Type="http://schemas.openxmlformats.org/officeDocument/2006/relationships/oleObject" Target="embeddings/oleObject118.bin" /><Relationship Id="rId2040" Type="http://schemas.openxmlformats.org/officeDocument/2006/relationships/oleObject" Target="embeddings/oleObject1251.bin" /><Relationship Id="rId2041" Type="http://schemas.openxmlformats.org/officeDocument/2006/relationships/image" Target="media/image786.wmf" /><Relationship Id="rId2042" Type="http://schemas.openxmlformats.org/officeDocument/2006/relationships/oleObject" Target="embeddings/oleObject1252.bin" /><Relationship Id="rId2043" Type="http://schemas.openxmlformats.org/officeDocument/2006/relationships/image" Target="media/image787.wmf" /><Relationship Id="rId2044" Type="http://schemas.openxmlformats.org/officeDocument/2006/relationships/oleObject" Target="embeddings/oleObject1253.bin" /><Relationship Id="rId2045" Type="http://schemas.openxmlformats.org/officeDocument/2006/relationships/image" Target="media/image788.wmf" /><Relationship Id="rId2046" Type="http://schemas.openxmlformats.org/officeDocument/2006/relationships/oleObject" Target="embeddings/oleObject1254.bin" /><Relationship Id="rId2047" Type="http://schemas.openxmlformats.org/officeDocument/2006/relationships/image" Target="media/image789.wmf" /><Relationship Id="rId2048" Type="http://schemas.openxmlformats.org/officeDocument/2006/relationships/oleObject" Target="embeddings/oleObject1255.bin" /><Relationship Id="rId2049" Type="http://schemas.openxmlformats.org/officeDocument/2006/relationships/image" Target="media/image790.wmf" /><Relationship Id="rId205" Type="http://schemas.openxmlformats.org/officeDocument/2006/relationships/image" Target="media/image83.wmf" /><Relationship Id="rId2050" Type="http://schemas.openxmlformats.org/officeDocument/2006/relationships/oleObject" Target="embeddings/oleObject1256.bin" /><Relationship Id="rId2051" Type="http://schemas.openxmlformats.org/officeDocument/2006/relationships/oleObject" Target="embeddings/oleObject1257.bin" /><Relationship Id="rId2052" Type="http://schemas.openxmlformats.org/officeDocument/2006/relationships/oleObject" Target="embeddings/oleObject1258.bin" /><Relationship Id="rId2053" Type="http://schemas.openxmlformats.org/officeDocument/2006/relationships/oleObject" Target="embeddings/oleObject1259.bin" /><Relationship Id="rId2054" Type="http://schemas.openxmlformats.org/officeDocument/2006/relationships/image" Target="media/image791.wmf" /><Relationship Id="rId2055" Type="http://schemas.openxmlformats.org/officeDocument/2006/relationships/oleObject" Target="embeddings/oleObject1260.bin" /><Relationship Id="rId2056" Type="http://schemas.openxmlformats.org/officeDocument/2006/relationships/oleObject" Target="embeddings/oleObject1261.bin" /><Relationship Id="rId2057" Type="http://schemas.openxmlformats.org/officeDocument/2006/relationships/image" Target="media/image792.wmf" /><Relationship Id="rId2058" Type="http://schemas.openxmlformats.org/officeDocument/2006/relationships/oleObject" Target="embeddings/oleObject1262.bin" /><Relationship Id="rId2059" Type="http://schemas.openxmlformats.org/officeDocument/2006/relationships/image" Target="media/image793.wmf" /><Relationship Id="rId206" Type="http://schemas.openxmlformats.org/officeDocument/2006/relationships/oleObject" Target="embeddings/oleObject119.bin" /><Relationship Id="rId2060" Type="http://schemas.openxmlformats.org/officeDocument/2006/relationships/oleObject" Target="embeddings/oleObject1263.bin" /><Relationship Id="rId2061" Type="http://schemas.openxmlformats.org/officeDocument/2006/relationships/oleObject" Target="embeddings/oleObject1264.bin" /><Relationship Id="rId2062" Type="http://schemas.openxmlformats.org/officeDocument/2006/relationships/image" Target="media/image794.wmf" /><Relationship Id="rId2063" Type="http://schemas.openxmlformats.org/officeDocument/2006/relationships/oleObject" Target="embeddings/oleObject1265.bin" /><Relationship Id="rId2064" Type="http://schemas.openxmlformats.org/officeDocument/2006/relationships/oleObject" Target="embeddings/oleObject1266.bin" /><Relationship Id="rId2065" Type="http://schemas.openxmlformats.org/officeDocument/2006/relationships/oleObject" Target="embeddings/oleObject1267.bin" /><Relationship Id="rId2066" Type="http://schemas.openxmlformats.org/officeDocument/2006/relationships/oleObject" Target="embeddings/oleObject1268.bin" /><Relationship Id="rId2067" Type="http://schemas.openxmlformats.org/officeDocument/2006/relationships/oleObject" Target="embeddings/oleObject1269.bin" /><Relationship Id="rId2068" Type="http://schemas.openxmlformats.org/officeDocument/2006/relationships/image" Target="media/image795.wmf" /><Relationship Id="rId2069" Type="http://schemas.openxmlformats.org/officeDocument/2006/relationships/oleObject" Target="embeddings/oleObject1270.bin" /><Relationship Id="rId207" Type="http://schemas.openxmlformats.org/officeDocument/2006/relationships/oleObject" Target="embeddings/oleObject120.bin" /><Relationship Id="rId2070" Type="http://schemas.openxmlformats.org/officeDocument/2006/relationships/oleObject" Target="embeddings/oleObject1271.bin" /><Relationship Id="rId2071" Type="http://schemas.openxmlformats.org/officeDocument/2006/relationships/image" Target="media/image796.wmf" /><Relationship Id="rId2072" Type="http://schemas.openxmlformats.org/officeDocument/2006/relationships/oleObject" Target="embeddings/oleObject1272.bin" /><Relationship Id="rId2073" Type="http://schemas.openxmlformats.org/officeDocument/2006/relationships/oleObject" Target="embeddings/oleObject1273.bin" /><Relationship Id="rId2074" Type="http://schemas.openxmlformats.org/officeDocument/2006/relationships/oleObject" Target="embeddings/oleObject1274.bin" /><Relationship Id="rId2075" Type="http://schemas.openxmlformats.org/officeDocument/2006/relationships/image" Target="media/image797.wmf" /><Relationship Id="rId2076" Type="http://schemas.openxmlformats.org/officeDocument/2006/relationships/oleObject" Target="embeddings/oleObject1275.bin" /><Relationship Id="rId2077" Type="http://schemas.openxmlformats.org/officeDocument/2006/relationships/oleObject" Target="embeddings/oleObject1276.bin" /><Relationship Id="rId2078" Type="http://schemas.openxmlformats.org/officeDocument/2006/relationships/oleObject" Target="embeddings/oleObject1277.bin" /><Relationship Id="rId2079" Type="http://schemas.openxmlformats.org/officeDocument/2006/relationships/oleObject" Target="embeddings/oleObject1278.bin" /><Relationship Id="rId208" Type="http://schemas.openxmlformats.org/officeDocument/2006/relationships/oleObject" Target="embeddings/oleObject121.bin" /><Relationship Id="rId2080" Type="http://schemas.openxmlformats.org/officeDocument/2006/relationships/oleObject" Target="embeddings/oleObject1279.bin" /><Relationship Id="rId2081" Type="http://schemas.openxmlformats.org/officeDocument/2006/relationships/oleObject" Target="embeddings/oleObject1280.bin" /><Relationship Id="rId2082" Type="http://schemas.openxmlformats.org/officeDocument/2006/relationships/oleObject" Target="embeddings/oleObject1281.bin" /><Relationship Id="rId2083" Type="http://schemas.openxmlformats.org/officeDocument/2006/relationships/image" Target="media/image798.wmf" /><Relationship Id="rId2084" Type="http://schemas.openxmlformats.org/officeDocument/2006/relationships/oleObject" Target="embeddings/oleObject1282.bin" /><Relationship Id="rId2085" Type="http://schemas.openxmlformats.org/officeDocument/2006/relationships/image" Target="media/image799.wmf" /><Relationship Id="rId2086" Type="http://schemas.openxmlformats.org/officeDocument/2006/relationships/oleObject" Target="embeddings/oleObject1283.bin" /><Relationship Id="rId2087" Type="http://schemas.openxmlformats.org/officeDocument/2006/relationships/oleObject" Target="embeddings/oleObject1284.bin" /><Relationship Id="rId2088" Type="http://schemas.openxmlformats.org/officeDocument/2006/relationships/image" Target="media/image800.wmf" /><Relationship Id="rId2089" Type="http://schemas.openxmlformats.org/officeDocument/2006/relationships/oleObject" Target="embeddings/oleObject1285.bin" /><Relationship Id="rId209" Type="http://schemas.openxmlformats.org/officeDocument/2006/relationships/oleObject" Target="embeddings/oleObject122.bin" /><Relationship Id="rId2090" Type="http://schemas.openxmlformats.org/officeDocument/2006/relationships/image" Target="media/image801.wmf" /><Relationship Id="rId2091" Type="http://schemas.openxmlformats.org/officeDocument/2006/relationships/oleObject" Target="embeddings/oleObject1286.bin" /><Relationship Id="rId2092" Type="http://schemas.openxmlformats.org/officeDocument/2006/relationships/oleObject" Target="embeddings/oleObject1287.bin" /><Relationship Id="rId2093" Type="http://schemas.openxmlformats.org/officeDocument/2006/relationships/oleObject" Target="embeddings/oleObject1288.bin" /><Relationship Id="rId2094" Type="http://schemas.openxmlformats.org/officeDocument/2006/relationships/oleObject" Target="embeddings/oleObject1289.bin" /><Relationship Id="rId2095" Type="http://schemas.openxmlformats.org/officeDocument/2006/relationships/oleObject" Target="embeddings/oleObject1290.bin" /><Relationship Id="rId2096" Type="http://schemas.openxmlformats.org/officeDocument/2006/relationships/oleObject" Target="embeddings/oleObject1291.bin" /><Relationship Id="rId2097" Type="http://schemas.openxmlformats.org/officeDocument/2006/relationships/oleObject" Target="embeddings/oleObject1292.bin" /><Relationship Id="rId2098" Type="http://schemas.openxmlformats.org/officeDocument/2006/relationships/image" Target="media/image802.wmf" /><Relationship Id="rId2099" Type="http://schemas.openxmlformats.org/officeDocument/2006/relationships/oleObject" Target="embeddings/oleObject1293.bin" /><Relationship Id="rId21" Type="http://schemas.openxmlformats.org/officeDocument/2006/relationships/oleObject" Target="embeddings/oleObject1.bin" /><Relationship Id="rId210" Type="http://schemas.openxmlformats.org/officeDocument/2006/relationships/oleObject" Target="embeddings/oleObject123.bin" /><Relationship Id="rId2100" Type="http://schemas.openxmlformats.org/officeDocument/2006/relationships/oleObject" Target="embeddings/oleObject1294.bin" /><Relationship Id="rId2101" Type="http://schemas.openxmlformats.org/officeDocument/2006/relationships/image" Target="media/image803.wmf" /><Relationship Id="rId2102" Type="http://schemas.openxmlformats.org/officeDocument/2006/relationships/oleObject" Target="embeddings/oleObject1295.bin" /><Relationship Id="rId2103" Type="http://schemas.openxmlformats.org/officeDocument/2006/relationships/oleObject" Target="embeddings/oleObject1296.bin" /><Relationship Id="rId2104" Type="http://schemas.openxmlformats.org/officeDocument/2006/relationships/oleObject" Target="embeddings/oleObject1297.bin" /><Relationship Id="rId2105" Type="http://schemas.openxmlformats.org/officeDocument/2006/relationships/oleObject" Target="embeddings/oleObject1298.bin" /><Relationship Id="rId2106" Type="http://schemas.openxmlformats.org/officeDocument/2006/relationships/oleObject" Target="embeddings/oleObject1299.bin" /><Relationship Id="rId2107" Type="http://schemas.openxmlformats.org/officeDocument/2006/relationships/oleObject" Target="embeddings/oleObject1300.bin" /><Relationship Id="rId2108" Type="http://schemas.openxmlformats.org/officeDocument/2006/relationships/oleObject" Target="embeddings/oleObject1301.bin" /><Relationship Id="rId2109" Type="http://schemas.openxmlformats.org/officeDocument/2006/relationships/image" Target="media/image804.wmf" /><Relationship Id="rId211" Type="http://schemas.openxmlformats.org/officeDocument/2006/relationships/oleObject" Target="embeddings/oleObject124.bin" /><Relationship Id="rId2110" Type="http://schemas.openxmlformats.org/officeDocument/2006/relationships/oleObject" Target="embeddings/oleObject1302.bin" /><Relationship Id="rId2111" Type="http://schemas.openxmlformats.org/officeDocument/2006/relationships/oleObject" Target="embeddings/oleObject1303.bin" /><Relationship Id="rId2112" Type="http://schemas.openxmlformats.org/officeDocument/2006/relationships/oleObject" Target="embeddings/oleObject1304.bin" /><Relationship Id="rId2113" Type="http://schemas.openxmlformats.org/officeDocument/2006/relationships/oleObject" Target="embeddings/oleObject1305.bin" /><Relationship Id="rId2114" Type="http://schemas.openxmlformats.org/officeDocument/2006/relationships/image" Target="media/image805.wmf" /><Relationship Id="rId2115" Type="http://schemas.openxmlformats.org/officeDocument/2006/relationships/oleObject" Target="embeddings/oleObject1306.bin" /><Relationship Id="rId2116" Type="http://schemas.openxmlformats.org/officeDocument/2006/relationships/image" Target="media/image806.wmf" /><Relationship Id="rId2117" Type="http://schemas.openxmlformats.org/officeDocument/2006/relationships/oleObject" Target="embeddings/oleObject1307.bin" /><Relationship Id="rId2118" Type="http://schemas.openxmlformats.org/officeDocument/2006/relationships/image" Target="media/image807.wmf" /><Relationship Id="rId2119" Type="http://schemas.openxmlformats.org/officeDocument/2006/relationships/oleObject" Target="embeddings/oleObject1308.bin" /><Relationship Id="rId212" Type="http://schemas.openxmlformats.org/officeDocument/2006/relationships/image" Target="media/image84.wmf" /><Relationship Id="rId2120" Type="http://schemas.openxmlformats.org/officeDocument/2006/relationships/oleObject" Target="embeddings/oleObject1309.bin" /><Relationship Id="rId2121" Type="http://schemas.openxmlformats.org/officeDocument/2006/relationships/oleObject" Target="embeddings/oleObject1310.bin" /><Relationship Id="rId2122" Type="http://schemas.openxmlformats.org/officeDocument/2006/relationships/image" Target="media/image808.wmf" /><Relationship Id="rId2123" Type="http://schemas.openxmlformats.org/officeDocument/2006/relationships/oleObject" Target="embeddings/oleObject1311.bin" /><Relationship Id="rId2124" Type="http://schemas.openxmlformats.org/officeDocument/2006/relationships/oleObject" Target="embeddings/oleObject1312.bin" /><Relationship Id="rId2125" Type="http://schemas.openxmlformats.org/officeDocument/2006/relationships/oleObject" Target="embeddings/oleObject1313.bin" /><Relationship Id="rId2126" Type="http://schemas.openxmlformats.org/officeDocument/2006/relationships/oleObject" Target="embeddings/oleObject1314.bin" /><Relationship Id="rId2127" Type="http://schemas.openxmlformats.org/officeDocument/2006/relationships/oleObject" Target="embeddings/oleObject1315.bin" /><Relationship Id="rId2128" Type="http://schemas.openxmlformats.org/officeDocument/2006/relationships/oleObject" Target="embeddings/oleObject1316.bin" /><Relationship Id="rId2129" Type="http://schemas.openxmlformats.org/officeDocument/2006/relationships/oleObject" Target="embeddings/oleObject1317.bin" /><Relationship Id="rId213" Type="http://schemas.openxmlformats.org/officeDocument/2006/relationships/oleObject" Target="embeddings/oleObject125.bin" /><Relationship Id="rId2130" Type="http://schemas.openxmlformats.org/officeDocument/2006/relationships/image" Target="media/image809.wmf" /><Relationship Id="rId2131" Type="http://schemas.openxmlformats.org/officeDocument/2006/relationships/oleObject" Target="embeddings/oleObject1318.bin" /><Relationship Id="rId2132" Type="http://schemas.openxmlformats.org/officeDocument/2006/relationships/oleObject" Target="embeddings/oleObject1319.bin" /><Relationship Id="rId2133" Type="http://schemas.openxmlformats.org/officeDocument/2006/relationships/image" Target="media/image810.wmf" /><Relationship Id="rId2134" Type="http://schemas.openxmlformats.org/officeDocument/2006/relationships/oleObject" Target="embeddings/oleObject1320.bin" /><Relationship Id="rId2135" Type="http://schemas.openxmlformats.org/officeDocument/2006/relationships/oleObject" Target="embeddings/oleObject1321.bin" /><Relationship Id="rId2136" Type="http://schemas.openxmlformats.org/officeDocument/2006/relationships/oleObject" Target="embeddings/oleObject1322.bin" /><Relationship Id="rId2137" Type="http://schemas.openxmlformats.org/officeDocument/2006/relationships/image" Target="media/image811.wmf" /><Relationship Id="rId2138" Type="http://schemas.openxmlformats.org/officeDocument/2006/relationships/oleObject" Target="embeddings/oleObject1323.bin" /><Relationship Id="rId2139" Type="http://schemas.openxmlformats.org/officeDocument/2006/relationships/image" Target="media/image812.wmf" /><Relationship Id="rId214" Type="http://schemas.openxmlformats.org/officeDocument/2006/relationships/image" Target="media/image85.wmf" /><Relationship Id="rId2140" Type="http://schemas.openxmlformats.org/officeDocument/2006/relationships/oleObject" Target="embeddings/oleObject1324.bin" /><Relationship Id="rId2141" Type="http://schemas.openxmlformats.org/officeDocument/2006/relationships/image" Target="media/image813.wmf" /><Relationship Id="rId2142" Type="http://schemas.openxmlformats.org/officeDocument/2006/relationships/oleObject" Target="embeddings/oleObject1325.bin" /><Relationship Id="rId2143" Type="http://schemas.openxmlformats.org/officeDocument/2006/relationships/image" Target="media/image814.wmf" /><Relationship Id="rId2144" Type="http://schemas.openxmlformats.org/officeDocument/2006/relationships/oleObject" Target="embeddings/oleObject1326.bin" /><Relationship Id="rId2145" Type="http://schemas.openxmlformats.org/officeDocument/2006/relationships/image" Target="media/image815.wmf" /><Relationship Id="rId2146" Type="http://schemas.openxmlformats.org/officeDocument/2006/relationships/oleObject" Target="embeddings/oleObject1327.bin" /><Relationship Id="rId2147" Type="http://schemas.openxmlformats.org/officeDocument/2006/relationships/image" Target="media/image816.wmf" /><Relationship Id="rId2148" Type="http://schemas.openxmlformats.org/officeDocument/2006/relationships/oleObject" Target="embeddings/oleObject1328.bin" /><Relationship Id="rId2149" Type="http://schemas.openxmlformats.org/officeDocument/2006/relationships/image" Target="media/image817.wmf" /><Relationship Id="rId215" Type="http://schemas.openxmlformats.org/officeDocument/2006/relationships/oleObject" Target="embeddings/oleObject126.bin" /><Relationship Id="rId2150" Type="http://schemas.openxmlformats.org/officeDocument/2006/relationships/oleObject" Target="embeddings/oleObject1329.bin" /><Relationship Id="rId2151" Type="http://schemas.openxmlformats.org/officeDocument/2006/relationships/oleObject" Target="embeddings/oleObject1330.bin" /><Relationship Id="rId2152" Type="http://schemas.openxmlformats.org/officeDocument/2006/relationships/oleObject" Target="embeddings/oleObject1331.bin" /><Relationship Id="rId2153" Type="http://schemas.openxmlformats.org/officeDocument/2006/relationships/image" Target="media/image818.png" /><Relationship Id="rId2154" Type="http://schemas.openxmlformats.org/officeDocument/2006/relationships/oleObject" Target="embeddings/oleObject1332.bin" /><Relationship Id="rId2155" Type="http://schemas.openxmlformats.org/officeDocument/2006/relationships/image" Target="media/image819.wmf" /><Relationship Id="rId2156" Type="http://schemas.openxmlformats.org/officeDocument/2006/relationships/oleObject" Target="embeddings/oleObject1333.bin" /><Relationship Id="rId2157" Type="http://schemas.openxmlformats.org/officeDocument/2006/relationships/image" Target="media/image820.wmf" /><Relationship Id="rId2158" Type="http://schemas.openxmlformats.org/officeDocument/2006/relationships/oleObject" Target="embeddings/oleObject1334.bin" /><Relationship Id="rId2159" Type="http://schemas.openxmlformats.org/officeDocument/2006/relationships/image" Target="media/image821.wmf" /><Relationship Id="rId216" Type="http://schemas.openxmlformats.org/officeDocument/2006/relationships/image" Target="media/image86.wmf" /><Relationship Id="rId2160" Type="http://schemas.openxmlformats.org/officeDocument/2006/relationships/oleObject" Target="embeddings/oleObject1335.bin" /><Relationship Id="rId2161" Type="http://schemas.openxmlformats.org/officeDocument/2006/relationships/image" Target="media/image822.wmf" /><Relationship Id="rId2162" Type="http://schemas.openxmlformats.org/officeDocument/2006/relationships/oleObject" Target="embeddings/oleObject1336.bin" /><Relationship Id="rId2163" Type="http://schemas.openxmlformats.org/officeDocument/2006/relationships/image" Target="media/image823.wmf" /><Relationship Id="rId2164" Type="http://schemas.openxmlformats.org/officeDocument/2006/relationships/oleObject" Target="embeddings/oleObject1337.bin" /><Relationship Id="rId2165" Type="http://schemas.openxmlformats.org/officeDocument/2006/relationships/oleObject" Target="embeddings/oleObject1338.bin" /><Relationship Id="rId2166" Type="http://schemas.openxmlformats.org/officeDocument/2006/relationships/oleObject" Target="embeddings/oleObject1339.bin" /><Relationship Id="rId2167" Type="http://schemas.openxmlformats.org/officeDocument/2006/relationships/image" Target="media/image824.wmf" /><Relationship Id="rId2168" Type="http://schemas.openxmlformats.org/officeDocument/2006/relationships/oleObject" Target="embeddings/oleObject1340.bin" /><Relationship Id="rId2169" Type="http://schemas.openxmlformats.org/officeDocument/2006/relationships/image" Target="media/image825.wmf" /><Relationship Id="rId217" Type="http://schemas.openxmlformats.org/officeDocument/2006/relationships/oleObject" Target="embeddings/oleObject127.bin" /><Relationship Id="rId2170" Type="http://schemas.openxmlformats.org/officeDocument/2006/relationships/oleObject" Target="embeddings/oleObject1341.bin" /><Relationship Id="rId2171" Type="http://schemas.openxmlformats.org/officeDocument/2006/relationships/image" Target="media/image826.wmf" /><Relationship Id="rId2172" Type="http://schemas.openxmlformats.org/officeDocument/2006/relationships/oleObject" Target="embeddings/oleObject1342.bin" /><Relationship Id="rId2173" Type="http://schemas.openxmlformats.org/officeDocument/2006/relationships/oleObject" Target="embeddings/oleObject1343.bin" /><Relationship Id="rId2174" Type="http://schemas.openxmlformats.org/officeDocument/2006/relationships/image" Target="media/image827.wmf" /><Relationship Id="rId2175" Type="http://schemas.openxmlformats.org/officeDocument/2006/relationships/oleObject" Target="embeddings/oleObject1344.bin" /><Relationship Id="rId2176" Type="http://schemas.openxmlformats.org/officeDocument/2006/relationships/oleObject" Target="embeddings/oleObject1345.bin" /><Relationship Id="rId2177" Type="http://schemas.openxmlformats.org/officeDocument/2006/relationships/oleObject" Target="embeddings/oleObject1346.bin" /><Relationship Id="rId2178" Type="http://schemas.openxmlformats.org/officeDocument/2006/relationships/image" Target="media/image828.wmf" /><Relationship Id="rId2179" Type="http://schemas.openxmlformats.org/officeDocument/2006/relationships/oleObject" Target="embeddings/oleObject1347.bin" /><Relationship Id="rId218" Type="http://schemas.openxmlformats.org/officeDocument/2006/relationships/image" Target="media/image87.wmf" /><Relationship Id="rId2180" Type="http://schemas.openxmlformats.org/officeDocument/2006/relationships/image" Target="media/image829.wmf" /><Relationship Id="rId2181" Type="http://schemas.openxmlformats.org/officeDocument/2006/relationships/oleObject" Target="embeddings/oleObject1348.bin" /><Relationship Id="rId2182" Type="http://schemas.openxmlformats.org/officeDocument/2006/relationships/image" Target="media/image830.wmf" /><Relationship Id="rId2183" Type="http://schemas.openxmlformats.org/officeDocument/2006/relationships/oleObject" Target="embeddings/oleObject1349.bin" /><Relationship Id="rId2184" Type="http://schemas.openxmlformats.org/officeDocument/2006/relationships/image" Target="media/image831.wmf" /><Relationship Id="rId2185" Type="http://schemas.openxmlformats.org/officeDocument/2006/relationships/oleObject" Target="embeddings/oleObject1350.bin" /><Relationship Id="rId2186" Type="http://schemas.openxmlformats.org/officeDocument/2006/relationships/image" Target="media/image832.wmf" /><Relationship Id="rId2187" Type="http://schemas.openxmlformats.org/officeDocument/2006/relationships/oleObject" Target="embeddings/oleObject1351.bin" /><Relationship Id="rId2188" Type="http://schemas.openxmlformats.org/officeDocument/2006/relationships/image" Target="media/image833.wmf" /><Relationship Id="rId2189" Type="http://schemas.openxmlformats.org/officeDocument/2006/relationships/oleObject" Target="embeddings/oleObject1352.bin" /><Relationship Id="rId219" Type="http://schemas.openxmlformats.org/officeDocument/2006/relationships/oleObject" Target="embeddings/oleObject128.bin" /><Relationship Id="rId2190" Type="http://schemas.openxmlformats.org/officeDocument/2006/relationships/oleObject" Target="embeddings/oleObject1353.bin" /><Relationship Id="rId2191" Type="http://schemas.openxmlformats.org/officeDocument/2006/relationships/oleObject" Target="embeddings/oleObject1354.bin" /><Relationship Id="rId2192" Type="http://schemas.openxmlformats.org/officeDocument/2006/relationships/image" Target="media/image834.png" /><Relationship Id="rId2193" Type="http://schemas.openxmlformats.org/officeDocument/2006/relationships/oleObject" Target="embeddings/oleObject1355.bin" /><Relationship Id="rId2194" Type="http://schemas.openxmlformats.org/officeDocument/2006/relationships/image" Target="media/image835.wmf" /><Relationship Id="rId2195" Type="http://schemas.openxmlformats.org/officeDocument/2006/relationships/oleObject" Target="embeddings/oleObject1356.bin" /><Relationship Id="rId2196" Type="http://schemas.openxmlformats.org/officeDocument/2006/relationships/image" Target="media/image836.wmf" /><Relationship Id="rId2197" Type="http://schemas.openxmlformats.org/officeDocument/2006/relationships/oleObject" Target="embeddings/oleObject1357.bin" /><Relationship Id="rId2198" Type="http://schemas.openxmlformats.org/officeDocument/2006/relationships/oleObject" Target="embeddings/oleObject1358.bin" /><Relationship Id="rId2199" Type="http://schemas.openxmlformats.org/officeDocument/2006/relationships/image" Target="media/image837.wmf" /><Relationship Id="rId22" Type="http://schemas.openxmlformats.org/officeDocument/2006/relationships/image" Target="media/image17.wmf" /><Relationship Id="rId220" Type="http://schemas.openxmlformats.org/officeDocument/2006/relationships/image" Target="media/image88.wmf" /><Relationship Id="rId2200" Type="http://schemas.openxmlformats.org/officeDocument/2006/relationships/oleObject" Target="embeddings/oleObject1359.bin" /><Relationship Id="rId2201" Type="http://schemas.openxmlformats.org/officeDocument/2006/relationships/oleObject" Target="embeddings/oleObject1360.bin" /><Relationship Id="rId2202" Type="http://schemas.openxmlformats.org/officeDocument/2006/relationships/image" Target="media/image838.wmf" /><Relationship Id="rId2203" Type="http://schemas.openxmlformats.org/officeDocument/2006/relationships/oleObject" Target="embeddings/oleObject1361.bin" /><Relationship Id="rId2204" Type="http://schemas.openxmlformats.org/officeDocument/2006/relationships/image" Target="media/image839.wmf" /><Relationship Id="rId2205" Type="http://schemas.openxmlformats.org/officeDocument/2006/relationships/oleObject" Target="embeddings/oleObject1362.bin" /><Relationship Id="rId2206" Type="http://schemas.openxmlformats.org/officeDocument/2006/relationships/image" Target="media/image840.png" /><Relationship Id="rId2207" Type="http://schemas.openxmlformats.org/officeDocument/2006/relationships/image" Target="media/image841.wmf" /><Relationship Id="rId2208" Type="http://schemas.openxmlformats.org/officeDocument/2006/relationships/oleObject" Target="embeddings/oleObject1363.bin" /><Relationship Id="rId2209" Type="http://schemas.openxmlformats.org/officeDocument/2006/relationships/image" Target="media/image842.wmf" /><Relationship Id="rId221" Type="http://schemas.openxmlformats.org/officeDocument/2006/relationships/oleObject" Target="embeddings/oleObject129.bin" /><Relationship Id="rId2210" Type="http://schemas.openxmlformats.org/officeDocument/2006/relationships/oleObject" Target="embeddings/oleObject1364.bin" /><Relationship Id="rId2211" Type="http://schemas.openxmlformats.org/officeDocument/2006/relationships/image" Target="media/image843.wmf" /><Relationship Id="rId2212" Type="http://schemas.openxmlformats.org/officeDocument/2006/relationships/oleObject" Target="embeddings/oleObject1365.bin" /><Relationship Id="rId2213" Type="http://schemas.openxmlformats.org/officeDocument/2006/relationships/image" Target="media/image844.wmf" /><Relationship Id="rId2214" Type="http://schemas.openxmlformats.org/officeDocument/2006/relationships/oleObject" Target="embeddings/oleObject1366.bin" /><Relationship Id="rId2215" Type="http://schemas.openxmlformats.org/officeDocument/2006/relationships/image" Target="media/image845.wmf" /><Relationship Id="rId2216" Type="http://schemas.openxmlformats.org/officeDocument/2006/relationships/oleObject" Target="embeddings/oleObject1367.bin" /><Relationship Id="rId2217" Type="http://schemas.openxmlformats.org/officeDocument/2006/relationships/image" Target="media/image846.png" /><Relationship Id="rId2218" Type="http://schemas.openxmlformats.org/officeDocument/2006/relationships/oleObject" Target="embeddings/oleObject1368.bin" /><Relationship Id="rId2219" Type="http://schemas.openxmlformats.org/officeDocument/2006/relationships/oleObject" Target="embeddings/oleObject1369.bin" /><Relationship Id="rId222" Type="http://schemas.openxmlformats.org/officeDocument/2006/relationships/image" Target="media/image89.wmf" /><Relationship Id="rId2220" Type="http://schemas.openxmlformats.org/officeDocument/2006/relationships/image" Target="media/image847.wmf" /><Relationship Id="rId2221" Type="http://schemas.openxmlformats.org/officeDocument/2006/relationships/oleObject" Target="embeddings/oleObject1370.bin" /><Relationship Id="rId2222" Type="http://schemas.openxmlformats.org/officeDocument/2006/relationships/image" Target="media/image848.wmf" /><Relationship Id="rId2223" Type="http://schemas.openxmlformats.org/officeDocument/2006/relationships/oleObject" Target="embeddings/oleObject1371.bin" /><Relationship Id="rId2224" Type="http://schemas.openxmlformats.org/officeDocument/2006/relationships/oleObject" Target="embeddings/oleObject1372.bin" /><Relationship Id="rId2225" Type="http://schemas.openxmlformats.org/officeDocument/2006/relationships/image" Target="media/image849.wmf" /><Relationship Id="rId2226" Type="http://schemas.openxmlformats.org/officeDocument/2006/relationships/oleObject" Target="embeddings/oleObject1373.bin" /><Relationship Id="rId2227" Type="http://schemas.openxmlformats.org/officeDocument/2006/relationships/image" Target="media/image850.wmf" /><Relationship Id="rId2228" Type="http://schemas.openxmlformats.org/officeDocument/2006/relationships/oleObject" Target="embeddings/oleObject1374.bin" /><Relationship Id="rId2229" Type="http://schemas.openxmlformats.org/officeDocument/2006/relationships/image" Target="media/image851.wmf" /><Relationship Id="rId223" Type="http://schemas.openxmlformats.org/officeDocument/2006/relationships/oleObject" Target="embeddings/oleObject130.bin" /><Relationship Id="rId2230" Type="http://schemas.openxmlformats.org/officeDocument/2006/relationships/oleObject" Target="embeddings/oleObject1375.bin" /><Relationship Id="rId2231" Type="http://schemas.openxmlformats.org/officeDocument/2006/relationships/image" Target="media/image852.wmf" /><Relationship Id="rId2232" Type="http://schemas.openxmlformats.org/officeDocument/2006/relationships/oleObject" Target="embeddings/oleObject1376.bin" /><Relationship Id="rId2233" Type="http://schemas.openxmlformats.org/officeDocument/2006/relationships/image" Target="media/image853.wmf" /><Relationship Id="rId2234" Type="http://schemas.openxmlformats.org/officeDocument/2006/relationships/oleObject" Target="embeddings/oleObject1377.bin" /><Relationship Id="rId2235" Type="http://schemas.openxmlformats.org/officeDocument/2006/relationships/image" Target="media/image854.wmf" /><Relationship Id="rId2236" Type="http://schemas.openxmlformats.org/officeDocument/2006/relationships/oleObject" Target="embeddings/oleObject1378.bin" /><Relationship Id="rId2237" Type="http://schemas.openxmlformats.org/officeDocument/2006/relationships/image" Target="media/image855.wmf" /><Relationship Id="rId2238" Type="http://schemas.openxmlformats.org/officeDocument/2006/relationships/oleObject" Target="embeddings/oleObject1379.bin" /><Relationship Id="rId2239" Type="http://schemas.openxmlformats.org/officeDocument/2006/relationships/oleObject" Target="embeddings/oleObject1380.bin" /><Relationship Id="rId224" Type="http://schemas.openxmlformats.org/officeDocument/2006/relationships/image" Target="media/image90.wmf" /><Relationship Id="rId2240" Type="http://schemas.openxmlformats.org/officeDocument/2006/relationships/oleObject" Target="embeddings/oleObject1381.bin" /><Relationship Id="rId2241" Type="http://schemas.openxmlformats.org/officeDocument/2006/relationships/oleObject" Target="embeddings/oleObject1382.bin" /><Relationship Id="rId2242" Type="http://schemas.openxmlformats.org/officeDocument/2006/relationships/image" Target="media/image856.wmf" /><Relationship Id="rId2243" Type="http://schemas.openxmlformats.org/officeDocument/2006/relationships/oleObject" Target="embeddings/oleObject1383.bin" /><Relationship Id="rId2244" Type="http://schemas.openxmlformats.org/officeDocument/2006/relationships/image" Target="media/image857.wmf" /><Relationship Id="rId2245" Type="http://schemas.openxmlformats.org/officeDocument/2006/relationships/oleObject" Target="embeddings/oleObject1384.bin" /><Relationship Id="rId2246" Type="http://schemas.openxmlformats.org/officeDocument/2006/relationships/image" Target="media/image858.wmf" /><Relationship Id="rId2247" Type="http://schemas.openxmlformats.org/officeDocument/2006/relationships/oleObject" Target="embeddings/oleObject1385.bin" /><Relationship Id="rId2248" Type="http://schemas.openxmlformats.org/officeDocument/2006/relationships/image" Target="media/image859.wmf" /><Relationship Id="rId2249" Type="http://schemas.openxmlformats.org/officeDocument/2006/relationships/oleObject" Target="embeddings/oleObject1386.bin" /><Relationship Id="rId225" Type="http://schemas.openxmlformats.org/officeDocument/2006/relationships/oleObject" Target="embeddings/oleObject131.bin" /><Relationship Id="rId2250" Type="http://schemas.openxmlformats.org/officeDocument/2006/relationships/image" Target="media/image860.wmf" /><Relationship Id="rId2251" Type="http://schemas.openxmlformats.org/officeDocument/2006/relationships/oleObject" Target="embeddings/oleObject1387.bin" /><Relationship Id="rId2252" Type="http://schemas.openxmlformats.org/officeDocument/2006/relationships/image" Target="media/image861.wmf" /><Relationship Id="rId2253" Type="http://schemas.openxmlformats.org/officeDocument/2006/relationships/oleObject" Target="embeddings/oleObject1388.bin" /><Relationship Id="rId2254" Type="http://schemas.openxmlformats.org/officeDocument/2006/relationships/image" Target="media/image862.wmf" /><Relationship Id="rId2255" Type="http://schemas.openxmlformats.org/officeDocument/2006/relationships/oleObject" Target="embeddings/oleObject1389.bin" /><Relationship Id="rId2256" Type="http://schemas.openxmlformats.org/officeDocument/2006/relationships/image" Target="media/image863.wmf" /><Relationship Id="rId2257" Type="http://schemas.openxmlformats.org/officeDocument/2006/relationships/oleObject" Target="embeddings/oleObject1390.bin" /><Relationship Id="rId2258" Type="http://schemas.openxmlformats.org/officeDocument/2006/relationships/image" Target="media/image864.wmf" /><Relationship Id="rId2259" Type="http://schemas.openxmlformats.org/officeDocument/2006/relationships/oleObject" Target="embeddings/oleObject1391.bin" /><Relationship Id="rId226" Type="http://schemas.openxmlformats.org/officeDocument/2006/relationships/image" Target="media/image91.wmf" /><Relationship Id="rId2260" Type="http://schemas.openxmlformats.org/officeDocument/2006/relationships/oleObject" Target="embeddings/oleObject1392.bin" /><Relationship Id="rId2261" Type="http://schemas.openxmlformats.org/officeDocument/2006/relationships/oleObject" Target="embeddings/oleObject1393.bin" /><Relationship Id="rId2262" Type="http://schemas.openxmlformats.org/officeDocument/2006/relationships/image" Target="media/image865.wmf" /><Relationship Id="rId2263" Type="http://schemas.openxmlformats.org/officeDocument/2006/relationships/oleObject" Target="embeddings/oleObject1394.bin" /><Relationship Id="rId2264" Type="http://schemas.openxmlformats.org/officeDocument/2006/relationships/image" Target="media/image866.wmf" /><Relationship Id="rId2265" Type="http://schemas.openxmlformats.org/officeDocument/2006/relationships/oleObject" Target="embeddings/oleObject1395.bin" /><Relationship Id="rId2266" Type="http://schemas.openxmlformats.org/officeDocument/2006/relationships/image" Target="media/image867.wmf" /><Relationship Id="rId2267" Type="http://schemas.openxmlformats.org/officeDocument/2006/relationships/oleObject" Target="embeddings/oleObject1396.bin" /><Relationship Id="rId2268" Type="http://schemas.openxmlformats.org/officeDocument/2006/relationships/image" Target="media/image868.wmf" /><Relationship Id="rId2269" Type="http://schemas.openxmlformats.org/officeDocument/2006/relationships/oleObject" Target="embeddings/oleObject1397.bin" /><Relationship Id="rId227" Type="http://schemas.openxmlformats.org/officeDocument/2006/relationships/oleObject" Target="embeddings/oleObject132.bin" /><Relationship Id="rId2270" Type="http://schemas.openxmlformats.org/officeDocument/2006/relationships/image" Target="media/image869.png" /><Relationship Id="rId2271" Type="http://schemas.openxmlformats.org/officeDocument/2006/relationships/oleObject" Target="embeddings/oleObject1398.bin" /><Relationship Id="rId2272" Type="http://schemas.openxmlformats.org/officeDocument/2006/relationships/image" Target="media/image870.wmf" /><Relationship Id="rId2273" Type="http://schemas.openxmlformats.org/officeDocument/2006/relationships/oleObject" Target="embeddings/oleObject1399.bin" /><Relationship Id="rId2274" Type="http://schemas.openxmlformats.org/officeDocument/2006/relationships/image" Target="media/image871.wmf" /><Relationship Id="rId2275" Type="http://schemas.openxmlformats.org/officeDocument/2006/relationships/oleObject" Target="embeddings/oleObject1400.bin" /><Relationship Id="rId2276" Type="http://schemas.openxmlformats.org/officeDocument/2006/relationships/image" Target="media/image872.wmf" /><Relationship Id="rId2277" Type="http://schemas.openxmlformats.org/officeDocument/2006/relationships/oleObject" Target="embeddings/oleObject1401.bin" /><Relationship Id="rId2278" Type="http://schemas.openxmlformats.org/officeDocument/2006/relationships/image" Target="media/image873.wmf" /><Relationship Id="rId2279" Type="http://schemas.openxmlformats.org/officeDocument/2006/relationships/oleObject" Target="embeddings/oleObject1402.bin" /><Relationship Id="rId228" Type="http://schemas.openxmlformats.org/officeDocument/2006/relationships/image" Target="media/image92.wmf" /><Relationship Id="rId2280" Type="http://schemas.openxmlformats.org/officeDocument/2006/relationships/oleObject" Target="embeddings/oleObject1403.bin" /><Relationship Id="rId2281" Type="http://schemas.openxmlformats.org/officeDocument/2006/relationships/oleObject" Target="embeddings/oleObject1404.bin" /><Relationship Id="rId2282" Type="http://schemas.openxmlformats.org/officeDocument/2006/relationships/oleObject" Target="embeddings/oleObject1405.bin" /><Relationship Id="rId2283" Type="http://schemas.openxmlformats.org/officeDocument/2006/relationships/image" Target="media/image874.wmf" /><Relationship Id="rId2284" Type="http://schemas.openxmlformats.org/officeDocument/2006/relationships/oleObject" Target="embeddings/oleObject1406.bin" /><Relationship Id="rId2285" Type="http://schemas.openxmlformats.org/officeDocument/2006/relationships/image" Target="media/image875.wmf" /><Relationship Id="rId2286" Type="http://schemas.openxmlformats.org/officeDocument/2006/relationships/oleObject" Target="embeddings/oleObject1407.bin" /><Relationship Id="rId2287" Type="http://schemas.openxmlformats.org/officeDocument/2006/relationships/image" Target="media/image876.wmf" /><Relationship Id="rId2288" Type="http://schemas.openxmlformats.org/officeDocument/2006/relationships/oleObject" Target="embeddings/oleObject1408.bin" /><Relationship Id="rId2289" Type="http://schemas.openxmlformats.org/officeDocument/2006/relationships/image" Target="media/image877.wmf" /><Relationship Id="rId229" Type="http://schemas.openxmlformats.org/officeDocument/2006/relationships/oleObject" Target="embeddings/oleObject133.bin" /><Relationship Id="rId2290" Type="http://schemas.openxmlformats.org/officeDocument/2006/relationships/oleObject" Target="embeddings/oleObject1409.bin" /><Relationship Id="rId2291" Type="http://schemas.openxmlformats.org/officeDocument/2006/relationships/image" Target="media/image878.wmf" /><Relationship Id="rId2292" Type="http://schemas.openxmlformats.org/officeDocument/2006/relationships/oleObject" Target="embeddings/oleObject1410.bin" /><Relationship Id="rId2293" Type="http://schemas.openxmlformats.org/officeDocument/2006/relationships/image" Target="media/image879.wmf" /><Relationship Id="rId2294" Type="http://schemas.openxmlformats.org/officeDocument/2006/relationships/oleObject" Target="embeddings/oleObject1411.bin" /><Relationship Id="rId2295" Type="http://schemas.openxmlformats.org/officeDocument/2006/relationships/image" Target="media/image880.wmf" /><Relationship Id="rId2296" Type="http://schemas.openxmlformats.org/officeDocument/2006/relationships/oleObject" Target="embeddings/oleObject1412.bin" /><Relationship Id="rId2297" Type="http://schemas.openxmlformats.org/officeDocument/2006/relationships/image" Target="media/image881.wmf" /><Relationship Id="rId2298" Type="http://schemas.openxmlformats.org/officeDocument/2006/relationships/oleObject" Target="embeddings/oleObject1413.bin" /><Relationship Id="rId2299" Type="http://schemas.openxmlformats.org/officeDocument/2006/relationships/image" Target="media/image882.wmf" /><Relationship Id="rId23" Type="http://schemas.openxmlformats.org/officeDocument/2006/relationships/oleObject" Target="embeddings/oleObject2.bin" /><Relationship Id="rId230" Type="http://schemas.openxmlformats.org/officeDocument/2006/relationships/image" Target="media/image93.wmf" /><Relationship Id="rId2300" Type="http://schemas.openxmlformats.org/officeDocument/2006/relationships/oleObject" Target="embeddings/oleObject1414.bin" /><Relationship Id="rId2301" Type="http://schemas.openxmlformats.org/officeDocument/2006/relationships/image" Target="media/image883.wmf" /><Relationship Id="rId2302" Type="http://schemas.openxmlformats.org/officeDocument/2006/relationships/oleObject" Target="embeddings/oleObject1415.bin" /><Relationship Id="rId2303" Type="http://schemas.openxmlformats.org/officeDocument/2006/relationships/image" Target="media/image884.wmf" /><Relationship Id="rId2304" Type="http://schemas.openxmlformats.org/officeDocument/2006/relationships/oleObject" Target="embeddings/oleObject1416.bin" /><Relationship Id="rId2305" Type="http://schemas.openxmlformats.org/officeDocument/2006/relationships/image" Target="media/image885.wmf" /><Relationship Id="rId2306" Type="http://schemas.openxmlformats.org/officeDocument/2006/relationships/oleObject" Target="embeddings/oleObject1417.bin" /><Relationship Id="rId2307" Type="http://schemas.openxmlformats.org/officeDocument/2006/relationships/image" Target="media/image886.wmf" /><Relationship Id="rId2308" Type="http://schemas.openxmlformats.org/officeDocument/2006/relationships/oleObject" Target="embeddings/oleObject1418.bin" /><Relationship Id="rId2309" Type="http://schemas.openxmlformats.org/officeDocument/2006/relationships/oleObject" Target="embeddings/oleObject1419.bin" /><Relationship Id="rId231" Type="http://schemas.openxmlformats.org/officeDocument/2006/relationships/oleObject" Target="embeddings/oleObject134.bin" /><Relationship Id="rId2310" Type="http://schemas.openxmlformats.org/officeDocument/2006/relationships/oleObject" Target="embeddings/oleObject1420.bin" /><Relationship Id="rId2311" Type="http://schemas.openxmlformats.org/officeDocument/2006/relationships/image" Target="media/image887.wmf" /><Relationship Id="rId2312" Type="http://schemas.openxmlformats.org/officeDocument/2006/relationships/oleObject" Target="embeddings/oleObject1421.bin" /><Relationship Id="rId2313" Type="http://schemas.openxmlformats.org/officeDocument/2006/relationships/image" Target="media/image888.wmf" /><Relationship Id="rId2314" Type="http://schemas.openxmlformats.org/officeDocument/2006/relationships/oleObject" Target="embeddings/oleObject1422.bin" /><Relationship Id="rId2315" Type="http://schemas.openxmlformats.org/officeDocument/2006/relationships/image" Target="media/image889.wmf" /><Relationship Id="rId2316" Type="http://schemas.openxmlformats.org/officeDocument/2006/relationships/oleObject" Target="embeddings/oleObject1423.bin" /><Relationship Id="rId2317" Type="http://schemas.openxmlformats.org/officeDocument/2006/relationships/image" Target="media/image890.wmf" /><Relationship Id="rId2318" Type="http://schemas.openxmlformats.org/officeDocument/2006/relationships/oleObject" Target="embeddings/oleObject1424.bin" /><Relationship Id="rId2319" Type="http://schemas.openxmlformats.org/officeDocument/2006/relationships/image" Target="media/image891.wmf" /><Relationship Id="rId232" Type="http://schemas.openxmlformats.org/officeDocument/2006/relationships/image" Target="media/image94.png" /><Relationship Id="rId2320" Type="http://schemas.openxmlformats.org/officeDocument/2006/relationships/oleObject" Target="embeddings/oleObject1425.bin" /><Relationship Id="rId2321" Type="http://schemas.openxmlformats.org/officeDocument/2006/relationships/oleObject" Target="embeddings/oleObject1426.bin" /><Relationship Id="rId2322" Type="http://schemas.openxmlformats.org/officeDocument/2006/relationships/oleObject" Target="embeddings/oleObject1427.bin" /><Relationship Id="rId2323" Type="http://schemas.openxmlformats.org/officeDocument/2006/relationships/oleObject" Target="embeddings/oleObject1428.bin" /><Relationship Id="rId2324" Type="http://schemas.openxmlformats.org/officeDocument/2006/relationships/image" Target="media/image892.png" /><Relationship Id="rId2325" Type="http://schemas.openxmlformats.org/officeDocument/2006/relationships/image" Target="media/image893.wmf" /><Relationship Id="rId2326" Type="http://schemas.openxmlformats.org/officeDocument/2006/relationships/oleObject" Target="embeddings/oleObject1429.bin" /><Relationship Id="rId2327" Type="http://schemas.openxmlformats.org/officeDocument/2006/relationships/image" Target="media/image894.wmf" /><Relationship Id="rId2328" Type="http://schemas.openxmlformats.org/officeDocument/2006/relationships/oleObject" Target="embeddings/oleObject1430.bin" /><Relationship Id="rId2329" Type="http://schemas.openxmlformats.org/officeDocument/2006/relationships/image" Target="media/image895.wmf" /><Relationship Id="rId233" Type="http://schemas.openxmlformats.org/officeDocument/2006/relationships/image" Target="media/image95.wmf" /><Relationship Id="rId2330" Type="http://schemas.openxmlformats.org/officeDocument/2006/relationships/oleObject" Target="embeddings/oleObject1431.bin" /><Relationship Id="rId2331" Type="http://schemas.openxmlformats.org/officeDocument/2006/relationships/oleObject" Target="embeddings/oleObject1432.bin" /><Relationship Id="rId2332" Type="http://schemas.openxmlformats.org/officeDocument/2006/relationships/oleObject" Target="embeddings/oleObject1433.bin" /><Relationship Id="rId2333" Type="http://schemas.openxmlformats.org/officeDocument/2006/relationships/oleObject" Target="embeddings/oleObject1434.bin" /><Relationship Id="rId2334" Type="http://schemas.openxmlformats.org/officeDocument/2006/relationships/oleObject" Target="embeddings/oleObject1435.bin" /><Relationship Id="rId2335" Type="http://schemas.openxmlformats.org/officeDocument/2006/relationships/oleObject" Target="embeddings/oleObject1436.bin" /><Relationship Id="rId2336" Type="http://schemas.openxmlformats.org/officeDocument/2006/relationships/oleObject" Target="embeddings/oleObject1437.bin" /><Relationship Id="rId2337" Type="http://schemas.openxmlformats.org/officeDocument/2006/relationships/image" Target="media/image896.wmf" /><Relationship Id="rId2338" Type="http://schemas.openxmlformats.org/officeDocument/2006/relationships/oleObject" Target="embeddings/oleObject1438.bin" /><Relationship Id="rId2339" Type="http://schemas.openxmlformats.org/officeDocument/2006/relationships/oleObject" Target="embeddings/oleObject1439.bin" /><Relationship Id="rId234" Type="http://schemas.openxmlformats.org/officeDocument/2006/relationships/oleObject" Target="embeddings/oleObject135.bin" /><Relationship Id="rId2340" Type="http://schemas.openxmlformats.org/officeDocument/2006/relationships/image" Target="media/image897.png" /><Relationship Id="rId2341" Type="http://schemas.openxmlformats.org/officeDocument/2006/relationships/image" Target="media/image898.wmf" /><Relationship Id="rId2342" Type="http://schemas.openxmlformats.org/officeDocument/2006/relationships/oleObject" Target="embeddings/oleObject1440.bin" /><Relationship Id="rId2343" Type="http://schemas.openxmlformats.org/officeDocument/2006/relationships/image" Target="media/image899.wmf" /><Relationship Id="rId2344" Type="http://schemas.openxmlformats.org/officeDocument/2006/relationships/oleObject" Target="embeddings/oleObject1441.bin" /><Relationship Id="rId2345" Type="http://schemas.openxmlformats.org/officeDocument/2006/relationships/oleObject" Target="embeddings/oleObject1442.bin" /><Relationship Id="rId2346" Type="http://schemas.openxmlformats.org/officeDocument/2006/relationships/image" Target="media/image900.wmf" /><Relationship Id="rId2347" Type="http://schemas.openxmlformats.org/officeDocument/2006/relationships/oleObject" Target="embeddings/oleObject1443.bin" /><Relationship Id="rId2348" Type="http://schemas.openxmlformats.org/officeDocument/2006/relationships/image" Target="media/image901.wmf" /><Relationship Id="rId2349" Type="http://schemas.openxmlformats.org/officeDocument/2006/relationships/oleObject" Target="embeddings/oleObject1444.bin" /><Relationship Id="rId235" Type="http://schemas.openxmlformats.org/officeDocument/2006/relationships/image" Target="media/image96.wmf" /><Relationship Id="rId2350" Type="http://schemas.openxmlformats.org/officeDocument/2006/relationships/oleObject" Target="embeddings/oleObject1445.bin" /><Relationship Id="rId2351" Type="http://schemas.openxmlformats.org/officeDocument/2006/relationships/image" Target="media/image902.wmf" /><Relationship Id="rId2352" Type="http://schemas.openxmlformats.org/officeDocument/2006/relationships/oleObject" Target="embeddings/oleObject1446.bin" /><Relationship Id="rId2353" Type="http://schemas.openxmlformats.org/officeDocument/2006/relationships/image" Target="media/image903.wmf" /><Relationship Id="rId2354" Type="http://schemas.openxmlformats.org/officeDocument/2006/relationships/oleObject" Target="embeddings/oleObject1447.bin" /><Relationship Id="rId2355" Type="http://schemas.openxmlformats.org/officeDocument/2006/relationships/image" Target="media/image904.wmf" /><Relationship Id="rId2356" Type="http://schemas.openxmlformats.org/officeDocument/2006/relationships/oleObject" Target="embeddings/oleObject1448.bin" /><Relationship Id="rId2357" Type="http://schemas.openxmlformats.org/officeDocument/2006/relationships/image" Target="media/image905.wmf" /><Relationship Id="rId2358" Type="http://schemas.openxmlformats.org/officeDocument/2006/relationships/oleObject" Target="embeddings/oleObject1449.bin" /><Relationship Id="rId2359" Type="http://schemas.openxmlformats.org/officeDocument/2006/relationships/oleObject" Target="embeddings/oleObject1450.bin" /><Relationship Id="rId236" Type="http://schemas.openxmlformats.org/officeDocument/2006/relationships/oleObject" Target="embeddings/oleObject136.bin" /><Relationship Id="rId2360" Type="http://schemas.openxmlformats.org/officeDocument/2006/relationships/oleObject" Target="embeddings/oleObject1451.bin" /><Relationship Id="rId2361" Type="http://schemas.openxmlformats.org/officeDocument/2006/relationships/oleObject" Target="embeddings/oleObject1452.bin" /><Relationship Id="rId2362" Type="http://schemas.openxmlformats.org/officeDocument/2006/relationships/oleObject" Target="embeddings/oleObject1453.bin" /><Relationship Id="rId2363" Type="http://schemas.openxmlformats.org/officeDocument/2006/relationships/image" Target="media/image906.wmf" /><Relationship Id="rId2364" Type="http://schemas.openxmlformats.org/officeDocument/2006/relationships/oleObject" Target="embeddings/oleObject1454.bin" /><Relationship Id="rId2365" Type="http://schemas.openxmlformats.org/officeDocument/2006/relationships/image" Target="media/image907.wmf" /><Relationship Id="rId2366" Type="http://schemas.openxmlformats.org/officeDocument/2006/relationships/oleObject" Target="embeddings/oleObject1455.bin" /><Relationship Id="rId2367" Type="http://schemas.openxmlformats.org/officeDocument/2006/relationships/image" Target="media/image908.wmf" /><Relationship Id="rId2368" Type="http://schemas.openxmlformats.org/officeDocument/2006/relationships/oleObject" Target="embeddings/oleObject1456.bin" /><Relationship Id="rId2369" Type="http://schemas.openxmlformats.org/officeDocument/2006/relationships/image" Target="media/image909.png" /><Relationship Id="rId237" Type="http://schemas.openxmlformats.org/officeDocument/2006/relationships/image" Target="media/image97.wmf" /><Relationship Id="rId2370" Type="http://schemas.openxmlformats.org/officeDocument/2006/relationships/image" Target="media/image910.wmf" /><Relationship Id="rId2371" Type="http://schemas.openxmlformats.org/officeDocument/2006/relationships/oleObject" Target="embeddings/oleObject1457.bin" /><Relationship Id="rId2372" Type="http://schemas.openxmlformats.org/officeDocument/2006/relationships/image" Target="media/image911.wmf" /><Relationship Id="rId2373" Type="http://schemas.openxmlformats.org/officeDocument/2006/relationships/oleObject" Target="embeddings/oleObject1458.bin" /><Relationship Id="rId2374" Type="http://schemas.openxmlformats.org/officeDocument/2006/relationships/image" Target="media/image912.wmf" /><Relationship Id="rId2375" Type="http://schemas.openxmlformats.org/officeDocument/2006/relationships/oleObject" Target="embeddings/oleObject1459.bin" /><Relationship Id="rId2376" Type="http://schemas.openxmlformats.org/officeDocument/2006/relationships/image" Target="media/image913.wmf" /><Relationship Id="rId2377" Type="http://schemas.openxmlformats.org/officeDocument/2006/relationships/oleObject" Target="embeddings/oleObject1460.bin" /><Relationship Id="rId2378" Type="http://schemas.openxmlformats.org/officeDocument/2006/relationships/oleObject" Target="embeddings/oleObject1461.bin" /><Relationship Id="rId2379" Type="http://schemas.openxmlformats.org/officeDocument/2006/relationships/image" Target="media/image914.wmf" /><Relationship Id="rId238" Type="http://schemas.openxmlformats.org/officeDocument/2006/relationships/oleObject" Target="embeddings/oleObject137.bin" /><Relationship Id="rId2380" Type="http://schemas.openxmlformats.org/officeDocument/2006/relationships/oleObject" Target="embeddings/oleObject1462.bin" /><Relationship Id="rId2381" Type="http://schemas.openxmlformats.org/officeDocument/2006/relationships/oleObject" Target="embeddings/oleObject1463.bin" /><Relationship Id="rId2382" Type="http://schemas.openxmlformats.org/officeDocument/2006/relationships/image" Target="media/image915.wmf" /><Relationship Id="rId2383" Type="http://schemas.openxmlformats.org/officeDocument/2006/relationships/oleObject" Target="embeddings/oleObject1464.bin" /><Relationship Id="rId2384" Type="http://schemas.openxmlformats.org/officeDocument/2006/relationships/image" Target="media/image916.wmf" /><Relationship Id="rId2385" Type="http://schemas.openxmlformats.org/officeDocument/2006/relationships/oleObject" Target="embeddings/oleObject1465.bin" /><Relationship Id="rId2386" Type="http://schemas.openxmlformats.org/officeDocument/2006/relationships/image" Target="media/image917.wmf" /><Relationship Id="rId2387" Type="http://schemas.openxmlformats.org/officeDocument/2006/relationships/oleObject" Target="embeddings/oleObject1466.bin" /><Relationship Id="rId2388" Type="http://schemas.openxmlformats.org/officeDocument/2006/relationships/image" Target="media/image918.wmf" /><Relationship Id="rId2389" Type="http://schemas.openxmlformats.org/officeDocument/2006/relationships/oleObject" Target="embeddings/oleObject1467.bin" /><Relationship Id="rId239" Type="http://schemas.openxmlformats.org/officeDocument/2006/relationships/oleObject" Target="embeddings/oleObject138.bin" /><Relationship Id="rId2390" Type="http://schemas.openxmlformats.org/officeDocument/2006/relationships/oleObject" Target="embeddings/oleObject1468.bin" /><Relationship Id="rId2391" Type="http://schemas.openxmlformats.org/officeDocument/2006/relationships/image" Target="media/image919.wmf" /><Relationship Id="rId2392" Type="http://schemas.openxmlformats.org/officeDocument/2006/relationships/oleObject" Target="embeddings/oleObject1469.bin" /><Relationship Id="rId2393" Type="http://schemas.openxmlformats.org/officeDocument/2006/relationships/oleObject" Target="embeddings/oleObject1470.bin" /><Relationship Id="rId2394" Type="http://schemas.openxmlformats.org/officeDocument/2006/relationships/image" Target="media/image920.wmf" /><Relationship Id="rId2395" Type="http://schemas.openxmlformats.org/officeDocument/2006/relationships/oleObject" Target="embeddings/oleObject1471.bin" /><Relationship Id="rId2396" Type="http://schemas.openxmlformats.org/officeDocument/2006/relationships/oleObject" Target="embeddings/oleObject1472.bin" /><Relationship Id="rId2397" Type="http://schemas.openxmlformats.org/officeDocument/2006/relationships/oleObject" Target="embeddings/oleObject1473.bin" /><Relationship Id="rId2398" Type="http://schemas.openxmlformats.org/officeDocument/2006/relationships/image" Target="media/image921.wmf" /><Relationship Id="rId2399" Type="http://schemas.openxmlformats.org/officeDocument/2006/relationships/oleObject" Target="embeddings/oleObject1474.bin" /><Relationship Id="rId24" Type="http://schemas.openxmlformats.org/officeDocument/2006/relationships/oleObject" Target="embeddings/oleObject3.bin" /><Relationship Id="rId240" Type="http://schemas.openxmlformats.org/officeDocument/2006/relationships/image" Target="media/image98.wmf" /><Relationship Id="rId2400" Type="http://schemas.openxmlformats.org/officeDocument/2006/relationships/image" Target="media/image922.wmf" /><Relationship Id="rId2401" Type="http://schemas.openxmlformats.org/officeDocument/2006/relationships/oleObject" Target="embeddings/oleObject1475.bin" /><Relationship Id="rId2402" Type="http://schemas.openxmlformats.org/officeDocument/2006/relationships/image" Target="media/image923.wmf" /><Relationship Id="rId2403" Type="http://schemas.openxmlformats.org/officeDocument/2006/relationships/oleObject" Target="embeddings/oleObject1476.bin" /><Relationship Id="rId2404" Type="http://schemas.openxmlformats.org/officeDocument/2006/relationships/image" Target="media/image924.wmf" /><Relationship Id="rId2405" Type="http://schemas.openxmlformats.org/officeDocument/2006/relationships/oleObject" Target="embeddings/oleObject1477.bin" /><Relationship Id="rId2406" Type="http://schemas.openxmlformats.org/officeDocument/2006/relationships/image" Target="media/image925.wmf" /><Relationship Id="rId2407" Type="http://schemas.openxmlformats.org/officeDocument/2006/relationships/oleObject" Target="embeddings/oleObject1478.bin" /><Relationship Id="rId2408" Type="http://schemas.openxmlformats.org/officeDocument/2006/relationships/image" Target="media/image926.png" /><Relationship Id="rId2409" Type="http://schemas.openxmlformats.org/officeDocument/2006/relationships/oleObject" Target="embeddings/oleObject1479.bin" /><Relationship Id="rId241" Type="http://schemas.openxmlformats.org/officeDocument/2006/relationships/oleObject" Target="embeddings/oleObject139.bin" /><Relationship Id="rId2410" Type="http://schemas.openxmlformats.org/officeDocument/2006/relationships/image" Target="media/image927.wmf" /><Relationship Id="rId2411" Type="http://schemas.openxmlformats.org/officeDocument/2006/relationships/oleObject" Target="embeddings/oleObject1480.bin" /><Relationship Id="rId2412" Type="http://schemas.openxmlformats.org/officeDocument/2006/relationships/oleObject" Target="embeddings/oleObject1481.bin" /><Relationship Id="rId2413" Type="http://schemas.openxmlformats.org/officeDocument/2006/relationships/image" Target="media/image928.wmf" /><Relationship Id="rId2414" Type="http://schemas.openxmlformats.org/officeDocument/2006/relationships/oleObject" Target="embeddings/oleObject1482.bin" /><Relationship Id="rId2415" Type="http://schemas.openxmlformats.org/officeDocument/2006/relationships/image" Target="media/image929.png" /><Relationship Id="rId2416" Type="http://schemas.openxmlformats.org/officeDocument/2006/relationships/image" Target="media/image930.wmf" /><Relationship Id="rId2417" Type="http://schemas.openxmlformats.org/officeDocument/2006/relationships/oleObject" Target="embeddings/oleObject1483.bin" /><Relationship Id="rId2418" Type="http://schemas.openxmlformats.org/officeDocument/2006/relationships/image" Target="media/image931.wmf" /><Relationship Id="rId2419" Type="http://schemas.openxmlformats.org/officeDocument/2006/relationships/oleObject" Target="embeddings/oleObject1484.bin" /><Relationship Id="rId242" Type="http://schemas.openxmlformats.org/officeDocument/2006/relationships/image" Target="media/image99.wmf" /><Relationship Id="rId2420" Type="http://schemas.openxmlformats.org/officeDocument/2006/relationships/oleObject" Target="embeddings/oleObject1485.bin" /><Relationship Id="rId2421" Type="http://schemas.openxmlformats.org/officeDocument/2006/relationships/oleObject" Target="embeddings/oleObject1486.bin" /><Relationship Id="rId2422" Type="http://schemas.openxmlformats.org/officeDocument/2006/relationships/image" Target="media/image932.wmf" /><Relationship Id="rId2423" Type="http://schemas.openxmlformats.org/officeDocument/2006/relationships/oleObject" Target="embeddings/oleObject1487.bin" /><Relationship Id="rId2424" Type="http://schemas.openxmlformats.org/officeDocument/2006/relationships/image" Target="media/image933.wmf" /><Relationship Id="rId2425" Type="http://schemas.openxmlformats.org/officeDocument/2006/relationships/oleObject" Target="embeddings/oleObject1488.bin" /><Relationship Id="rId2426" Type="http://schemas.openxmlformats.org/officeDocument/2006/relationships/oleObject" Target="embeddings/oleObject1489.bin" /><Relationship Id="rId2427" Type="http://schemas.openxmlformats.org/officeDocument/2006/relationships/oleObject" Target="embeddings/oleObject1490.bin" /><Relationship Id="rId2428" Type="http://schemas.openxmlformats.org/officeDocument/2006/relationships/image" Target="media/image934.wmf" /><Relationship Id="rId2429" Type="http://schemas.openxmlformats.org/officeDocument/2006/relationships/oleObject" Target="embeddings/oleObject1491.bin" /><Relationship Id="rId243" Type="http://schemas.openxmlformats.org/officeDocument/2006/relationships/oleObject" Target="embeddings/oleObject140.bin" /><Relationship Id="rId2430" Type="http://schemas.openxmlformats.org/officeDocument/2006/relationships/oleObject" Target="embeddings/oleObject1492.bin" /><Relationship Id="rId2431" Type="http://schemas.openxmlformats.org/officeDocument/2006/relationships/oleObject" Target="embeddings/oleObject1493.bin" /><Relationship Id="rId2432" Type="http://schemas.openxmlformats.org/officeDocument/2006/relationships/oleObject" Target="embeddings/oleObject1494.bin" /><Relationship Id="rId2433" Type="http://schemas.openxmlformats.org/officeDocument/2006/relationships/image" Target="media/image935.wmf" /><Relationship Id="rId2434" Type="http://schemas.openxmlformats.org/officeDocument/2006/relationships/oleObject" Target="embeddings/oleObject1495.bin" /><Relationship Id="rId2435" Type="http://schemas.openxmlformats.org/officeDocument/2006/relationships/oleObject" Target="embeddings/oleObject1496.bin" /><Relationship Id="rId2436" Type="http://schemas.openxmlformats.org/officeDocument/2006/relationships/image" Target="media/image936.wmf" /><Relationship Id="rId2437" Type="http://schemas.openxmlformats.org/officeDocument/2006/relationships/oleObject" Target="embeddings/oleObject1497.bin" /><Relationship Id="rId2438" Type="http://schemas.openxmlformats.org/officeDocument/2006/relationships/oleObject" Target="embeddings/oleObject1498.bin" /><Relationship Id="rId2439" Type="http://schemas.openxmlformats.org/officeDocument/2006/relationships/image" Target="media/image937.wmf" /><Relationship Id="rId244" Type="http://schemas.openxmlformats.org/officeDocument/2006/relationships/oleObject" Target="embeddings/oleObject141.bin" /><Relationship Id="rId2440" Type="http://schemas.openxmlformats.org/officeDocument/2006/relationships/oleObject" Target="embeddings/oleObject1499.bin" /><Relationship Id="rId2441" Type="http://schemas.openxmlformats.org/officeDocument/2006/relationships/image" Target="media/image938.png" /><Relationship Id="rId2442" Type="http://schemas.openxmlformats.org/officeDocument/2006/relationships/image" Target="media/image939.wmf" /><Relationship Id="rId2443" Type="http://schemas.openxmlformats.org/officeDocument/2006/relationships/oleObject" Target="embeddings/oleObject1500.bin" /><Relationship Id="rId2444" Type="http://schemas.openxmlformats.org/officeDocument/2006/relationships/image" Target="media/image940.wmf" /><Relationship Id="rId2445" Type="http://schemas.openxmlformats.org/officeDocument/2006/relationships/oleObject" Target="embeddings/oleObject1501.bin" /><Relationship Id="rId2446" Type="http://schemas.openxmlformats.org/officeDocument/2006/relationships/image" Target="media/image941.wmf" /><Relationship Id="rId2447" Type="http://schemas.openxmlformats.org/officeDocument/2006/relationships/oleObject" Target="embeddings/oleObject1502.bin" /><Relationship Id="rId2448" Type="http://schemas.openxmlformats.org/officeDocument/2006/relationships/image" Target="media/image942.wmf" /><Relationship Id="rId2449" Type="http://schemas.openxmlformats.org/officeDocument/2006/relationships/oleObject" Target="embeddings/oleObject1503.bin" /><Relationship Id="rId245" Type="http://schemas.openxmlformats.org/officeDocument/2006/relationships/oleObject" Target="embeddings/oleObject142.bin" /><Relationship Id="rId2450" Type="http://schemas.openxmlformats.org/officeDocument/2006/relationships/oleObject" Target="embeddings/oleObject1504.bin" /><Relationship Id="rId2451" Type="http://schemas.openxmlformats.org/officeDocument/2006/relationships/oleObject" Target="embeddings/oleObject1505.bin" /><Relationship Id="rId2452" Type="http://schemas.openxmlformats.org/officeDocument/2006/relationships/image" Target="media/image943.wmf" /><Relationship Id="rId2453" Type="http://schemas.openxmlformats.org/officeDocument/2006/relationships/oleObject" Target="embeddings/oleObject1506.bin" /><Relationship Id="rId2454" Type="http://schemas.openxmlformats.org/officeDocument/2006/relationships/image" Target="media/image944.wmf" /><Relationship Id="rId2455" Type="http://schemas.openxmlformats.org/officeDocument/2006/relationships/oleObject" Target="embeddings/oleObject1507.bin" /><Relationship Id="rId2456" Type="http://schemas.openxmlformats.org/officeDocument/2006/relationships/oleObject" Target="embeddings/oleObject1508.bin" /><Relationship Id="rId2457" Type="http://schemas.openxmlformats.org/officeDocument/2006/relationships/oleObject" Target="embeddings/oleObject1509.bin" /><Relationship Id="rId2458" Type="http://schemas.openxmlformats.org/officeDocument/2006/relationships/oleObject" Target="embeddings/oleObject1510.bin" /><Relationship Id="rId2459" Type="http://schemas.openxmlformats.org/officeDocument/2006/relationships/oleObject" Target="embeddings/oleObject1511.bin" /><Relationship Id="rId246" Type="http://schemas.openxmlformats.org/officeDocument/2006/relationships/image" Target="media/image100.wmf" /><Relationship Id="rId2460" Type="http://schemas.openxmlformats.org/officeDocument/2006/relationships/image" Target="media/image945.wmf" /><Relationship Id="rId2461" Type="http://schemas.openxmlformats.org/officeDocument/2006/relationships/oleObject" Target="embeddings/oleObject1512.bin" /><Relationship Id="rId2462" Type="http://schemas.openxmlformats.org/officeDocument/2006/relationships/oleObject" Target="embeddings/oleObject1513.bin" /><Relationship Id="rId2463" Type="http://schemas.openxmlformats.org/officeDocument/2006/relationships/image" Target="media/image946.wmf" /><Relationship Id="rId2464" Type="http://schemas.openxmlformats.org/officeDocument/2006/relationships/oleObject" Target="embeddings/oleObject1514.bin" /><Relationship Id="rId2465" Type="http://schemas.openxmlformats.org/officeDocument/2006/relationships/oleObject" Target="embeddings/oleObject1515.bin" /><Relationship Id="rId2466" Type="http://schemas.openxmlformats.org/officeDocument/2006/relationships/oleObject" Target="embeddings/oleObject1516.bin" /><Relationship Id="rId2467" Type="http://schemas.openxmlformats.org/officeDocument/2006/relationships/oleObject" Target="embeddings/oleObject1517.bin" /><Relationship Id="rId2468" Type="http://schemas.openxmlformats.org/officeDocument/2006/relationships/image" Target="media/image947.wmf" /><Relationship Id="rId2469" Type="http://schemas.openxmlformats.org/officeDocument/2006/relationships/oleObject" Target="embeddings/oleObject1518.bin" /><Relationship Id="rId247" Type="http://schemas.openxmlformats.org/officeDocument/2006/relationships/oleObject" Target="embeddings/oleObject143.bin" /><Relationship Id="rId2470" Type="http://schemas.openxmlformats.org/officeDocument/2006/relationships/image" Target="media/image948.png" /><Relationship Id="rId2471" Type="http://schemas.openxmlformats.org/officeDocument/2006/relationships/image" Target="media/image949.wmf" /><Relationship Id="rId2472" Type="http://schemas.openxmlformats.org/officeDocument/2006/relationships/oleObject" Target="embeddings/oleObject1519.bin" /><Relationship Id="rId2473" Type="http://schemas.openxmlformats.org/officeDocument/2006/relationships/image" Target="media/image950.wmf" /><Relationship Id="rId2474" Type="http://schemas.openxmlformats.org/officeDocument/2006/relationships/oleObject" Target="embeddings/oleObject1520.bin" /><Relationship Id="rId2475" Type="http://schemas.openxmlformats.org/officeDocument/2006/relationships/image" Target="media/image951.wmf" /><Relationship Id="rId2476" Type="http://schemas.openxmlformats.org/officeDocument/2006/relationships/oleObject" Target="embeddings/oleObject1521.bin" /><Relationship Id="rId2477" Type="http://schemas.openxmlformats.org/officeDocument/2006/relationships/oleObject" Target="embeddings/oleObject1522.bin" /><Relationship Id="rId2478" Type="http://schemas.openxmlformats.org/officeDocument/2006/relationships/oleObject" Target="embeddings/oleObject1523.bin" /><Relationship Id="rId2479" Type="http://schemas.openxmlformats.org/officeDocument/2006/relationships/image" Target="media/image952.wmf" /><Relationship Id="rId248" Type="http://schemas.openxmlformats.org/officeDocument/2006/relationships/oleObject" Target="embeddings/oleObject144.bin" /><Relationship Id="rId2480" Type="http://schemas.openxmlformats.org/officeDocument/2006/relationships/oleObject" Target="embeddings/oleObject1524.bin" /><Relationship Id="rId2481" Type="http://schemas.openxmlformats.org/officeDocument/2006/relationships/image" Target="media/image953.wmf" /><Relationship Id="rId2482" Type="http://schemas.openxmlformats.org/officeDocument/2006/relationships/oleObject" Target="embeddings/oleObject1525.bin" /><Relationship Id="rId2483" Type="http://schemas.openxmlformats.org/officeDocument/2006/relationships/image" Target="media/image954.wmf" /><Relationship Id="rId2484" Type="http://schemas.openxmlformats.org/officeDocument/2006/relationships/oleObject" Target="embeddings/oleObject1526.bin" /><Relationship Id="rId2485" Type="http://schemas.openxmlformats.org/officeDocument/2006/relationships/image" Target="media/image955.wmf" /><Relationship Id="rId2486" Type="http://schemas.openxmlformats.org/officeDocument/2006/relationships/oleObject" Target="embeddings/oleObject1527.bin" /><Relationship Id="rId2487" Type="http://schemas.openxmlformats.org/officeDocument/2006/relationships/image" Target="media/image956.wmf" /><Relationship Id="rId2488" Type="http://schemas.openxmlformats.org/officeDocument/2006/relationships/oleObject" Target="embeddings/oleObject1528.bin" /><Relationship Id="rId2489" Type="http://schemas.openxmlformats.org/officeDocument/2006/relationships/image" Target="media/image957.wmf" /><Relationship Id="rId249" Type="http://schemas.openxmlformats.org/officeDocument/2006/relationships/image" Target="media/image101.wmf" /><Relationship Id="rId2490" Type="http://schemas.openxmlformats.org/officeDocument/2006/relationships/oleObject" Target="embeddings/oleObject1529.bin" /><Relationship Id="rId2491" Type="http://schemas.openxmlformats.org/officeDocument/2006/relationships/image" Target="media/image958.wmf" /><Relationship Id="rId2492" Type="http://schemas.openxmlformats.org/officeDocument/2006/relationships/oleObject" Target="embeddings/oleObject1530.bin" /><Relationship Id="rId2493" Type="http://schemas.openxmlformats.org/officeDocument/2006/relationships/oleObject" Target="embeddings/oleObject1531.bin" /><Relationship Id="rId2494" Type="http://schemas.openxmlformats.org/officeDocument/2006/relationships/oleObject" Target="embeddings/oleObject1532.bin" /><Relationship Id="rId2495" Type="http://schemas.openxmlformats.org/officeDocument/2006/relationships/image" Target="media/image959.wmf" /><Relationship Id="rId2496" Type="http://schemas.openxmlformats.org/officeDocument/2006/relationships/oleObject" Target="embeddings/oleObject1533.bin" /><Relationship Id="rId2497" Type="http://schemas.openxmlformats.org/officeDocument/2006/relationships/oleObject" Target="embeddings/oleObject1534.bin" /><Relationship Id="rId2498" Type="http://schemas.openxmlformats.org/officeDocument/2006/relationships/oleObject" Target="embeddings/oleObject1535.bin" /><Relationship Id="rId2499" Type="http://schemas.openxmlformats.org/officeDocument/2006/relationships/oleObject" Target="embeddings/oleObject1536.bin" /><Relationship Id="rId25" Type="http://schemas.openxmlformats.org/officeDocument/2006/relationships/oleObject" Target="embeddings/oleObject4.bin" /><Relationship Id="rId250" Type="http://schemas.openxmlformats.org/officeDocument/2006/relationships/oleObject" Target="embeddings/oleObject145.bin" /><Relationship Id="rId2500" Type="http://schemas.openxmlformats.org/officeDocument/2006/relationships/image" Target="media/image960.wmf" /><Relationship Id="rId2501" Type="http://schemas.openxmlformats.org/officeDocument/2006/relationships/oleObject" Target="embeddings/oleObject1537.bin" /><Relationship Id="rId2502" Type="http://schemas.openxmlformats.org/officeDocument/2006/relationships/oleObject" Target="embeddings/oleObject1538.bin" /><Relationship Id="rId2503" Type="http://schemas.openxmlformats.org/officeDocument/2006/relationships/oleObject" Target="embeddings/oleObject1539.bin" /><Relationship Id="rId2504" Type="http://schemas.openxmlformats.org/officeDocument/2006/relationships/oleObject" Target="embeddings/oleObject1540.bin" /><Relationship Id="rId2505" Type="http://schemas.openxmlformats.org/officeDocument/2006/relationships/oleObject" Target="embeddings/oleObject1541.bin" /><Relationship Id="rId2506" Type="http://schemas.openxmlformats.org/officeDocument/2006/relationships/oleObject" Target="embeddings/oleObject1542.bin" /><Relationship Id="rId2507" Type="http://schemas.openxmlformats.org/officeDocument/2006/relationships/oleObject" Target="embeddings/oleObject1543.bin" /><Relationship Id="rId2508" Type="http://schemas.openxmlformats.org/officeDocument/2006/relationships/oleObject" Target="embeddings/oleObject1544.bin" /><Relationship Id="rId2509" Type="http://schemas.openxmlformats.org/officeDocument/2006/relationships/oleObject" Target="embeddings/oleObject1545.bin" /><Relationship Id="rId251" Type="http://schemas.openxmlformats.org/officeDocument/2006/relationships/image" Target="media/image102.wmf" /><Relationship Id="rId2510" Type="http://schemas.openxmlformats.org/officeDocument/2006/relationships/image" Target="media/image961.wmf" /><Relationship Id="rId2511" Type="http://schemas.openxmlformats.org/officeDocument/2006/relationships/oleObject" Target="embeddings/oleObject1546.bin" /><Relationship Id="rId2512" Type="http://schemas.openxmlformats.org/officeDocument/2006/relationships/oleObject" Target="embeddings/oleObject1547.bin" /><Relationship Id="rId2513" Type="http://schemas.openxmlformats.org/officeDocument/2006/relationships/oleObject" Target="embeddings/oleObject1548.bin" /><Relationship Id="rId2514" Type="http://schemas.openxmlformats.org/officeDocument/2006/relationships/image" Target="media/image962.wmf" /><Relationship Id="rId2515" Type="http://schemas.openxmlformats.org/officeDocument/2006/relationships/oleObject" Target="embeddings/oleObject1549.bin" /><Relationship Id="rId2516" Type="http://schemas.openxmlformats.org/officeDocument/2006/relationships/image" Target="media/image963.wmf" /><Relationship Id="rId2517" Type="http://schemas.openxmlformats.org/officeDocument/2006/relationships/oleObject" Target="embeddings/oleObject1550.bin" /><Relationship Id="rId2518" Type="http://schemas.openxmlformats.org/officeDocument/2006/relationships/image" Target="media/image964.wmf" /><Relationship Id="rId2519" Type="http://schemas.openxmlformats.org/officeDocument/2006/relationships/oleObject" Target="embeddings/oleObject1551.bin" /><Relationship Id="rId252" Type="http://schemas.openxmlformats.org/officeDocument/2006/relationships/oleObject" Target="embeddings/oleObject146.bin" /><Relationship Id="rId2520" Type="http://schemas.openxmlformats.org/officeDocument/2006/relationships/image" Target="media/image965.wmf" /><Relationship Id="rId2521" Type="http://schemas.openxmlformats.org/officeDocument/2006/relationships/oleObject" Target="embeddings/oleObject1552.bin" /><Relationship Id="rId2522" Type="http://schemas.openxmlformats.org/officeDocument/2006/relationships/oleObject" Target="embeddings/oleObject1553.bin" /><Relationship Id="rId2523" Type="http://schemas.openxmlformats.org/officeDocument/2006/relationships/oleObject" Target="embeddings/oleObject1554.bin" /><Relationship Id="rId2524" Type="http://schemas.openxmlformats.org/officeDocument/2006/relationships/oleObject" Target="embeddings/oleObject1555.bin" /><Relationship Id="rId2525" Type="http://schemas.openxmlformats.org/officeDocument/2006/relationships/image" Target="media/image966.wmf" /><Relationship Id="rId2526" Type="http://schemas.openxmlformats.org/officeDocument/2006/relationships/oleObject" Target="embeddings/oleObject1556.bin" /><Relationship Id="rId2527" Type="http://schemas.openxmlformats.org/officeDocument/2006/relationships/image" Target="media/image967.wmf" /><Relationship Id="rId2528" Type="http://schemas.openxmlformats.org/officeDocument/2006/relationships/oleObject" Target="embeddings/oleObject1557.bin" /><Relationship Id="rId2529" Type="http://schemas.openxmlformats.org/officeDocument/2006/relationships/image" Target="media/image968.wmf" /><Relationship Id="rId253" Type="http://schemas.openxmlformats.org/officeDocument/2006/relationships/image" Target="media/image103.wmf" /><Relationship Id="rId2530" Type="http://schemas.openxmlformats.org/officeDocument/2006/relationships/oleObject" Target="embeddings/oleObject1558.bin" /><Relationship Id="rId2531" Type="http://schemas.openxmlformats.org/officeDocument/2006/relationships/oleObject" Target="embeddings/oleObject1559.bin" /><Relationship Id="rId2532" Type="http://schemas.openxmlformats.org/officeDocument/2006/relationships/image" Target="media/image969.png" /><Relationship Id="rId2533" Type="http://schemas.openxmlformats.org/officeDocument/2006/relationships/image" Target="media/image970.wmf" /><Relationship Id="rId2534" Type="http://schemas.openxmlformats.org/officeDocument/2006/relationships/oleObject" Target="embeddings/oleObject1560.bin" /><Relationship Id="rId2535" Type="http://schemas.openxmlformats.org/officeDocument/2006/relationships/image" Target="media/image971.wmf" /><Relationship Id="rId2536" Type="http://schemas.openxmlformats.org/officeDocument/2006/relationships/oleObject" Target="embeddings/oleObject1561.bin" /><Relationship Id="rId2537" Type="http://schemas.openxmlformats.org/officeDocument/2006/relationships/image" Target="media/image972.wmf" /><Relationship Id="rId2538" Type="http://schemas.openxmlformats.org/officeDocument/2006/relationships/oleObject" Target="embeddings/oleObject1562.bin" /><Relationship Id="rId2539" Type="http://schemas.openxmlformats.org/officeDocument/2006/relationships/oleObject" Target="embeddings/oleObject1563.bin" /><Relationship Id="rId254" Type="http://schemas.openxmlformats.org/officeDocument/2006/relationships/oleObject" Target="embeddings/oleObject147.bin" /><Relationship Id="rId2540" Type="http://schemas.openxmlformats.org/officeDocument/2006/relationships/oleObject" Target="embeddings/oleObject1564.bin" /><Relationship Id="rId2541" Type="http://schemas.openxmlformats.org/officeDocument/2006/relationships/image" Target="media/image973.wmf" /><Relationship Id="rId2542" Type="http://schemas.openxmlformats.org/officeDocument/2006/relationships/oleObject" Target="embeddings/oleObject1565.bin" /><Relationship Id="rId2543" Type="http://schemas.openxmlformats.org/officeDocument/2006/relationships/oleObject" Target="embeddings/oleObject1566.bin" /><Relationship Id="rId2544" Type="http://schemas.openxmlformats.org/officeDocument/2006/relationships/image" Target="media/image974.wmf" /><Relationship Id="rId2545" Type="http://schemas.openxmlformats.org/officeDocument/2006/relationships/oleObject" Target="embeddings/oleObject1567.bin" /><Relationship Id="rId2546" Type="http://schemas.openxmlformats.org/officeDocument/2006/relationships/oleObject" Target="embeddings/oleObject1568.bin" /><Relationship Id="rId2547" Type="http://schemas.openxmlformats.org/officeDocument/2006/relationships/oleObject" Target="embeddings/oleObject1569.bin" /><Relationship Id="rId2548" Type="http://schemas.openxmlformats.org/officeDocument/2006/relationships/image" Target="media/image975.wmf" /><Relationship Id="rId2549" Type="http://schemas.openxmlformats.org/officeDocument/2006/relationships/oleObject" Target="embeddings/oleObject1570.bin" /><Relationship Id="rId255" Type="http://schemas.openxmlformats.org/officeDocument/2006/relationships/image" Target="media/image104.wmf" /><Relationship Id="rId2550" Type="http://schemas.openxmlformats.org/officeDocument/2006/relationships/image" Target="media/image976.wmf" /><Relationship Id="rId2551" Type="http://schemas.openxmlformats.org/officeDocument/2006/relationships/oleObject" Target="embeddings/oleObject1571.bin" /><Relationship Id="rId2552" Type="http://schemas.openxmlformats.org/officeDocument/2006/relationships/image" Target="media/image977.wmf" /><Relationship Id="rId2553" Type="http://schemas.openxmlformats.org/officeDocument/2006/relationships/oleObject" Target="embeddings/oleObject1572.bin" /><Relationship Id="rId2554" Type="http://schemas.openxmlformats.org/officeDocument/2006/relationships/oleObject" Target="embeddings/oleObject1573.bin" /><Relationship Id="rId2555" Type="http://schemas.openxmlformats.org/officeDocument/2006/relationships/oleObject" Target="embeddings/oleObject1574.bin" /><Relationship Id="rId2556" Type="http://schemas.openxmlformats.org/officeDocument/2006/relationships/oleObject" Target="embeddings/oleObject1575.bin" /><Relationship Id="rId2557" Type="http://schemas.openxmlformats.org/officeDocument/2006/relationships/oleObject" Target="embeddings/oleObject1576.bin" /><Relationship Id="rId2558" Type="http://schemas.openxmlformats.org/officeDocument/2006/relationships/image" Target="media/image978.wmf" /><Relationship Id="rId2559" Type="http://schemas.openxmlformats.org/officeDocument/2006/relationships/oleObject" Target="embeddings/oleObject1577.bin" /><Relationship Id="rId256" Type="http://schemas.openxmlformats.org/officeDocument/2006/relationships/oleObject" Target="embeddings/oleObject148.bin" /><Relationship Id="rId2560" Type="http://schemas.openxmlformats.org/officeDocument/2006/relationships/oleObject" Target="embeddings/oleObject1578.bin" /><Relationship Id="rId2561" Type="http://schemas.openxmlformats.org/officeDocument/2006/relationships/oleObject" Target="embeddings/oleObject1579.bin" /><Relationship Id="rId2562" Type="http://schemas.openxmlformats.org/officeDocument/2006/relationships/oleObject" Target="embeddings/oleObject1580.bin" /><Relationship Id="rId2563" Type="http://schemas.openxmlformats.org/officeDocument/2006/relationships/image" Target="media/image979.png" /><Relationship Id="rId2564" Type="http://schemas.openxmlformats.org/officeDocument/2006/relationships/image" Target="media/image980.wmf" /><Relationship Id="rId2565" Type="http://schemas.openxmlformats.org/officeDocument/2006/relationships/oleObject" Target="embeddings/oleObject1581.bin" /><Relationship Id="rId2566" Type="http://schemas.openxmlformats.org/officeDocument/2006/relationships/image" Target="media/image981.wmf" /><Relationship Id="rId2567" Type="http://schemas.openxmlformats.org/officeDocument/2006/relationships/oleObject" Target="embeddings/oleObject1582.bin" /><Relationship Id="rId2568" Type="http://schemas.openxmlformats.org/officeDocument/2006/relationships/image" Target="media/image982.wmf" /><Relationship Id="rId2569" Type="http://schemas.openxmlformats.org/officeDocument/2006/relationships/oleObject" Target="embeddings/oleObject1583.bin" /><Relationship Id="rId257" Type="http://schemas.openxmlformats.org/officeDocument/2006/relationships/image" Target="media/image105.wmf" /><Relationship Id="rId2570" Type="http://schemas.openxmlformats.org/officeDocument/2006/relationships/image" Target="media/image983.wmf" /><Relationship Id="rId2571" Type="http://schemas.openxmlformats.org/officeDocument/2006/relationships/oleObject" Target="embeddings/oleObject1584.bin" /><Relationship Id="rId2572" Type="http://schemas.openxmlformats.org/officeDocument/2006/relationships/oleObject" Target="embeddings/oleObject1585.bin" /><Relationship Id="rId2573" Type="http://schemas.openxmlformats.org/officeDocument/2006/relationships/image" Target="media/image984.wmf" /><Relationship Id="rId2574" Type="http://schemas.openxmlformats.org/officeDocument/2006/relationships/oleObject" Target="embeddings/oleObject1586.bin" /><Relationship Id="rId2575" Type="http://schemas.openxmlformats.org/officeDocument/2006/relationships/oleObject" Target="embeddings/oleObject1587.bin" /><Relationship Id="rId2576" Type="http://schemas.openxmlformats.org/officeDocument/2006/relationships/image" Target="media/image985.wmf" /><Relationship Id="rId2577" Type="http://schemas.openxmlformats.org/officeDocument/2006/relationships/oleObject" Target="embeddings/oleObject1588.bin" /><Relationship Id="rId2578" Type="http://schemas.openxmlformats.org/officeDocument/2006/relationships/image" Target="media/image986.wmf" /><Relationship Id="rId2579" Type="http://schemas.openxmlformats.org/officeDocument/2006/relationships/oleObject" Target="embeddings/oleObject1589.bin" /><Relationship Id="rId258" Type="http://schemas.openxmlformats.org/officeDocument/2006/relationships/oleObject" Target="embeddings/oleObject149.bin" /><Relationship Id="rId2580" Type="http://schemas.openxmlformats.org/officeDocument/2006/relationships/image" Target="media/image987.wmf" /><Relationship Id="rId2581" Type="http://schemas.openxmlformats.org/officeDocument/2006/relationships/oleObject" Target="embeddings/oleObject1590.bin" /><Relationship Id="rId2582" Type="http://schemas.openxmlformats.org/officeDocument/2006/relationships/image" Target="media/image988.wmf" /><Relationship Id="rId2583" Type="http://schemas.openxmlformats.org/officeDocument/2006/relationships/oleObject" Target="embeddings/oleObject1591.bin" /><Relationship Id="rId2584" Type="http://schemas.openxmlformats.org/officeDocument/2006/relationships/image" Target="media/image989.wmf" /><Relationship Id="rId2585" Type="http://schemas.openxmlformats.org/officeDocument/2006/relationships/oleObject" Target="embeddings/oleObject1592.bin" /><Relationship Id="rId2586" Type="http://schemas.openxmlformats.org/officeDocument/2006/relationships/oleObject" Target="embeddings/oleObject1593.bin" /><Relationship Id="rId2587" Type="http://schemas.openxmlformats.org/officeDocument/2006/relationships/oleObject" Target="embeddings/oleObject1594.bin" /><Relationship Id="rId2588" Type="http://schemas.openxmlformats.org/officeDocument/2006/relationships/image" Target="media/image990.wmf" /><Relationship Id="rId2589" Type="http://schemas.openxmlformats.org/officeDocument/2006/relationships/oleObject" Target="embeddings/oleObject1595.bin" /><Relationship Id="rId259" Type="http://schemas.openxmlformats.org/officeDocument/2006/relationships/image" Target="media/image106.wmf" /><Relationship Id="rId2590" Type="http://schemas.openxmlformats.org/officeDocument/2006/relationships/oleObject" Target="embeddings/oleObject1596.bin" /><Relationship Id="rId2591" Type="http://schemas.openxmlformats.org/officeDocument/2006/relationships/image" Target="media/image991.wmf" /><Relationship Id="rId2592" Type="http://schemas.openxmlformats.org/officeDocument/2006/relationships/oleObject" Target="embeddings/oleObject1597.bin" /><Relationship Id="rId2593" Type="http://schemas.openxmlformats.org/officeDocument/2006/relationships/image" Target="media/image992.wmf" /><Relationship Id="rId2594" Type="http://schemas.openxmlformats.org/officeDocument/2006/relationships/oleObject" Target="embeddings/oleObject1598.bin" /><Relationship Id="rId2595" Type="http://schemas.openxmlformats.org/officeDocument/2006/relationships/oleObject" Target="embeddings/oleObject1599.bin" /><Relationship Id="rId2596" Type="http://schemas.openxmlformats.org/officeDocument/2006/relationships/image" Target="media/image993.wmf" /><Relationship Id="rId2597" Type="http://schemas.openxmlformats.org/officeDocument/2006/relationships/oleObject" Target="embeddings/oleObject1600.bin" /><Relationship Id="rId2598" Type="http://schemas.openxmlformats.org/officeDocument/2006/relationships/oleObject" Target="embeddings/oleObject1601.bin" /><Relationship Id="rId2599" Type="http://schemas.openxmlformats.org/officeDocument/2006/relationships/oleObject" Target="embeddings/oleObject1602.bin" /><Relationship Id="rId26" Type="http://schemas.openxmlformats.org/officeDocument/2006/relationships/oleObject" Target="embeddings/oleObject5.bin" /><Relationship Id="rId260" Type="http://schemas.openxmlformats.org/officeDocument/2006/relationships/oleObject" Target="embeddings/oleObject150.bin" /><Relationship Id="rId2600" Type="http://schemas.openxmlformats.org/officeDocument/2006/relationships/oleObject" Target="embeddings/oleObject1603.bin" /><Relationship Id="rId2601" Type="http://schemas.openxmlformats.org/officeDocument/2006/relationships/oleObject" Target="embeddings/oleObject1604.bin" /><Relationship Id="rId2602" Type="http://schemas.openxmlformats.org/officeDocument/2006/relationships/oleObject" Target="embeddings/oleObject1605.bin" /><Relationship Id="rId2603" Type="http://schemas.openxmlformats.org/officeDocument/2006/relationships/image" Target="media/image994.wmf" /><Relationship Id="rId2604" Type="http://schemas.openxmlformats.org/officeDocument/2006/relationships/oleObject" Target="embeddings/oleObject1606.bin" /><Relationship Id="rId2605" Type="http://schemas.openxmlformats.org/officeDocument/2006/relationships/oleObject" Target="embeddings/oleObject1607.bin" /><Relationship Id="rId2606" Type="http://schemas.openxmlformats.org/officeDocument/2006/relationships/oleObject" Target="embeddings/oleObject1608.bin" /><Relationship Id="rId2607" Type="http://schemas.openxmlformats.org/officeDocument/2006/relationships/image" Target="media/image995.wmf" /><Relationship Id="rId2608" Type="http://schemas.openxmlformats.org/officeDocument/2006/relationships/oleObject" Target="embeddings/oleObject1609.bin" /><Relationship Id="rId2609" Type="http://schemas.openxmlformats.org/officeDocument/2006/relationships/image" Target="media/image996.wmf" /><Relationship Id="rId261" Type="http://schemas.openxmlformats.org/officeDocument/2006/relationships/oleObject" Target="embeddings/oleObject151.bin" /><Relationship Id="rId2610" Type="http://schemas.openxmlformats.org/officeDocument/2006/relationships/oleObject" Target="embeddings/oleObject1610.bin" /><Relationship Id="rId2611" Type="http://schemas.openxmlformats.org/officeDocument/2006/relationships/oleObject" Target="embeddings/oleObject1611.bin" /><Relationship Id="rId2612" Type="http://schemas.openxmlformats.org/officeDocument/2006/relationships/oleObject" Target="embeddings/oleObject1612.bin" /><Relationship Id="rId2613" Type="http://schemas.openxmlformats.org/officeDocument/2006/relationships/image" Target="media/image997.wmf" /><Relationship Id="rId2614" Type="http://schemas.openxmlformats.org/officeDocument/2006/relationships/oleObject" Target="embeddings/oleObject1613.bin" /><Relationship Id="rId2615" Type="http://schemas.openxmlformats.org/officeDocument/2006/relationships/image" Target="media/image998.wmf" /><Relationship Id="rId2616" Type="http://schemas.openxmlformats.org/officeDocument/2006/relationships/oleObject" Target="embeddings/oleObject1614.bin" /><Relationship Id="rId2617" Type="http://schemas.openxmlformats.org/officeDocument/2006/relationships/image" Target="media/image999.wmf" /><Relationship Id="rId2618" Type="http://schemas.openxmlformats.org/officeDocument/2006/relationships/oleObject" Target="embeddings/oleObject1615.bin" /><Relationship Id="rId2619" Type="http://schemas.openxmlformats.org/officeDocument/2006/relationships/oleObject" Target="embeddings/oleObject1616.bin" /><Relationship Id="rId262" Type="http://schemas.openxmlformats.org/officeDocument/2006/relationships/image" Target="media/image107.wmf" /><Relationship Id="rId2620" Type="http://schemas.openxmlformats.org/officeDocument/2006/relationships/oleObject" Target="embeddings/oleObject1617.bin" /><Relationship Id="rId2621" Type="http://schemas.openxmlformats.org/officeDocument/2006/relationships/image" Target="media/image1000.wmf" /><Relationship Id="rId2622" Type="http://schemas.openxmlformats.org/officeDocument/2006/relationships/oleObject" Target="embeddings/oleObject1618.bin" /><Relationship Id="rId2623" Type="http://schemas.openxmlformats.org/officeDocument/2006/relationships/image" Target="media/image1001.wmf" /><Relationship Id="rId2624" Type="http://schemas.openxmlformats.org/officeDocument/2006/relationships/oleObject" Target="embeddings/oleObject1619.bin" /><Relationship Id="rId2625" Type="http://schemas.openxmlformats.org/officeDocument/2006/relationships/image" Target="media/image1002.wmf" /><Relationship Id="rId2626" Type="http://schemas.openxmlformats.org/officeDocument/2006/relationships/oleObject" Target="embeddings/oleObject1620.bin" /><Relationship Id="rId2627" Type="http://schemas.openxmlformats.org/officeDocument/2006/relationships/image" Target="media/image1003.wmf" /><Relationship Id="rId2628" Type="http://schemas.openxmlformats.org/officeDocument/2006/relationships/oleObject" Target="embeddings/oleObject1621.bin" /><Relationship Id="rId2629" Type="http://schemas.openxmlformats.org/officeDocument/2006/relationships/image" Target="media/image1004.wmf" /><Relationship Id="rId263" Type="http://schemas.openxmlformats.org/officeDocument/2006/relationships/oleObject" Target="embeddings/oleObject152.bin" /><Relationship Id="rId2630" Type="http://schemas.openxmlformats.org/officeDocument/2006/relationships/oleObject" Target="embeddings/oleObject1622.bin" /><Relationship Id="rId2631" Type="http://schemas.openxmlformats.org/officeDocument/2006/relationships/oleObject" Target="embeddings/oleObject1623.bin" /><Relationship Id="rId2632" Type="http://schemas.openxmlformats.org/officeDocument/2006/relationships/oleObject" Target="embeddings/oleObject1624.bin" /><Relationship Id="rId2633" Type="http://schemas.openxmlformats.org/officeDocument/2006/relationships/oleObject" Target="embeddings/oleObject1625.bin" /><Relationship Id="rId2634" Type="http://schemas.openxmlformats.org/officeDocument/2006/relationships/image" Target="media/image1005.wmf" /><Relationship Id="rId2635" Type="http://schemas.openxmlformats.org/officeDocument/2006/relationships/oleObject" Target="embeddings/oleObject1626.bin" /><Relationship Id="rId2636" Type="http://schemas.openxmlformats.org/officeDocument/2006/relationships/image" Target="media/image1006.wmf" /><Relationship Id="rId2637" Type="http://schemas.openxmlformats.org/officeDocument/2006/relationships/oleObject" Target="embeddings/oleObject1627.bin" /><Relationship Id="rId2638" Type="http://schemas.openxmlformats.org/officeDocument/2006/relationships/image" Target="media/image1007.wmf" /><Relationship Id="rId2639" Type="http://schemas.openxmlformats.org/officeDocument/2006/relationships/oleObject" Target="embeddings/oleObject1628.bin" /><Relationship Id="rId264" Type="http://schemas.openxmlformats.org/officeDocument/2006/relationships/image" Target="media/image108.wmf" /><Relationship Id="rId2640" Type="http://schemas.openxmlformats.org/officeDocument/2006/relationships/image" Target="media/image1008.wmf" /><Relationship Id="rId2641" Type="http://schemas.openxmlformats.org/officeDocument/2006/relationships/oleObject" Target="embeddings/oleObject1629.bin" /><Relationship Id="rId2642" Type="http://schemas.openxmlformats.org/officeDocument/2006/relationships/image" Target="media/image1009.wmf" /><Relationship Id="rId2643" Type="http://schemas.openxmlformats.org/officeDocument/2006/relationships/oleObject" Target="embeddings/oleObject1630.bin" /><Relationship Id="rId2644" Type="http://schemas.openxmlformats.org/officeDocument/2006/relationships/image" Target="media/image1010.wmf" /><Relationship Id="rId2645" Type="http://schemas.openxmlformats.org/officeDocument/2006/relationships/oleObject" Target="embeddings/oleObject1631.bin" /><Relationship Id="rId2646" Type="http://schemas.openxmlformats.org/officeDocument/2006/relationships/image" Target="media/image1011.wmf" /><Relationship Id="rId2647" Type="http://schemas.openxmlformats.org/officeDocument/2006/relationships/oleObject" Target="embeddings/oleObject1632.bin" /><Relationship Id="rId2648" Type="http://schemas.openxmlformats.org/officeDocument/2006/relationships/image" Target="media/image1012.wmf" /><Relationship Id="rId2649" Type="http://schemas.openxmlformats.org/officeDocument/2006/relationships/oleObject" Target="embeddings/oleObject1633.bin" /><Relationship Id="rId265" Type="http://schemas.openxmlformats.org/officeDocument/2006/relationships/oleObject" Target="embeddings/oleObject153.bin" /><Relationship Id="rId2650" Type="http://schemas.openxmlformats.org/officeDocument/2006/relationships/oleObject" Target="embeddings/oleObject1634.bin" /><Relationship Id="rId2651" Type="http://schemas.openxmlformats.org/officeDocument/2006/relationships/image" Target="media/image1013.wmf" /><Relationship Id="rId2652" Type="http://schemas.openxmlformats.org/officeDocument/2006/relationships/oleObject" Target="embeddings/oleObject1635.bin" /><Relationship Id="rId2653" Type="http://schemas.openxmlformats.org/officeDocument/2006/relationships/image" Target="media/image1014.wmf" /><Relationship Id="rId2654" Type="http://schemas.openxmlformats.org/officeDocument/2006/relationships/oleObject" Target="embeddings/oleObject1636.bin" /><Relationship Id="rId2655" Type="http://schemas.openxmlformats.org/officeDocument/2006/relationships/oleObject" Target="embeddings/oleObject1637.bin" /><Relationship Id="rId2656" Type="http://schemas.openxmlformats.org/officeDocument/2006/relationships/image" Target="media/image1015.wmf" /><Relationship Id="rId2657" Type="http://schemas.openxmlformats.org/officeDocument/2006/relationships/oleObject" Target="embeddings/oleObject1638.bin" /><Relationship Id="rId2658" Type="http://schemas.openxmlformats.org/officeDocument/2006/relationships/image" Target="media/image1016.wmf" /><Relationship Id="rId2659" Type="http://schemas.openxmlformats.org/officeDocument/2006/relationships/oleObject" Target="embeddings/oleObject1639.bin" /><Relationship Id="rId266" Type="http://schemas.openxmlformats.org/officeDocument/2006/relationships/image" Target="media/image109.wmf" /><Relationship Id="rId2660" Type="http://schemas.openxmlformats.org/officeDocument/2006/relationships/image" Target="media/image1017.wmf" /><Relationship Id="rId2661" Type="http://schemas.openxmlformats.org/officeDocument/2006/relationships/oleObject" Target="embeddings/oleObject1640.bin" /><Relationship Id="rId2662" Type="http://schemas.openxmlformats.org/officeDocument/2006/relationships/image" Target="media/image1018.wmf" /><Relationship Id="rId2663" Type="http://schemas.openxmlformats.org/officeDocument/2006/relationships/oleObject" Target="embeddings/oleObject1641.bin" /><Relationship Id="rId2664" Type="http://schemas.openxmlformats.org/officeDocument/2006/relationships/oleObject" Target="embeddings/oleObject1642.bin" /><Relationship Id="rId2665" Type="http://schemas.openxmlformats.org/officeDocument/2006/relationships/image" Target="media/image1019.wmf" /><Relationship Id="rId2666" Type="http://schemas.openxmlformats.org/officeDocument/2006/relationships/oleObject" Target="embeddings/oleObject1643.bin" /><Relationship Id="rId2667" Type="http://schemas.openxmlformats.org/officeDocument/2006/relationships/image" Target="media/image1020.wmf" /><Relationship Id="rId2668" Type="http://schemas.openxmlformats.org/officeDocument/2006/relationships/oleObject" Target="embeddings/oleObject1644.bin" /><Relationship Id="rId2669" Type="http://schemas.openxmlformats.org/officeDocument/2006/relationships/image" Target="media/image1021.wmf" /><Relationship Id="rId267" Type="http://schemas.openxmlformats.org/officeDocument/2006/relationships/oleObject" Target="embeddings/oleObject154.bin" /><Relationship Id="rId2670" Type="http://schemas.openxmlformats.org/officeDocument/2006/relationships/oleObject" Target="embeddings/oleObject1645.bin" /><Relationship Id="rId2671" Type="http://schemas.openxmlformats.org/officeDocument/2006/relationships/oleObject" Target="embeddings/oleObject1646.bin" /><Relationship Id="rId2672" Type="http://schemas.openxmlformats.org/officeDocument/2006/relationships/image" Target="media/image1022.wmf" /><Relationship Id="rId2673" Type="http://schemas.openxmlformats.org/officeDocument/2006/relationships/oleObject" Target="embeddings/oleObject1647.bin" /><Relationship Id="rId2674" Type="http://schemas.openxmlformats.org/officeDocument/2006/relationships/image" Target="media/image1023.wmf" /><Relationship Id="rId2675" Type="http://schemas.openxmlformats.org/officeDocument/2006/relationships/oleObject" Target="embeddings/oleObject1648.bin" /><Relationship Id="rId2676" Type="http://schemas.openxmlformats.org/officeDocument/2006/relationships/image" Target="media/image1024.wmf" /><Relationship Id="rId2677" Type="http://schemas.openxmlformats.org/officeDocument/2006/relationships/oleObject" Target="embeddings/oleObject1649.bin" /><Relationship Id="rId2678" Type="http://schemas.openxmlformats.org/officeDocument/2006/relationships/image" Target="media/image1025.wmf" /><Relationship Id="rId2679" Type="http://schemas.openxmlformats.org/officeDocument/2006/relationships/oleObject" Target="embeddings/oleObject1650.bin" /><Relationship Id="rId268" Type="http://schemas.openxmlformats.org/officeDocument/2006/relationships/image" Target="media/image110.wmf" /><Relationship Id="rId2680" Type="http://schemas.openxmlformats.org/officeDocument/2006/relationships/image" Target="media/image1026.wmf" /><Relationship Id="rId2681" Type="http://schemas.openxmlformats.org/officeDocument/2006/relationships/oleObject" Target="embeddings/oleObject1651.bin" /><Relationship Id="rId2682" Type="http://schemas.openxmlformats.org/officeDocument/2006/relationships/image" Target="media/image1027.wmf" /><Relationship Id="rId2683" Type="http://schemas.openxmlformats.org/officeDocument/2006/relationships/oleObject" Target="embeddings/oleObject1652.bin" /><Relationship Id="rId2684" Type="http://schemas.openxmlformats.org/officeDocument/2006/relationships/image" Target="media/image1028.wmf" /><Relationship Id="rId2685" Type="http://schemas.openxmlformats.org/officeDocument/2006/relationships/oleObject" Target="embeddings/oleObject1653.bin" /><Relationship Id="rId2686" Type="http://schemas.openxmlformats.org/officeDocument/2006/relationships/oleObject" Target="embeddings/oleObject1654.bin" /><Relationship Id="rId2687" Type="http://schemas.openxmlformats.org/officeDocument/2006/relationships/image" Target="media/image1029.wmf" /><Relationship Id="rId2688" Type="http://schemas.openxmlformats.org/officeDocument/2006/relationships/oleObject" Target="embeddings/oleObject1655.bin" /><Relationship Id="rId2689" Type="http://schemas.openxmlformats.org/officeDocument/2006/relationships/image" Target="media/image1030.wmf" /><Relationship Id="rId269" Type="http://schemas.openxmlformats.org/officeDocument/2006/relationships/oleObject" Target="embeddings/oleObject155.bin" /><Relationship Id="rId2690" Type="http://schemas.openxmlformats.org/officeDocument/2006/relationships/oleObject" Target="embeddings/oleObject1656.bin" /><Relationship Id="rId2691" Type="http://schemas.openxmlformats.org/officeDocument/2006/relationships/image" Target="media/image1031.wmf" /><Relationship Id="rId2692" Type="http://schemas.openxmlformats.org/officeDocument/2006/relationships/oleObject" Target="embeddings/oleObject1657.bin" /><Relationship Id="rId2693" Type="http://schemas.openxmlformats.org/officeDocument/2006/relationships/image" Target="media/image1032.wmf" /><Relationship Id="rId2694" Type="http://schemas.openxmlformats.org/officeDocument/2006/relationships/oleObject" Target="embeddings/oleObject1658.bin" /><Relationship Id="rId2695" Type="http://schemas.openxmlformats.org/officeDocument/2006/relationships/image" Target="media/image1033.wmf" /><Relationship Id="rId2696" Type="http://schemas.openxmlformats.org/officeDocument/2006/relationships/oleObject" Target="embeddings/oleObject1659.bin" /><Relationship Id="rId2697" Type="http://schemas.openxmlformats.org/officeDocument/2006/relationships/image" Target="media/image1034.wmf" /><Relationship Id="rId2698" Type="http://schemas.openxmlformats.org/officeDocument/2006/relationships/oleObject" Target="embeddings/oleObject1660.bin" /><Relationship Id="rId2699" Type="http://schemas.openxmlformats.org/officeDocument/2006/relationships/image" Target="media/image1035.wmf" /><Relationship Id="rId27" Type="http://schemas.openxmlformats.org/officeDocument/2006/relationships/oleObject" Target="embeddings/oleObject6.bin" /><Relationship Id="rId270" Type="http://schemas.openxmlformats.org/officeDocument/2006/relationships/image" Target="media/image111.wmf" /><Relationship Id="rId2700" Type="http://schemas.openxmlformats.org/officeDocument/2006/relationships/oleObject" Target="embeddings/oleObject1661.bin" /><Relationship Id="rId2701" Type="http://schemas.openxmlformats.org/officeDocument/2006/relationships/image" Target="media/image1036.wmf" /><Relationship Id="rId2702" Type="http://schemas.openxmlformats.org/officeDocument/2006/relationships/oleObject" Target="embeddings/oleObject1662.bin" /><Relationship Id="rId2703" Type="http://schemas.openxmlformats.org/officeDocument/2006/relationships/image" Target="media/image1037.wmf" /><Relationship Id="rId2704" Type="http://schemas.openxmlformats.org/officeDocument/2006/relationships/oleObject" Target="embeddings/oleObject1663.bin" /><Relationship Id="rId2705" Type="http://schemas.openxmlformats.org/officeDocument/2006/relationships/oleObject" Target="embeddings/oleObject1664.bin" /><Relationship Id="rId2706" Type="http://schemas.openxmlformats.org/officeDocument/2006/relationships/image" Target="media/image1038.wmf" /><Relationship Id="rId2707" Type="http://schemas.openxmlformats.org/officeDocument/2006/relationships/oleObject" Target="embeddings/oleObject1665.bin" /><Relationship Id="rId2708" Type="http://schemas.openxmlformats.org/officeDocument/2006/relationships/image" Target="media/image1039.wmf" /><Relationship Id="rId2709" Type="http://schemas.openxmlformats.org/officeDocument/2006/relationships/oleObject" Target="embeddings/oleObject1666.bin" /><Relationship Id="rId271" Type="http://schemas.openxmlformats.org/officeDocument/2006/relationships/oleObject" Target="embeddings/oleObject156.bin" /><Relationship Id="rId2710" Type="http://schemas.openxmlformats.org/officeDocument/2006/relationships/oleObject" Target="embeddings/oleObject1667.bin" /><Relationship Id="rId2711" Type="http://schemas.openxmlformats.org/officeDocument/2006/relationships/oleObject" Target="embeddings/oleObject1668.bin" /><Relationship Id="rId2712" Type="http://schemas.openxmlformats.org/officeDocument/2006/relationships/oleObject" Target="embeddings/oleObject1669.bin" /><Relationship Id="rId2713" Type="http://schemas.openxmlformats.org/officeDocument/2006/relationships/oleObject" Target="embeddings/oleObject1670.bin" /><Relationship Id="rId2714" Type="http://schemas.openxmlformats.org/officeDocument/2006/relationships/oleObject" Target="embeddings/oleObject1671.bin" /><Relationship Id="rId2715" Type="http://schemas.openxmlformats.org/officeDocument/2006/relationships/image" Target="media/image1040.wmf" /><Relationship Id="rId2716" Type="http://schemas.openxmlformats.org/officeDocument/2006/relationships/oleObject" Target="embeddings/oleObject1672.bin" /><Relationship Id="rId2717" Type="http://schemas.openxmlformats.org/officeDocument/2006/relationships/image" Target="media/image1041.wmf" /><Relationship Id="rId2718" Type="http://schemas.openxmlformats.org/officeDocument/2006/relationships/oleObject" Target="embeddings/oleObject1673.bin" /><Relationship Id="rId2719" Type="http://schemas.openxmlformats.org/officeDocument/2006/relationships/image" Target="media/image1042.wmf" /><Relationship Id="rId272" Type="http://schemas.openxmlformats.org/officeDocument/2006/relationships/image" Target="media/image112.wmf" /><Relationship Id="rId2720" Type="http://schemas.openxmlformats.org/officeDocument/2006/relationships/oleObject" Target="embeddings/oleObject1674.bin" /><Relationship Id="rId2721" Type="http://schemas.openxmlformats.org/officeDocument/2006/relationships/image" Target="media/image1043.png" /><Relationship Id="rId2722" Type="http://schemas.openxmlformats.org/officeDocument/2006/relationships/image" Target="media/image1044.wmf" /><Relationship Id="rId2723" Type="http://schemas.openxmlformats.org/officeDocument/2006/relationships/oleObject" Target="embeddings/oleObject1675.bin" /><Relationship Id="rId2724" Type="http://schemas.openxmlformats.org/officeDocument/2006/relationships/image" Target="media/image1045.wmf" /><Relationship Id="rId2725" Type="http://schemas.openxmlformats.org/officeDocument/2006/relationships/oleObject" Target="embeddings/oleObject1676.bin" /><Relationship Id="rId2726" Type="http://schemas.openxmlformats.org/officeDocument/2006/relationships/image" Target="media/image1046.wmf" /><Relationship Id="rId2727" Type="http://schemas.openxmlformats.org/officeDocument/2006/relationships/oleObject" Target="embeddings/oleObject1677.bin" /><Relationship Id="rId2728" Type="http://schemas.openxmlformats.org/officeDocument/2006/relationships/oleObject" Target="embeddings/oleObject1678.bin" /><Relationship Id="rId2729" Type="http://schemas.openxmlformats.org/officeDocument/2006/relationships/image" Target="media/image1047.wmf" /><Relationship Id="rId273" Type="http://schemas.openxmlformats.org/officeDocument/2006/relationships/oleObject" Target="embeddings/oleObject157.bin" /><Relationship Id="rId2730" Type="http://schemas.openxmlformats.org/officeDocument/2006/relationships/oleObject" Target="embeddings/oleObject1679.bin" /><Relationship Id="rId2731" Type="http://schemas.openxmlformats.org/officeDocument/2006/relationships/image" Target="media/image1048.wmf" /><Relationship Id="rId2732" Type="http://schemas.openxmlformats.org/officeDocument/2006/relationships/oleObject" Target="embeddings/oleObject1680.bin" /><Relationship Id="rId2733" Type="http://schemas.openxmlformats.org/officeDocument/2006/relationships/image" Target="media/image1049.wmf" /><Relationship Id="rId2734" Type="http://schemas.openxmlformats.org/officeDocument/2006/relationships/oleObject" Target="embeddings/oleObject1681.bin" /><Relationship Id="rId2735" Type="http://schemas.openxmlformats.org/officeDocument/2006/relationships/oleObject" Target="embeddings/oleObject1682.bin" /><Relationship Id="rId2736" Type="http://schemas.openxmlformats.org/officeDocument/2006/relationships/oleObject" Target="embeddings/oleObject1683.bin" /><Relationship Id="rId2737" Type="http://schemas.openxmlformats.org/officeDocument/2006/relationships/oleObject" Target="embeddings/oleObject1684.bin" /><Relationship Id="rId2738" Type="http://schemas.openxmlformats.org/officeDocument/2006/relationships/image" Target="media/image1050.wmf" /><Relationship Id="rId2739" Type="http://schemas.openxmlformats.org/officeDocument/2006/relationships/oleObject" Target="embeddings/oleObject1685.bin" /><Relationship Id="rId274" Type="http://schemas.openxmlformats.org/officeDocument/2006/relationships/image" Target="media/image113.wmf" /><Relationship Id="rId2740" Type="http://schemas.openxmlformats.org/officeDocument/2006/relationships/image" Target="media/image1051.wmf" /><Relationship Id="rId2741" Type="http://schemas.openxmlformats.org/officeDocument/2006/relationships/oleObject" Target="embeddings/oleObject1686.bin" /><Relationship Id="rId2742" Type="http://schemas.openxmlformats.org/officeDocument/2006/relationships/image" Target="media/image1052.wmf" /><Relationship Id="rId2743" Type="http://schemas.openxmlformats.org/officeDocument/2006/relationships/oleObject" Target="embeddings/oleObject1687.bin" /><Relationship Id="rId2744" Type="http://schemas.openxmlformats.org/officeDocument/2006/relationships/image" Target="media/image1053.wmf" /><Relationship Id="rId2745" Type="http://schemas.openxmlformats.org/officeDocument/2006/relationships/oleObject" Target="embeddings/oleObject1688.bin" /><Relationship Id="rId2746" Type="http://schemas.openxmlformats.org/officeDocument/2006/relationships/oleObject" Target="embeddings/oleObject1689.bin" /><Relationship Id="rId2747" Type="http://schemas.openxmlformats.org/officeDocument/2006/relationships/image" Target="media/image1054.wmf" /><Relationship Id="rId2748" Type="http://schemas.openxmlformats.org/officeDocument/2006/relationships/oleObject" Target="embeddings/oleObject1690.bin" /><Relationship Id="rId2749" Type="http://schemas.openxmlformats.org/officeDocument/2006/relationships/image" Target="media/image1055.wmf" /><Relationship Id="rId275" Type="http://schemas.openxmlformats.org/officeDocument/2006/relationships/oleObject" Target="embeddings/oleObject158.bin" /><Relationship Id="rId2750" Type="http://schemas.openxmlformats.org/officeDocument/2006/relationships/oleObject" Target="embeddings/oleObject1691.bin" /><Relationship Id="rId2751" Type="http://schemas.openxmlformats.org/officeDocument/2006/relationships/image" Target="media/image1056.wmf" /><Relationship Id="rId2752" Type="http://schemas.openxmlformats.org/officeDocument/2006/relationships/oleObject" Target="embeddings/oleObject1692.bin" /><Relationship Id="rId2753" Type="http://schemas.openxmlformats.org/officeDocument/2006/relationships/oleObject" Target="embeddings/oleObject1693.bin" /><Relationship Id="rId2754" Type="http://schemas.openxmlformats.org/officeDocument/2006/relationships/image" Target="media/image1057.wmf" /><Relationship Id="rId2755" Type="http://schemas.openxmlformats.org/officeDocument/2006/relationships/oleObject" Target="embeddings/oleObject1694.bin" /><Relationship Id="rId2756" Type="http://schemas.openxmlformats.org/officeDocument/2006/relationships/image" Target="media/image1058.wmf" /><Relationship Id="rId2757" Type="http://schemas.openxmlformats.org/officeDocument/2006/relationships/oleObject" Target="embeddings/oleObject1695.bin" /><Relationship Id="rId2758" Type="http://schemas.openxmlformats.org/officeDocument/2006/relationships/image" Target="media/image1059.wmf" /><Relationship Id="rId2759" Type="http://schemas.openxmlformats.org/officeDocument/2006/relationships/oleObject" Target="embeddings/oleObject1696.bin" /><Relationship Id="rId276" Type="http://schemas.openxmlformats.org/officeDocument/2006/relationships/image" Target="media/image114.wmf" /><Relationship Id="rId2760" Type="http://schemas.openxmlformats.org/officeDocument/2006/relationships/oleObject" Target="embeddings/oleObject1697.bin" /><Relationship Id="rId2761" Type="http://schemas.openxmlformats.org/officeDocument/2006/relationships/image" Target="media/image1060.wmf" /><Relationship Id="rId2762" Type="http://schemas.openxmlformats.org/officeDocument/2006/relationships/oleObject" Target="embeddings/oleObject1698.bin" /><Relationship Id="rId2763" Type="http://schemas.openxmlformats.org/officeDocument/2006/relationships/image" Target="media/image1061.wmf" /><Relationship Id="rId2764" Type="http://schemas.openxmlformats.org/officeDocument/2006/relationships/oleObject" Target="embeddings/oleObject1699.bin" /><Relationship Id="rId2765" Type="http://schemas.openxmlformats.org/officeDocument/2006/relationships/oleObject" Target="embeddings/oleObject1700.bin" /><Relationship Id="rId2766" Type="http://schemas.openxmlformats.org/officeDocument/2006/relationships/image" Target="media/image1062.wmf" /><Relationship Id="rId2767" Type="http://schemas.openxmlformats.org/officeDocument/2006/relationships/oleObject" Target="embeddings/oleObject1701.bin" /><Relationship Id="rId2768" Type="http://schemas.openxmlformats.org/officeDocument/2006/relationships/image" Target="media/image1063.wmf" /><Relationship Id="rId2769" Type="http://schemas.openxmlformats.org/officeDocument/2006/relationships/oleObject" Target="embeddings/oleObject1702.bin" /><Relationship Id="rId277" Type="http://schemas.openxmlformats.org/officeDocument/2006/relationships/oleObject" Target="embeddings/oleObject159.bin" /><Relationship Id="rId2770" Type="http://schemas.openxmlformats.org/officeDocument/2006/relationships/image" Target="media/image1064.wmf" /><Relationship Id="rId2771" Type="http://schemas.openxmlformats.org/officeDocument/2006/relationships/oleObject" Target="embeddings/oleObject1703.bin" /><Relationship Id="rId2772" Type="http://schemas.openxmlformats.org/officeDocument/2006/relationships/image" Target="media/image1065.wmf" /><Relationship Id="rId2773" Type="http://schemas.openxmlformats.org/officeDocument/2006/relationships/oleObject" Target="embeddings/oleObject1704.bin" /><Relationship Id="rId2774" Type="http://schemas.openxmlformats.org/officeDocument/2006/relationships/oleObject" Target="embeddings/oleObject1705.bin" /><Relationship Id="rId2775" Type="http://schemas.openxmlformats.org/officeDocument/2006/relationships/oleObject" Target="embeddings/oleObject1706.bin" /><Relationship Id="rId2776" Type="http://schemas.openxmlformats.org/officeDocument/2006/relationships/oleObject" Target="embeddings/oleObject1707.bin" /><Relationship Id="rId2777" Type="http://schemas.openxmlformats.org/officeDocument/2006/relationships/image" Target="media/image1066.wmf" /><Relationship Id="rId2778" Type="http://schemas.openxmlformats.org/officeDocument/2006/relationships/oleObject" Target="embeddings/oleObject1708.bin" /><Relationship Id="rId2779" Type="http://schemas.openxmlformats.org/officeDocument/2006/relationships/image" Target="media/image1067.wmf" /><Relationship Id="rId278" Type="http://schemas.openxmlformats.org/officeDocument/2006/relationships/oleObject" Target="embeddings/oleObject160.bin" /><Relationship Id="rId2780" Type="http://schemas.openxmlformats.org/officeDocument/2006/relationships/oleObject" Target="embeddings/oleObject1709.bin" /><Relationship Id="rId2781" Type="http://schemas.openxmlformats.org/officeDocument/2006/relationships/image" Target="media/image1068.wmf" /><Relationship Id="rId2782" Type="http://schemas.openxmlformats.org/officeDocument/2006/relationships/oleObject" Target="embeddings/oleObject1710.bin" /><Relationship Id="rId2783" Type="http://schemas.openxmlformats.org/officeDocument/2006/relationships/image" Target="media/image1069.png" /><Relationship Id="rId2784" Type="http://schemas.openxmlformats.org/officeDocument/2006/relationships/image" Target="media/image1070.wmf" /><Relationship Id="rId2785" Type="http://schemas.openxmlformats.org/officeDocument/2006/relationships/oleObject" Target="embeddings/oleObject1711.bin" /><Relationship Id="rId2786" Type="http://schemas.openxmlformats.org/officeDocument/2006/relationships/image" Target="media/image1071.wmf" /><Relationship Id="rId2787" Type="http://schemas.openxmlformats.org/officeDocument/2006/relationships/oleObject" Target="embeddings/oleObject1712.bin" /><Relationship Id="rId2788" Type="http://schemas.openxmlformats.org/officeDocument/2006/relationships/image" Target="media/image1072.wmf" /><Relationship Id="rId2789" Type="http://schemas.openxmlformats.org/officeDocument/2006/relationships/oleObject" Target="embeddings/oleObject1713.bin" /><Relationship Id="rId279" Type="http://schemas.openxmlformats.org/officeDocument/2006/relationships/image" Target="media/image115.wmf" /><Relationship Id="rId2790" Type="http://schemas.openxmlformats.org/officeDocument/2006/relationships/image" Target="media/image1073.wmf" /><Relationship Id="rId2791" Type="http://schemas.openxmlformats.org/officeDocument/2006/relationships/oleObject" Target="embeddings/oleObject1714.bin" /><Relationship Id="rId2792" Type="http://schemas.openxmlformats.org/officeDocument/2006/relationships/oleObject" Target="embeddings/oleObject1715.bin" /><Relationship Id="rId2793" Type="http://schemas.openxmlformats.org/officeDocument/2006/relationships/image" Target="media/image1074.wmf" /><Relationship Id="rId2794" Type="http://schemas.openxmlformats.org/officeDocument/2006/relationships/oleObject" Target="embeddings/oleObject1716.bin" /><Relationship Id="rId2795" Type="http://schemas.openxmlformats.org/officeDocument/2006/relationships/image" Target="media/image1075.wmf" /><Relationship Id="rId2796" Type="http://schemas.openxmlformats.org/officeDocument/2006/relationships/oleObject" Target="embeddings/oleObject1717.bin" /><Relationship Id="rId2797" Type="http://schemas.openxmlformats.org/officeDocument/2006/relationships/image" Target="media/image1076.wmf" /><Relationship Id="rId2798" Type="http://schemas.openxmlformats.org/officeDocument/2006/relationships/oleObject" Target="embeddings/oleObject1718.bin" /><Relationship Id="rId2799" Type="http://schemas.openxmlformats.org/officeDocument/2006/relationships/image" Target="media/image1077.wmf" /><Relationship Id="rId28" Type="http://schemas.openxmlformats.org/officeDocument/2006/relationships/oleObject" Target="embeddings/oleObject7.bin" /><Relationship Id="rId280" Type="http://schemas.openxmlformats.org/officeDocument/2006/relationships/oleObject" Target="embeddings/oleObject161.bin" /><Relationship Id="rId2800" Type="http://schemas.openxmlformats.org/officeDocument/2006/relationships/oleObject" Target="embeddings/oleObject1719.bin" /><Relationship Id="rId2801" Type="http://schemas.openxmlformats.org/officeDocument/2006/relationships/oleObject" Target="embeddings/oleObject1720.bin" /><Relationship Id="rId2802" Type="http://schemas.openxmlformats.org/officeDocument/2006/relationships/oleObject" Target="embeddings/oleObject1721.bin" /><Relationship Id="rId2803" Type="http://schemas.openxmlformats.org/officeDocument/2006/relationships/image" Target="media/image1078.wmf" /><Relationship Id="rId2804" Type="http://schemas.openxmlformats.org/officeDocument/2006/relationships/oleObject" Target="embeddings/oleObject1722.bin" /><Relationship Id="rId2805" Type="http://schemas.openxmlformats.org/officeDocument/2006/relationships/image" Target="media/image1079.wmf" /><Relationship Id="rId2806" Type="http://schemas.openxmlformats.org/officeDocument/2006/relationships/oleObject" Target="embeddings/oleObject1723.bin" /><Relationship Id="rId2807" Type="http://schemas.openxmlformats.org/officeDocument/2006/relationships/image" Target="media/image1080.png" /><Relationship Id="rId2808" Type="http://schemas.openxmlformats.org/officeDocument/2006/relationships/oleObject" Target="embeddings/oleObject1724.bin" /><Relationship Id="rId2809" Type="http://schemas.openxmlformats.org/officeDocument/2006/relationships/image" Target="media/image1081.wmf" /><Relationship Id="rId281" Type="http://schemas.openxmlformats.org/officeDocument/2006/relationships/image" Target="media/image116.wmf" /><Relationship Id="rId2810" Type="http://schemas.openxmlformats.org/officeDocument/2006/relationships/oleObject" Target="embeddings/oleObject1725.bin" /><Relationship Id="rId2811" Type="http://schemas.openxmlformats.org/officeDocument/2006/relationships/oleObject" Target="embeddings/oleObject1726.bin" /><Relationship Id="rId2812" Type="http://schemas.openxmlformats.org/officeDocument/2006/relationships/image" Target="media/image1082.wmf" /><Relationship Id="rId2813" Type="http://schemas.openxmlformats.org/officeDocument/2006/relationships/oleObject" Target="embeddings/oleObject1727.bin" /><Relationship Id="rId2814" Type="http://schemas.openxmlformats.org/officeDocument/2006/relationships/image" Target="media/image1083.wmf" /><Relationship Id="rId2815" Type="http://schemas.openxmlformats.org/officeDocument/2006/relationships/oleObject" Target="embeddings/oleObject1728.bin" /><Relationship Id="rId2816" Type="http://schemas.openxmlformats.org/officeDocument/2006/relationships/oleObject" Target="embeddings/oleObject1729.bin" /><Relationship Id="rId2817" Type="http://schemas.openxmlformats.org/officeDocument/2006/relationships/image" Target="media/image1084.wmf" /><Relationship Id="rId2818" Type="http://schemas.openxmlformats.org/officeDocument/2006/relationships/oleObject" Target="embeddings/oleObject1730.bin" /><Relationship Id="rId2819" Type="http://schemas.openxmlformats.org/officeDocument/2006/relationships/oleObject" Target="embeddings/oleObject1731.bin" /><Relationship Id="rId282" Type="http://schemas.openxmlformats.org/officeDocument/2006/relationships/oleObject" Target="embeddings/oleObject162.bin" /><Relationship Id="rId2820" Type="http://schemas.openxmlformats.org/officeDocument/2006/relationships/image" Target="media/image1085.wmf" /><Relationship Id="rId2821" Type="http://schemas.openxmlformats.org/officeDocument/2006/relationships/oleObject" Target="embeddings/oleObject1732.bin" /><Relationship Id="rId2822" Type="http://schemas.openxmlformats.org/officeDocument/2006/relationships/oleObject" Target="embeddings/oleObject1733.bin" /><Relationship Id="rId2823" Type="http://schemas.openxmlformats.org/officeDocument/2006/relationships/image" Target="media/image1086.wmf" /><Relationship Id="rId2824" Type="http://schemas.openxmlformats.org/officeDocument/2006/relationships/oleObject" Target="embeddings/oleObject1734.bin" /><Relationship Id="rId2825" Type="http://schemas.openxmlformats.org/officeDocument/2006/relationships/image" Target="media/image1087.wmf" /><Relationship Id="rId2826" Type="http://schemas.openxmlformats.org/officeDocument/2006/relationships/oleObject" Target="embeddings/oleObject1735.bin" /><Relationship Id="rId2827" Type="http://schemas.openxmlformats.org/officeDocument/2006/relationships/image" Target="media/image1088.png" /><Relationship Id="rId2828" Type="http://schemas.openxmlformats.org/officeDocument/2006/relationships/image" Target="media/image1089.wmf" /><Relationship Id="rId2829" Type="http://schemas.openxmlformats.org/officeDocument/2006/relationships/oleObject" Target="embeddings/oleObject1736.bin" /><Relationship Id="rId283" Type="http://schemas.openxmlformats.org/officeDocument/2006/relationships/image" Target="media/image117.wmf" /><Relationship Id="rId2830" Type="http://schemas.openxmlformats.org/officeDocument/2006/relationships/oleObject" Target="embeddings/oleObject1737.bin" /><Relationship Id="rId2831" Type="http://schemas.openxmlformats.org/officeDocument/2006/relationships/oleObject" Target="embeddings/oleObject1738.bin" /><Relationship Id="rId2832" Type="http://schemas.openxmlformats.org/officeDocument/2006/relationships/oleObject" Target="embeddings/oleObject1739.bin" /><Relationship Id="rId2833" Type="http://schemas.openxmlformats.org/officeDocument/2006/relationships/oleObject" Target="embeddings/oleObject1740.bin" /><Relationship Id="rId2834" Type="http://schemas.openxmlformats.org/officeDocument/2006/relationships/oleObject" Target="embeddings/oleObject1741.bin" /><Relationship Id="rId2835" Type="http://schemas.openxmlformats.org/officeDocument/2006/relationships/oleObject" Target="embeddings/oleObject1742.bin" /><Relationship Id="rId2836" Type="http://schemas.openxmlformats.org/officeDocument/2006/relationships/image" Target="media/image1090.wmf" /><Relationship Id="rId2837" Type="http://schemas.openxmlformats.org/officeDocument/2006/relationships/oleObject" Target="embeddings/oleObject1743.bin" /><Relationship Id="rId2838" Type="http://schemas.openxmlformats.org/officeDocument/2006/relationships/image" Target="media/image1091.wmf" /><Relationship Id="rId2839" Type="http://schemas.openxmlformats.org/officeDocument/2006/relationships/oleObject" Target="embeddings/oleObject1744.bin" /><Relationship Id="rId284" Type="http://schemas.openxmlformats.org/officeDocument/2006/relationships/oleObject" Target="embeddings/oleObject163.bin" /><Relationship Id="rId2840" Type="http://schemas.openxmlformats.org/officeDocument/2006/relationships/oleObject" Target="embeddings/oleObject1745.bin" /><Relationship Id="rId2841" Type="http://schemas.openxmlformats.org/officeDocument/2006/relationships/oleObject" Target="embeddings/oleObject1746.bin" /><Relationship Id="rId2842" Type="http://schemas.openxmlformats.org/officeDocument/2006/relationships/image" Target="media/image1092.wmf" /><Relationship Id="rId2843" Type="http://schemas.openxmlformats.org/officeDocument/2006/relationships/oleObject" Target="embeddings/oleObject1747.bin" /><Relationship Id="rId2844" Type="http://schemas.openxmlformats.org/officeDocument/2006/relationships/image" Target="media/image1093.wmf" /><Relationship Id="rId2845" Type="http://schemas.openxmlformats.org/officeDocument/2006/relationships/oleObject" Target="embeddings/oleObject1748.bin" /><Relationship Id="rId2846" Type="http://schemas.openxmlformats.org/officeDocument/2006/relationships/image" Target="media/image1094.wmf" /><Relationship Id="rId2847" Type="http://schemas.openxmlformats.org/officeDocument/2006/relationships/oleObject" Target="embeddings/oleObject1749.bin" /><Relationship Id="rId2848" Type="http://schemas.openxmlformats.org/officeDocument/2006/relationships/image" Target="media/image1095.wmf" /><Relationship Id="rId2849" Type="http://schemas.openxmlformats.org/officeDocument/2006/relationships/oleObject" Target="embeddings/oleObject1750.bin" /><Relationship Id="rId285" Type="http://schemas.openxmlformats.org/officeDocument/2006/relationships/oleObject" Target="embeddings/oleObject164.bin" /><Relationship Id="rId2850" Type="http://schemas.openxmlformats.org/officeDocument/2006/relationships/oleObject" Target="embeddings/oleObject1751.bin" /><Relationship Id="rId2851" Type="http://schemas.openxmlformats.org/officeDocument/2006/relationships/oleObject" Target="embeddings/oleObject1752.bin" /><Relationship Id="rId2852" Type="http://schemas.openxmlformats.org/officeDocument/2006/relationships/image" Target="media/image1096.wmf" /><Relationship Id="rId2853" Type="http://schemas.openxmlformats.org/officeDocument/2006/relationships/oleObject" Target="embeddings/oleObject1753.bin" /><Relationship Id="rId2854" Type="http://schemas.openxmlformats.org/officeDocument/2006/relationships/oleObject" Target="embeddings/oleObject1754.bin" /><Relationship Id="rId2855" Type="http://schemas.openxmlformats.org/officeDocument/2006/relationships/image" Target="media/image1097.wmf" /><Relationship Id="rId2856" Type="http://schemas.openxmlformats.org/officeDocument/2006/relationships/oleObject" Target="embeddings/oleObject1755.bin" /><Relationship Id="rId2857" Type="http://schemas.openxmlformats.org/officeDocument/2006/relationships/oleObject" Target="embeddings/oleObject1756.bin" /><Relationship Id="rId2858" Type="http://schemas.openxmlformats.org/officeDocument/2006/relationships/image" Target="media/image1098.wmf" /><Relationship Id="rId2859" Type="http://schemas.openxmlformats.org/officeDocument/2006/relationships/oleObject" Target="embeddings/oleObject1757.bin" /><Relationship Id="rId286" Type="http://schemas.openxmlformats.org/officeDocument/2006/relationships/image" Target="media/image118.wmf" /><Relationship Id="rId2860" Type="http://schemas.openxmlformats.org/officeDocument/2006/relationships/oleObject" Target="embeddings/oleObject1758.bin" /><Relationship Id="rId2861" Type="http://schemas.openxmlformats.org/officeDocument/2006/relationships/oleObject" Target="embeddings/oleObject1759.bin" /><Relationship Id="rId2862" Type="http://schemas.openxmlformats.org/officeDocument/2006/relationships/oleObject" Target="embeddings/oleObject1760.bin" /><Relationship Id="rId2863" Type="http://schemas.openxmlformats.org/officeDocument/2006/relationships/oleObject" Target="embeddings/oleObject1761.bin" /><Relationship Id="rId2864" Type="http://schemas.openxmlformats.org/officeDocument/2006/relationships/image" Target="media/image1099.png" /><Relationship Id="rId2865" Type="http://schemas.openxmlformats.org/officeDocument/2006/relationships/image" Target="media/image1100.wmf" /><Relationship Id="rId2866" Type="http://schemas.openxmlformats.org/officeDocument/2006/relationships/oleObject" Target="embeddings/oleObject1762.bin" /><Relationship Id="rId2867" Type="http://schemas.openxmlformats.org/officeDocument/2006/relationships/oleObject" Target="embeddings/oleObject1763.bin" /><Relationship Id="rId2868" Type="http://schemas.openxmlformats.org/officeDocument/2006/relationships/image" Target="media/image1101.wmf" /><Relationship Id="rId2869" Type="http://schemas.openxmlformats.org/officeDocument/2006/relationships/oleObject" Target="embeddings/oleObject1764.bin" /><Relationship Id="rId287" Type="http://schemas.openxmlformats.org/officeDocument/2006/relationships/oleObject" Target="embeddings/oleObject165.bin" /><Relationship Id="rId2870" Type="http://schemas.openxmlformats.org/officeDocument/2006/relationships/image" Target="media/image1102.wmf" /><Relationship Id="rId2871" Type="http://schemas.openxmlformats.org/officeDocument/2006/relationships/oleObject" Target="embeddings/oleObject1765.bin" /><Relationship Id="rId2872" Type="http://schemas.openxmlformats.org/officeDocument/2006/relationships/image" Target="media/image1103.wmf" /><Relationship Id="rId2873" Type="http://schemas.openxmlformats.org/officeDocument/2006/relationships/oleObject" Target="embeddings/oleObject1766.bin" /><Relationship Id="rId2874" Type="http://schemas.openxmlformats.org/officeDocument/2006/relationships/image" Target="media/image1104.wmf" /><Relationship Id="rId2875" Type="http://schemas.openxmlformats.org/officeDocument/2006/relationships/oleObject" Target="embeddings/oleObject1767.bin" /><Relationship Id="rId2876" Type="http://schemas.openxmlformats.org/officeDocument/2006/relationships/image" Target="media/image1105.wmf" /><Relationship Id="rId2877" Type="http://schemas.openxmlformats.org/officeDocument/2006/relationships/oleObject" Target="embeddings/oleObject1768.bin" /><Relationship Id="rId2878" Type="http://schemas.openxmlformats.org/officeDocument/2006/relationships/oleObject" Target="embeddings/oleObject1769.bin" /><Relationship Id="rId2879" Type="http://schemas.openxmlformats.org/officeDocument/2006/relationships/oleObject" Target="embeddings/oleObject1770.bin" /><Relationship Id="rId288" Type="http://schemas.openxmlformats.org/officeDocument/2006/relationships/oleObject" Target="embeddings/oleObject166.bin" /><Relationship Id="rId2880" Type="http://schemas.openxmlformats.org/officeDocument/2006/relationships/image" Target="media/image1106.wmf" /><Relationship Id="rId2881" Type="http://schemas.openxmlformats.org/officeDocument/2006/relationships/oleObject" Target="embeddings/oleObject1771.bin" /><Relationship Id="rId2882" Type="http://schemas.openxmlformats.org/officeDocument/2006/relationships/oleObject" Target="embeddings/oleObject1772.bin" /><Relationship Id="rId2883" Type="http://schemas.openxmlformats.org/officeDocument/2006/relationships/image" Target="media/image1107.wmf" /><Relationship Id="rId2884" Type="http://schemas.openxmlformats.org/officeDocument/2006/relationships/oleObject" Target="embeddings/oleObject1773.bin" /><Relationship Id="rId2885" Type="http://schemas.openxmlformats.org/officeDocument/2006/relationships/oleObject" Target="embeddings/oleObject1774.bin" /><Relationship Id="rId2886" Type="http://schemas.openxmlformats.org/officeDocument/2006/relationships/image" Target="media/image1108.wmf" /><Relationship Id="rId2887" Type="http://schemas.openxmlformats.org/officeDocument/2006/relationships/oleObject" Target="embeddings/oleObject1775.bin" /><Relationship Id="rId2888" Type="http://schemas.openxmlformats.org/officeDocument/2006/relationships/oleObject" Target="embeddings/oleObject1776.bin" /><Relationship Id="rId2889" Type="http://schemas.openxmlformats.org/officeDocument/2006/relationships/image" Target="media/image1109.wmf" /><Relationship Id="rId289" Type="http://schemas.openxmlformats.org/officeDocument/2006/relationships/oleObject" Target="embeddings/oleObject167.bin" /><Relationship Id="rId2890" Type="http://schemas.openxmlformats.org/officeDocument/2006/relationships/oleObject" Target="embeddings/oleObject1777.bin" /><Relationship Id="rId2891" Type="http://schemas.openxmlformats.org/officeDocument/2006/relationships/image" Target="media/image1110.wmf" /><Relationship Id="rId2892" Type="http://schemas.openxmlformats.org/officeDocument/2006/relationships/oleObject" Target="embeddings/oleObject1778.bin" /><Relationship Id="rId2893" Type="http://schemas.openxmlformats.org/officeDocument/2006/relationships/image" Target="media/image1111.wmf" /><Relationship Id="rId2894" Type="http://schemas.openxmlformats.org/officeDocument/2006/relationships/oleObject" Target="embeddings/oleObject1779.bin" /><Relationship Id="rId2895" Type="http://schemas.openxmlformats.org/officeDocument/2006/relationships/image" Target="media/image1112.wmf" /><Relationship Id="rId2896" Type="http://schemas.openxmlformats.org/officeDocument/2006/relationships/oleObject" Target="embeddings/oleObject1780.bin" /><Relationship Id="rId2897" Type="http://schemas.openxmlformats.org/officeDocument/2006/relationships/image" Target="media/image1113.wmf" /><Relationship Id="rId2898" Type="http://schemas.openxmlformats.org/officeDocument/2006/relationships/oleObject" Target="embeddings/oleObject1781.bin" /><Relationship Id="rId2899" Type="http://schemas.openxmlformats.org/officeDocument/2006/relationships/oleObject" Target="embeddings/oleObject1782.bin" /><Relationship Id="rId29" Type="http://schemas.openxmlformats.org/officeDocument/2006/relationships/oleObject" Target="embeddings/oleObject8.bin" /><Relationship Id="rId290" Type="http://schemas.openxmlformats.org/officeDocument/2006/relationships/image" Target="media/image119.wmf" /><Relationship Id="rId2900" Type="http://schemas.openxmlformats.org/officeDocument/2006/relationships/image" Target="media/image1114.wmf" /><Relationship Id="rId2901" Type="http://schemas.openxmlformats.org/officeDocument/2006/relationships/oleObject" Target="embeddings/oleObject1783.bin" /><Relationship Id="rId2902" Type="http://schemas.openxmlformats.org/officeDocument/2006/relationships/image" Target="media/image1115.wmf" /><Relationship Id="rId2903" Type="http://schemas.openxmlformats.org/officeDocument/2006/relationships/oleObject" Target="embeddings/oleObject1784.bin" /><Relationship Id="rId2904" Type="http://schemas.openxmlformats.org/officeDocument/2006/relationships/image" Target="media/image1116.wmf" /><Relationship Id="rId2905" Type="http://schemas.openxmlformats.org/officeDocument/2006/relationships/oleObject" Target="embeddings/oleObject1785.bin" /><Relationship Id="rId2906" Type="http://schemas.openxmlformats.org/officeDocument/2006/relationships/image" Target="media/image1117.wmf" /><Relationship Id="rId2907" Type="http://schemas.openxmlformats.org/officeDocument/2006/relationships/oleObject" Target="embeddings/oleObject1786.bin" /><Relationship Id="rId2908" Type="http://schemas.openxmlformats.org/officeDocument/2006/relationships/oleObject" Target="embeddings/oleObject1787.bin" /><Relationship Id="rId2909" Type="http://schemas.openxmlformats.org/officeDocument/2006/relationships/image" Target="media/image1118.wmf" /><Relationship Id="rId291" Type="http://schemas.openxmlformats.org/officeDocument/2006/relationships/oleObject" Target="embeddings/oleObject168.bin" /><Relationship Id="rId2910" Type="http://schemas.openxmlformats.org/officeDocument/2006/relationships/oleObject" Target="embeddings/oleObject1788.bin" /><Relationship Id="rId2911" Type="http://schemas.openxmlformats.org/officeDocument/2006/relationships/image" Target="media/image1119.wmf" /><Relationship Id="rId2912" Type="http://schemas.openxmlformats.org/officeDocument/2006/relationships/oleObject" Target="embeddings/oleObject1789.bin" /><Relationship Id="rId2913" Type="http://schemas.openxmlformats.org/officeDocument/2006/relationships/image" Target="media/image1120.wmf" /><Relationship Id="rId2914" Type="http://schemas.openxmlformats.org/officeDocument/2006/relationships/oleObject" Target="embeddings/oleObject1790.bin" /><Relationship Id="rId2915" Type="http://schemas.openxmlformats.org/officeDocument/2006/relationships/image" Target="media/image1121.wmf" /><Relationship Id="rId2916" Type="http://schemas.openxmlformats.org/officeDocument/2006/relationships/oleObject" Target="embeddings/oleObject1791.bin" /><Relationship Id="rId2917" Type="http://schemas.openxmlformats.org/officeDocument/2006/relationships/oleObject" Target="embeddings/oleObject1792.bin" /><Relationship Id="rId2918" Type="http://schemas.openxmlformats.org/officeDocument/2006/relationships/oleObject" Target="embeddings/oleObject1793.bin" /><Relationship Id="rId2919" Type="http://schemas.openxmlformats.org/officeDocument/2006/relationships/oleObject" Target="embeddings/oleObject1794.bin" /><Relationship Id="rId292" Type="http://schemas.openxmlformats.org/officeDocument/2006/relationships/oleObject" Target="embeddings/oleObject169.bin" /><Relationship Id="rId2920" Type="http://schemas.openxmlformats.org/officeDocument/2006/relationships/oleObject" Target="embeddings/oleObject1795.bin" /><Relationship Id="rId2921" Type="http://schemas.openxmlformats.org/officeDocument/2006/relationships/oleObject" Target="embeddings/oleObject1796.bin" /><Relationship Id="rId2922" Type="http://schemas.openxmlformats.org/officeDocument/2006/relationships/image" Target="media/image1122.wmf" /><Relationship Id="rId2923" Type="http://schemas.openxmlformats.org/officeDocument/2006/relationships/oleObject" Target="embeddings/oleObject1797.bin" /><Relationship Id="rId2924" Type="http://schemas.openxmlformats.org/officeDocument/2006/relationships/image" Target="media/image1123.wmf" /><Relationship Id="rId2925" Type="http://schemas.openxmlformats.org/officeDocument/2006/relationships/oleObject" Target="embeddings/oleObject1798.bin" /><Relationship Id="rId2926" Type="http://schemas.openxmlformats.org/officeDocument/2006/relationships/image" Target="media/image1124.wmf" /><Relationship Id="rId2927" Type="http://schemas.openxmlformats.org/officeDocument/2006/relationships/oleObject" Target="embeddings/oleObject1799.bin" /><Relationship Id="rId2928" Type="http://schemas.openxmlformats.org/officeDocument/2006/relationships/image" Target="media/image1125.wmf" /><Relationship Id="rId2929" Type="http://schemas.openxmlformats.org/officeDocument/2006/relationships/oleObject" Target="embeddings/oleObject1800.bin" /><Relationship Id="rId293" Type="http://schemas.openxmlformats.org/officeDocument/2006/relationships/image" Target="media/image120.wmf" /><Relationship Id="rId2930" Type="http://schemas.openxmlformats.org/officeDocument/2006/relationships/oleObject" Target="embeddings/oleObject1801.bin" /><Relationship Id="rId2931" Type="http://schemas.openxmlformats.org/officeDocument/2006/relationships/image" Target="media/image1126.wmf" /><Relationship Id="rId2932" Type="http://schemas.openxmlformats.org/officeDocument/2006/relationships/oleObject" Target="embeddings/oleObject1802.bin" /><Relationship Id="rId2933" Type="http://schemas.openxmlformats.org/officeDocument/2006/relationships/image" Target="media/image1127.wmf" /><Relationship Id="rId2934" Type="http://schemas.openxmlformats.org/officeDocument/2006/relationships/oleObject" Target="embeddings/oleObject1803.bin" /><Relationship Id="rId2935" Type="http://schemas.openxmlformats.org/officeDocument/2006/relationships/oleObject" Target="embeddings/oleObject1804.bin" /><Relationship Id="rId2936" Type="http://schemas.openxmlformats.org/officeDocument/2006/relationships/image" Target="media/image1128.wmf" /><Relationship Id="rId2937" Type="http://schemas.openxmlformats.org/officeDocument/2006/relationships/oleObject" Target="embeddings/oleObject1805.bin" /><Relationship Id="rId2938" Type="http://schemas.openxmlformats.org/officeDocument/2006/relationships/oleObject" Target="embeddings/oleObject1806.bin" /><Relationship Id="rId2939" Type="http://schemas.openxmlformats.org/officeDocument/2006/relationships/image" Target="media/image1129.wmf" /><Relationship Id="rId294" Type="http://schemas.openxmlformats.org/officeDocument/2006/relationships/oleObject" Target="embeddings/oleObject170.bin" /><Relationship Id="rId2940" Type="http://schemas.openxmlformats.org/officeDocument/2006/relationships/oleObject" Target="embeddings/oleObject1807.bin" /><Relationship Id="rId2941" Type="http://schemas.openxmlformats.org/officeDocument/2006/relationships/oleObject" Target="embeddings/oleObject1808.bin" /><Relationship Id="rId2942" Type="http://schemas.openxmlformats.org/officeDocument/2006/relationships/oleObject" Target="embeddings/oleObject1809.bin" /><Relationship Id="rId2943" Type="http://schemas.openxmlformats.org/officeDocument/2006/relationships/oleObject" Target="embeddings/oleObject1810.bin" /><Relationship Id="rId2944" Type="http://schemas.openxmlformats.org/officeDocument/2006/relationships/oleObject" Target="embeddings/oleObject1811.bin" /><Relationship Id="rId2945" Type="http://schemas.openxmlformats.org/officeDocument/2006/relationships/oleObject" Target="embeddings/oleObject1812.bin" /><Relationship Id="rId2946" Type="http://schemas.openxmlformats.org/officeDocument/2006/relationships/oleObject" Target="embeddings/oleObject1813.bin" /><Relationship Id="rId2947" Type="http://schemas.openxmlformats.org/officeDocument/2006/relationships/oleObject" Target="embeddings/oleObject1814.bin" /><Relationship Id="rId2948" Type="http://schemas.openxmlformats.org/officeDocument/2006/relationships/oleObject" Target="embeddings/oleObject1815.bin" /><Relationship Id="rId2949" Type="http://schemas.openxmlformats.org/officeDocument/2006/relationships/image" Target="media/image1130.wmf" /><Relationship Id="rId295" Type="http://schemas.openxmlformats.org/officeDocument/2006/relationships/oleObject" Target="embeddings/oleObject171.bin" /><Relationship Id="rId2950" Type="http://schemas.openxmlformats.org/officeDocument/2006/relationships/oleObject" Target="embeddings/oleObject1816.bin" /><Relationship Id="rId2951" Type="http://schemas.openxmlformats.org/officeDocument/2006/relationships/image" Target="media/image1131.wmf" /><Relationship Id="rId2952" Type="http://schemas.openxmlformats.org/officeDocument/2006/relationships/oleObject" Target="embeddings/oleObject1817.bin" /><Relationship Id="rId2953" Type="http://schemas.openxmlformats.org/officeDocument/2006/relationships/image" Target="media/image1132.wmf" /><Relationship Id="rId2954" Type="http://schemas.openxmlformats.org/officeDocument/2006/relationships/oleObject" Target="embeddings/oleObject1818.bin" /><Relationship Id="rId2955" Type="http://schemas.openxmlformats.org/officeDocument/2006/relationships/image" Target="media/image1133.wmf" /><Relationship Id="rId2956" Type="http://schemas.openxmlformats.org/officeDocument/2006/relationships/oleObject" Target="embeddings/oleObject1819.bin" /><Relationship Id="rId2957" Type="http://schemas.openxmlformats.org/officeDocument/2006/relationships/oleObject" Target="embeddings/oleObject1820.bin" /><Relationship Id="rId2958" Type="http://schemas.openxmlformats.org/officeDocument/2006/relationships/oleObject" Target="embeddings/oleObject1821.bin" /><Relationship Id="rId2959" Type="http://schemas.openxmlformats.org/officeDocument/2006/relationships/image" Target="media/image1134.wmf" /><Relationship Id="rId296" Type="http://schemas.openxmlformats.org/officeDocument/2006/relationships/image" Target="media/image121.wmf" /><Relationship Id="rId2960" Type="http://schemas.openxmlformats.org/officeDocument/2006/relationships/oleObject" Target="embeddings/oleObject1822.bin" /><Relationship Id="rId2961" Type="http://schemas.openxmlformats.org/officeDocument/2006/relationships/oleObject" Target="embeddings/oleObject1823.bin" /><Relationship Id="rId2962" Type="http://schemas.openxmlformats.org/officeDocument/2006/relationships/image" Target="media/image1135.wmf" /><Relationship Id="rId2963" Type="http://schemas.openxmlformats.org/officeDocument/2006/relationships/oleObject" Target="embeddings/oleObject1824.bin" /><Relationship Id="rId2964" Type="http://schemas.openxmlformats.org/officeDocument/2006/relationships/image" Target="media/image1136.wmf" /><Relationship Id="rId2965" Type="http://schemas.openxmlformats.org/officeDocument/2006/relationships/oleObject" Target="embeddings/oleObject1825.bin" /><Relationship Id="rId2966" Type="http://schemas.openxmlformats.org/officeDocument/2006/relationships/oleObject" Target="embeddings/oleObject1826.bin" /><Relationship Id="rId2967" Type="http://schemas.openxmlformats.org/officeDocument/2006/relationships/oleObject" Target="embeddings/oleObject1827.bin" /><Relationship Id="rId2968" Type="http://schemas.openxmlformats.org/officeDocument/2006/relationships/image" Target="media/image1137.wmf" /><Relationship Id="rId2969" Type="http://schemas.openxmlformats.org/officeDocument/2006/relationships/oleObject" Target="embeddings/oleObject1828.bin" /><Relationship Id="rId297" Type="http://schemas.openxmlformats.org/officeDocument/2006/relationships/oleObject" Target="embeddings/oleObject172.bin" /><Relationship Id="rId2970" Type="http://schemas.openxmlformats.org/officeDocument/2006/relationships/oleObject" Target="embeddings/oleObject1829.bin" /><Relationship Id="rId2971" Type="http://schemas.openxmlformats.org/officeDocument/2006/relationships/image" Target="media/image1138.wmf" /><Relationship Id="rId2972" Type="http://schemas.openxmlformats.org/officeDocument/2006/relationships/oleObject" Target="embeddings/oleObject1830.bin" /><Relationship Id="rId2973" Type="http://schemas.openxmlformats.org/officeDocument/2006/relationships/image" Target="media/image1139.wmf" /><Relationship Id="rId2974" Type="http://schemas.openxmlformats.org/officeDocument/2006/relationships/oleObject" Target="embeddings/oleObject1831.bin" /><Relationship Id="rId2975" Type="http://schemas.openxmlformats.org/officeDocument/2006/relationships/oleObject" Target="embeddings/oleObject1832.bin" /><Relationship Id="rId2976" Type="http://schemas.openxmlformats.org/officeDocument/2006/relationships/image" Target="media/image1140.wmf" /><Relationship Id="rId2977" Type="http://schemas.openxmlformats.org/officeDocument/2006/relationships/oleObject" Target="embeddings/oleObject1833.bin" /><Relationship Id="rId2978" Type="http://schemas.openxmlformats.org/officeDocument/2006/relationships/oleObject" Target="embeddings/oleObject1834.bin" /><Relationship Id="rId2979" Type="http://schemas.openxmlformats.org/officeDocument/2006/relationships/oleObject" Target="embeddings/oleObject1835.bin" /><Relationship Id="rId298" Type="http://schemas.openxmlformats.org/officeDocument/2006/relationships/image" Target="media/image122.wmf" /><Relationship Id="rId2980" Type="http://schemas.openxmlformats.org/officeDocument/2006/relationships/oleObject" Target="embeddings/oleObject1836.bin" /><Relationship Id="rId2981" Type="http://schemas.openxmlformats.org/officeDocument/2006/relationships/image" Target="media/image1141.wmf" /><Relationship Id="rId2982" Type="http://schemas.openxmlformats.org/officeDocument/2006/relationships/oleObject" Target="embeddings/oleObject1837.bin" /><Relationship Id="rId2983" Type="http://schemas.openxmlformats.org/officeDocument/2006/relationships/oleObject" Target="embeddings/oleObject1838.bin" /><Relationship Id="rId2984" Type="http://schemas.openxmlformats.org/officeDocument/2006/relationships/oleObject" Target="embeddings/oleObject1839.bin" /><Relationship Id="rId2985" Type="http://schemas.openxmlformats.org/officeDocument/2006/relationships/image" Target="media/image1142.wmf" /><Relationship Id="rId2986" Type="http://schemas.openxmlformats.org/officeDocument/2006/relationships/oleObject" Target="embeddings/oleObject1840.bin" /><Relationship Id="rId2987" Type="http://schemas.openxmlformats.org/officeDocument/2006/relationships/image" Target="media/image1143.wmf" /><Relationship Id="rId2988" Type="http://schemas.openxmlformats.org/officeDocument/2006/relationships/oleObject" Target="embeddings/oleObject1841.bin" /><Relationship Id="rId2989" Type="http://schemas.openxmlformats.org/officeDocument/2006/relationships/oleObject" Target="embeddings/oleObject1842.bin" /><Relationship Id="rId299" Type="http://schemas.openxmlformats.org/officeDocument/2006/relationships/oleObject" Target="embeddings/oleObject173.bin" /><Relationship Id="rId2990" Type="http://schemas.openxmlformats.org/officeDocument/2006/relationships/oleObject" Target="embeddings/oleObject1843.bin" /><Relationship Id="rId2991" Type="http://schemas.openxmlformats.org/officeDocument/2006/relationships/image" Target="media/image1144.wmf" /><Relationship Id="rId2992" Type="http://schemas.openxmlformats.org/officeDocument/2006/relationships/oleObject" Target="embeddings/oleObject1844.bin" /><Relationship Id="rId2993" Type="http://schemas.openxmlformats.org/officeDocument/2006/relationships/oleObject" Target="embeddings/oleObject1845.bin" /><Relationship Id="rId2994" Type="http://schemas.openxmlformats.org/officeDocument/2006/relationships/image" Target="media/image1145.wmf" /><Relationship Id="rId2995" Type="http://schemas.openxmlformats.org/officeDocument/2006/relationships/oleObject" Target="embeddings/oleObject1846.bin" /><Relationship Id="rId2996" Type="http://schemas.openxmlformats.org/officeDocument/2006/relationships/image" Target="media/image1146.wmf" /><Relationship Id="rId2997" Type="http://schemas.openxmlformats.org/officeDocument/2006/relationships/oleObject" Target="embeddings/oleObject1847.bin" /><Relationship Id="rId2998" Type="http://schemas.openxmlformats.org/officeDocument/2006/relationships/image" Target="media/image1147.wmf" /><Relationship Id="rId2999" Type="http://schemas.openxmlformats.org/officeDocument/2006/relationships/oleObject" Target="embeddings/oleObject1848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oleObject" Target="embeddings/oleObject174.bin" /><Relationship Id="rId3000" Type="http://schemas.openxmlformats.org/officeDocument/2006/relationships/image" Target="media/image1148.wmf" /><Relationship Id="rId3001" Type="http://schemas.openxmlformats.org/officeDocument/2006/relationships/oleObject" Target="embeddings/oleObject1849.bin" /><Relationship Id="rId3002" Type="http://schemas.openxmlformats.org/officeDocument/2006/relationships/image" Target="media/image1149.wmf" /><Relationship Id="rId3003" Type="http://schemas.openxmlformats.org/officeDocument/2006/relationships/oleObject" Target="embeddings/oleObject1850.bin" /><Relationship Id="rId3004" Type="http://schemas.openxmlformats.org/officeDocument/2006/relationships/image" Target="media/image1150.png" /><Relationship Id="rId3005" Type="http://schemas.openxmlformats.org/officeDocument/2006/relationships/image" Target="media/image1151.wmf" /><Relationship Id="rId3006" Type="http://schemas.openxmlformats.org/officeDocument/2006/relationships/oleObject" Target="embeddings/oleObject1851.bin" /><Relationship Id="rId3007" Type="http://schemas.openxmlformats.org/officeDocument/2006/relationships/image" Target="media/image1152.wmf" /><Relationship Id="rId3008" Type="http://schemas.openxmlformats.org/officeDocument/2006/relationships/oleObject" Target="embeddings/oleObject1852.bin" /><Relationship Id="rId3009" Type="http://schemas.openxmlformats.org/officeDocument/2006/relationships/image" Target="media/image1153.wmf" /><Relationship Id="rId301" Type="http://schemas.openxmlformats.org/officeDocument/2006/relationships/oleObject" Target="embeddings/oleObject175.bin" /><Relationship Id="rId3010" Type="http://schemas.openxmlformats.org/officeDocument/2006/relationships/oleObject" Target="embeddings/oleObject1853.bin" /><Relationship Id="rId3011" Type="http://schemas.openxmlformats.org/officeDocument/2006/relationships/oleObject" Target="embeddings/oleObject1854.bin" /><Relationship Id="rId3012" Type="http://schemas.openxmlformats.org/officeDocument/2006/relationships/oleObject" Target="embeddings/oleObject1855.bin" /><Relationship Id="rId3013" Type="http://schemas.openxmlformats.org/officeDocument/2006/relationships/image" Target="media/image1154.wmf" /><Relationship Id="rId3014" Type="http://schemas.openxmlformats.org/officeDocument/2006/relationships/oleObject" Target="embeddings/oleObject1856.bin" /><Relationship Id="rId3015" Type="http://schemas.openxmlformats.org/officeDocument/2006/relationships/image" Target="media/image1155.wmf" /><Relationship Id="rId3016" Type="http://schemas.openxmlformats.org/officeDocument/2006/relationships/oleObject" Target="embeddings/oleObject1857.bin" /><Relationship Id="rId3017" Type="http://schemas.openxmlformats.org/officeDocument/2006/relationships/image" Target="media/image1156.wmf" /><Relationship Id="rId3018" Type="http://schemas.openxmlformats.org/officeDocument/2006/relationships/oleObject" Target="embeddings/oleObject1858.bin" /><Relationship Id="rId3019" Type="http://schemas.openxmlformats.org/officeDocument/2006/relationships/image" Target="media/image1157.wmf" /><Relationship Id="rId302" Type="http://schemas.openxmlformats.org/officeDocument/2006/relationships/oleObject" Target="embeddings/oleObject176.bin" /><Relationship Id="rId3020" Type="http://schemas.openxmlformats.org/officeDocument/2006/relationships/oleObject" Target="embeddings/oleObject1859.bin" /><Relationship Id="rId3021" Type="http://schemas.openxmlformats.org/officeDocument/2006/relationships/image" Target="media/image1158.wmf" /><Relationship Id="rId3022" Type="http://schemas.openxmlformats.org/officeDocument/2006/relationships/oleObject" Target="embeddings/oleObject1860.bin" /><Relationship Id="rId3023" Type="http://schemas.openxmlformats.org/officeDocument/2006/relationships/image" Target="media/image1159.wmf" /><Relationship Id="rId3024" Type="http://schemas.openxmlformats.org/officeDocument/2006/relationships/oleObject" Target="embeddings/oleObject1861.bin" /><Relationship Id="rId3025" Type="http://schemas.openxmlformats.org/officeDocument/2006/relationships/oleObject" Target="embeddings/oleObject1862.bin" /><Relationship Id="rId3026" Type="http://schemas.openxmlformats.org/officeDocument/2006/relationships/image" Target="media/image1160.wmf" /><Relationship Id="rId3027" Type="http://schemas.openxmlformats.org/officeDocument/2006/relationships/oleObject" Target="embeddings/oleObject1863.bin" /><Relationship Id="rId3028" Type="http://schemas.openxmlformats.org/officeDocument/2006/relationships/image" Target="media/image1161.wmf" /><Relationship Id="rId3029" Type="http://schemas.openxmlformats.org/officeDocument/2006/relationships/oleObject" Target="embeddings/oleObject1864.bin" /><Relationship Id="rId303" Type="http://schemas.openxmlformats.org/officeDocument/2006/relationships/oleObject" Target="embeddings/oleObject177.bin" /><Relationship Id="rId3030" Type="http://schemas.openxmlformats.org/officeDocument/2006/relationships/oleObject" Target="embeddings/oleObject1865.bin" /><Relationship Id="rId3031" Type="http://schemas.openxmlformats.org/officeDocument/2006/relationships/oleObject" Target="embeddings/oleObject1866.bin" /><Relationship Id="rId3032" Type="http://schemas.openxmlformats.org/officeDocument/2006/relationships/oleObject" Target="embeddings/oleObject1867.bin" /><Relationship Id="rId3033" Type="http://schemas.openxmlformats.org/officeDocument/2006/relationships/oleObject" Target="embeddings/oleObject1868.bin" /><Relationship Id="rId3034" Type="http://schemas.openxmlformats.org/officeDocument/2006/relationships/oleObject" Target="embeddings/oleObject1869.bin" /><Relationship Id="rId3035" Type="http://schemas.openxmlformats.org/officeDocument/2006/relationships/oleObject" Target="embeddings/oleObject1870.bin" /><Relationship Id="rId3036" Type="http://schemas.openxmlformats.org/officeDocument/2006/relationships/oleObject" Target="embeddings/oleObject1871.bin" /><Relationship Id="rId3037" Type="http://schemas.openxmlformats.org/officeDocument/2006/relationships/oleObject" Target="embeddings/oleObject1872.bin" /><Relationship Id="rId3038" Type="http://schemas.openxmlformats.org/officeDocument/2006/relationships/oleObject" Target="embeddings/oleObject1873.bin" /><Relationship Id="rId3039" Type="http://schemas.openxmlformats.org/officeDocument/2006/relationships/oleObject" Target="embeddings/oleObject1874.bin" /><Relationship Id="rId304" Type="http://schemas.openxmlformats.org/officeDocument/2006/relationships/oleObject" Target="embeddings/oleObject178.bin" /><Relationship Id="rId3040" Type="http://schemas.openxmlformats.org/officeDocument/2006/relationships/oleObject" Target="embeddings/oleObject1875.bin" /><Relationship Id="rId3041" Type="http://schemas.openxmlformats.org/officeDocument/2006/relationships/image" Target="media/image1162.wmf" /><Relationship Id="rId3042" Type="http://schemas.openxmlformats.org/officeDocument/2006/relationships/oleObject" Target="embeddings/oleObject1876.bin" /><Relationship Id="rId3043" Type="http://schemas.openxmlformats.org/officeDocument/2006/relationships/image" Target="media/image1163.wmf" /><Relationship Id="rId3044" Type="http://schemas.openxmlformats.org/officeDocument/2006/relationships/oleObject" Target="embeddings/oleObject1877.bin" /><Relationship Id="rId3045" Type="http://schemas.openxmlformats.org/officeDocument/2006/relationships/image" Target="media/image1164.wmf" /><Relationship Id="rId3046" Type="http://schemas.openxmlformats.org/officeDocument/2006/relationships/oleObject" Target="embeddings/oleObject1878.bin" /><Relationship Id="rId3047" Type="http://schemas.openxmlformats.org/officeDocument/2006/relationships/oleObject" Target="embeddings/oleObject1879.bin" /><Relationship Id="rId3048" Type="http://schemas.openxmlformats.org/officeDocument/2006/relationships/oleObject" Target="embeddings/oleObject1880.bin" /><Relationship Id="rId3049" Type="http://schemas.openxmlformats.org/officeDocument/2006/relationships/image" Target="media/image1165.wmf" /><Relationship Id="rId305" Type="http://schemas.openxmlformats.org/officeDocument/2006/relationships/oleObject" Target="embeddings/oleObject179.bin" /><Relationship Id="rId3050" Type="http://schemas.openxmlformats.org/officeDocument/2006/relationships/oleObject" Target="embeddings/oleObject1881.bin" /><Relationship Id="rId3051" Type="http://schemas.openxmlformats.org/officeDocument/2006/relationships/image" Target="media/image1166.wmf" /><Relationship Id="rId3052" Type="http://schemas.openxmlformats.org/officeDocument/2006/relationships/oleObject" Target="embeddings/oleObject1882.bin" /><Relationship Id="rId3053" Type="http://schemas.openxmlformats.org/officeDocument/2006/relationships/image" Target="media/image1167.wmf" /><Relationship Id="rId3054" Type="http://schemas.openxmlformats.org/officeDocument/2006/relationships/oleObject" Target="embeddings/oleObject1883.bin" /><Relationship Id="rId3055" Type="http://schemas.openxmlformats.org/officeDocument/2006/relationships/image" Target="media/image1168.wmf" /><Relationship Id="rId3056" Type="http://schemas.openxmlformats.org/officeDocument/2006/relationships/oleObject" Target="embeddings/oleObject1884.bin" /><Relationship Id="rId3057" Type="http://schemas.openxmlformats.org/officeDocument/2006/relationships/oleObject" Target="embeddings/oleObject1885.bin" /><Relationship Id="rId3058" Type="http://schemas.openxmlformats.org/officeDocument/2006/relationships/image" Target="media/image1169.wmf" /><Relationship Id="rId3059" Type="http://schemas.openxmlformats.org/officeDocument/2006/relationships/oleObject" Target="embeddings/oleObject1886.bin" /><Relationship Id="rId306" Type="http://schemas.openxmlformats.org/officeDocument/2006/relationships/image" Target="media/image123.wmf" /><Relationship Id="rId3060" Type="http://schemas.openxmlformats.org/officeDocument/2006/relationships/image" Target="media/image1170.wmf" /><Relationship Id="rId3061" Type="http://schemas.openxmlformats.org/officeDocument/2006/relationships/oleObject" Target="embeddings/oleObject1887.bin" /><Relationship Id="rId3062" Type="http://schemas.openxmlformats.org/officeDocument/2006/relationships/image" Target="media/image1171.wmf" /><Relationship Id="rId3063" Type="http://schemas.openxmlformats.org/officeDocument/2006/relationships/oleObject" Target="embeddings/oleObject1888.bin" /><Relationship Id="rId3064" Type="http://schemas.openxmlformats.org/officeDocument/2006/relationships/image" Target="media/image1172.wmf" /><Relationship Id="rId3065" Type="http://schemas.openxmlformats.org/officeDocument/2006/relationships/oleObject" Target="embeddings/oleObject1889.bin" /><Relationship Id="rId3066" Type="http://schemas.openxmlformats.org/officeDocument/2006/relationships/image" Target="media/image1173.wmf" /><Relationship Id="rId3067" Type="http://schemas.openxmlformats.org/officeDocument/2006/relationships/oleObject" Target="embeddings/oleObject1890.bin" /><Relationship Id="rId3068" Type="http://schemas.openxmlformats.org/officeDocument/2006/relationships/image" Target="media/image1174.wmf" /><Relationship Id="rId3069" Type="http://schemas.openxmlformats.org/officeDocument/2006/relationships/oleObject" Target="embeddings/oleObject1891.bin" /><Relationship Id="rId307" Type="http://schemas.openxmlformats.org/officeDocument/2006/relationships/oleObject" Target="embeddings/oleObject180.bin" /><Relationship Id="rId3070" Type="http://schemas.openxmlformats.org/officeDocument/2006/relationships/oleObject" Target="embeddings/oleObject1892.bin" /><Relationship Id="rId3071" Type="http://schemas.openxmlformats.org/officeDocument/2006/relationships/image" Target="media/image1175.wmf" /><Relationship Id="rId3072" Type="http://schemas.openxmlformats.org/officeDocument/2006/relationships/oleObject" Target="embeddings/oleObject1893.bin" /><Relationship Id="rId3073" Type="http://schemas.openxmlformats.org/officeDocument/2006/relationships/oleObject" Target="embeddings/oleObject1894.bin" /><Relationship Id="rId3074" Type="http://schemas.openxmlformats.org/officeDocument/2006/relationships/oleObject" Target="embeddings/oleObject1895.bin" /><Relationship Id="rId3075" Type="http://schemas.openxmlformats.org/officeDocument/2006/relationships/oleObject" Target="embeddings/oleObject1896.bin" /><Relationship Id="rId3076" Type="http://schemas.openxmlformats.org/officeDocument/2006/relationships/oleObject" Target="embeddings/oleObject1897.bin" /><Relationship Id="rId3077" Type="http://schemas.openxmlformats.org/officeDocument/2006/relationships/oleObject" Target="embeddings/oleObject1898.bin" /><Relationship Id="rId3078" Type="http://schemas.openxmlformats.org/officeDocument/2006/relationships/image" Target="media/image1176.wmf" /><Relationship Id="rId3079" Type="http://schemas.openxmlformats.org/officeDocument/2006/relationships/oleObject" Target="embeddings/oleObject1899.bin" /><Relationship Id="rId308" Type="http://schemas.openxmlformats.org/officeDocument/2006/relationships/oleObject" Target="embeddings/oleObject181.bin" /><Relationship Id="rId3080" Type="http://schemas.openxmlformats.org/officeDocument/2006/relationships/oleObject" Target="embeddings/oleObject1900.bin" /><Relationship Id="rId3081" Type="http://schemas.openxmlformats.org/officeDocument/2006/relationships/oleObject" Target="embeddings/oleObject1901.bin" /><Relationship Id="rId3082" Type="http://schemas.openxmlformats.org/officeDocument/2006/relationships/oleObject" Target="embeddings/oleObject1902.bin" /><Relationship Id="rId3083" Type="http://schemas.openxmlformats.org/officeDocument/2006/relationships/oleObject" Target="embeddings/oleObject1903.bin" /><Relationship Id="rId3084" Type="http://schemas.openxmlformats.org/officeDocument/2006/relationships/oleObject" Target="embeddings/oleObject1904.bin" /><Relationship Id="rId3085" Type="http://schemas.openxmlformats.org/officeDocument/2006/relationships/oleObject" Target="embeddings/oleObject1905.bin" /><Relationship Id="rId3086" Type="http://schemas.openxmlformats.org/officeDocument/2006/relationships/oleObject" Target="embeddings/oleObject1906.bin" /><Relationship Id="rId3087" Type="http://schemas.openxmlformats.org/officeDocument/2006/relationships/oleObject" Target="embeddings/oleObject1907.bin" /><Relationship Id="rId3088" Type="http://schemas.openxmlformats.org/officeDocument/2006/relationships/oleObject" Target="embeddings/oleObject1908.bin" /><Relationship Id="rId3089" Type="http://schemas.openxmlformats.org/officeDocument/2006/relationships/oleObject" Target="embeddings/oleObject1909.bin" /><Relationship Id="rId309" Type="http://schemas.openxmlformats.org/officeDocument/2006/relationships/image" Target="media/image124.wmf" /><Relationship Id="rId3090" Type="http://schemas.openxmlformats.org/officeDocument/2006/relationships/oleObject" Target="embeddings/oleObject1910.bin" /><Relationship Id="rId3091" Type="http://schemas.openxmlformats.org/officeDocument/2006/relationships/oleObject" Target="embeddings/oleObject1911.bin" /><Relationship Id="rId3092" Type="http://schemas.openxmlformats.org/officeDocument/2006/relationships/oleObject" Target="embeddings/oleObject1912.bin" /><Relationship Id="rId3093" Type="http://schemas.openxmlformats.org/officeDocument/2006/relationships/oleObject" Target="embeddings/oleObject1913.bin" /><Relationship Id="rId3094" Type="http://schemas.openxmlformats.org/officeDocument/2006/relationships/oleObject" Target="embeddings/oleObject1914.bin" /><Relationship Id="rId3095" Type="http://schemas.openxmlformats.org/officeDocument/2006/relationships/oleObject" Target="embeddings/oleObject1915.bin" /><Relationship Id="rId3096" Type="http://schemas.openxmlformats.org/officeDocument/2006/relationships/oleObject" Target="embeddings/oleObject1916.bin" /><Relationship Id="rId3097" Type="http://schemas.openxmlformats.org/officeDocument/2006/relationships/oleObject" Target="embeddings/oleObject1917.bin" /><Relationship Id="rId3098" Type="http://schemas.openxmlformats.org/officeDocument/2006/relationships/oleObject" Target="embeddings/oleObject1918.bin" /><Relationship Id="rId3099" Type="http://schemas.openxmlformats.org/officeDocument/2006/relationships/oleObject" Target="embeddings/oleObject1919.bin" /><Relationship Id="rId31" Type="http://schemas.openxmlformats.org/officeDocument/2006/relationships/oleObject" Target="embeddings/oleObject9.bin" /><Relationship Id="rId310" Type="http://schemas.openxmlformats.org/officeDocument/2006/relationships/oleObject" Target="embeddings/oleObject182.bin" /><Relationship Id="rId3100" Type="http://schemas.openxmlformats.org/officeDocument/2006/relationships/oleObject" Target="embeddings/oleObject1920.bin" /><Relationship Id="rId3101" Type="http://schemas.openxmlformats.org/officeDocument/2006/relationships/oleObject" Target="embeddings/oleObject1921.bin" /><Relationship Id="rId3102" Type="http://schemas.openxmlformats.org/officeDocument/2006/relationships/image" Target="media/image1177.wmf" /><Relationship Id="rId3103" Type="http://schemas.openxmlformats.org/officeDocument/2006/relationships/oleObject" Target="embeddings/oleObject1922.bin" /><Relationship Id="rId3104" Type="http://schemas.openxmlformats.org/officeDocument/2006/relationships/oleObject" Target="embeddings/oleObject1923.bin" /><Relationship Id="rId3105" Type="http://schemas.openxmlformats.org/officeDocument/2006/relationships/oleObject" Target="embeddings/oleObject1924.bin" /><Relationship Id="rId3106" Type="http://schemas.openxmlformats.org/officeDocument/2006/relationships/oleObject" Target="embeddings/oleObject1925.bin" /><Relationship Id="rId3107" Type="http://schemas.openxmlformats.org/officeDocument/2006/relationships/oleObject" Target="embeddings/oleObject1926.bin" /><Relationship Id="rId3108" Type="http://schemas.openxmlformats.org/officeDocument/2006/relationships/image" Target="media/image1178.wmf" /><Relationship Id="rId3109" Type="http://schemas.openxmlformats.org/officeDocument/2006/relationships/oleObject" Target="embeddings/oleObject1927.bin" /><Relationship Id="rId311" Type="http://schemas.openxmlformats.org/officeDocument/2006/relationships/oleObject" Target="embeddings/oleObject183.bin" /><Relationship Id="rId3110" Type="http://schemas.openxmlformats.org/officeDocument/2006/relationships/image" Target="media/image1179.wmf" /><Relationship Id="rId3111" Type="http://schemas.openxmlformats.org/officeDocument/2006/relationships/oleObject" Target="embeddings/oleObject1928.bin" /><Relationship Id="rId3112" Type="http://schemas.openxmlformats.org/officeDocument/2006/relationships/image" Target="media/image1180.wmf" /><Relationship Id="rId3113" Type="http://schemas.openxmlformats.org/officeDocument/2006/relationships/oleObject" Target="embeddings/oleObject1929.bin" /><Relationship Id="rId3114" Type="http://schemas.openxmlformats.org/officeDocument/2006/relationships/image" Target="media/image1181.wmf" /><Relationship Id="rId3115" Type="http://schemas.openxmlformats.org/officeDocument/2006/relationships/oleObject" Target="embeddings/oleObject1930.bin" /><Relationship Id="rId3116" Type="http://schemas.openxmlformats.org/officeDocument/2006/relationships/oleObject" Target="embeddings/oleObject1931.bin" /><Relationship Id="rId3117" Type="http://schemas.openxmlformats.org/officeDocument/2006/relationships/image" Target="media/image1182.png" /><Relationship Id="rId3118" Type="http://schemas.openxmlformats.org/officeDocument/2006/relationships/image" Target="media/image1183.wmf" /><Relationship Id="rId3119" Type="http://schemas.openxmlformats.org/officeDocument/2006/relationships/oleObject" Target="embeddings/oleObject1932.bin" /><Relationship Id="rId312" Type="http://schemas.openxmlformats.org/officeDocument/2006/relationships/image" Target="media/image125.wmf" /><Relationship Id="rId3120" Type="http://schemas.openxmlformats.org/officeDocument/2006/relationships/image" Target="media/image1184.wmf" /><Relationship Id="rId3121" Type="http://schemas.openxmlformats.org/officeDocument/2006/relationships/oleObject" Target="embeddings/oleObject1933.bin" /><Relationship Id="rId3122" Type="http://schemas.openxmlformats.org/officeDocument/2006/relationships/image" Target="media/image1185.wmf" /><Relationship Id="rId3123" Type="http://schemas.openxmlformats.org/officeDocument/2006/relationships/oleObject" Target="embeddings/oleObject1934.bin" /><Relationship Id="rId3124" Type="http://schemas.openxmlformats.org/officeDocument/2006/relationships/oleObject" Target="embeddings/oleObject1935.bin" /><Relationship Id="rId3125" Type="http://schemas.openxmlformats.org/officeDocument/2006/relationships/oleObject" Target="embeddings/oleObject1936.bin" /><Relationship Id="rId3126" Type="http://schemas.openxmlformats.org/officeDocument/2006/relationships/oleObject" Target="embeddings/oleObject1937.bin" /><Relationship Id="rId3127" Type="http://schemas.openxmlformats.org/officeDocument/2006/relationships/image" Target="media/image1186.wmf" /><Relationship Id="rId3128" Type="http://schemas.openxmlformats.org/officeDocument/2006/relationships/oleObject" Target="embeddings/oleObject1938.bin" /><Relationship Id="rId3129" Type="http://schemas.openxmlformats.org/officeDocument/2006/relationships/oleObject" Target="embeddings/oleObject1939.bin" /><Relationship Id="rId313" Type="http://schemas.openxmlformats.org/officeDocument/2006/relationships/oleObject" Target="embeddings/oleObject184.bin" /><Relationship Id="rId3130" Type="http://schemas.openxmlformats.org/officeDocument/2006/relationships/oleObject" Target="embeddings/oleObject1940.bin" /><Relationship Id="rId3131" Type="http://schemas.openxmlformats.org/officeDocument/2006/relationships/oleObject" Target="embeddings/oleObject1941.bin" /><Relationship Id="rId3132" Type="http://schemas.openxmlformats.org/officeDocument/2006/relationships/image" Target="media/image1187.wmf" /><Relationship Id="rId3133" Type="http://schemas.openxmlformats.org/officeDocument/2006/relationships/oleObject" Target="embeddings/oleObject1942.bin" /><Relationship Id="rId3134" Type="http://schemas.openxmlformats.org/officeDocument/2006/relationships/image" Target="media/image1188.wmf" /><Relationship Id="rId3135" Type="http://schemas.openxmlformats.org/officeDocument/2006/relationships/oleObject" Target="embeddings/oleObject1943.bin" /><Relationship Id="rId3136" Type="http://schemas.openxmlformats.org/officeDocument/2006/relationships/image" Target="media/image1189.wmf" /><Relationship Id="rId3137" Type="http://schemas.openxmlformats.org/officeDocument/2006/relationships/oleObject" Target="embeddings/oleObject1944.bin" /><Relationship Id="rId3138" Type="http://schemas.openxmlformats.org/officeDocument/2006/relationships/image" Target="media/image1190.wmf" /><Relationship Id="rId3139" Type="http://schemas.openxmlformats.org/officeDocument/2006/relationships/oleObject" Target="embeddings/oleObject1945.bin" /><Relationship Id="rId314" Type="http://schemas.openxmlformats.org/officeDocument/2006/relationships/oleObject" Target="embeddings/oleObject185.bin" /><Relationship Id="rId3140" Type="http://schemas.openxmlformats.org/officeDocument/2006/relationships/image" Target="media/image1191.wmf" /><Relationship Id="rId3141" Type="http://schemas.openxmlformats.org/officeDocument/2006/relationships/oleObject" Target="embeddings/oleObject1946.bin" /><Relationship Id="rId3142" Type="http://schemas.openxmlformats.org/officeDocument/2006/relationships/image" Target="media/image1192.wmf" /><Relationship Id="rId3143" Type="http://schemas.openxmlformats.org/officeDocument/2006/relationships/oleObject" Target="embeddings/oleObject1947.bin" /><Relationship Id="rId3144" Type="http://schemas.openxmlformats.org/officeDocument/2006/relationships/oleObject" Target="embeddings/oleObject1948.bin" /><Relationship Id="rId3145" Type="http://schemas.openxmlformats.org/officeDocument/2006/relationships/oleObject" Target="embeddings/oleObject1949.bin" /><Relationship Id="rId3146" Type="http://schemas.openxmlformats.org/officeDocument/2006/relationships/image" Target="media/image1193.wmf" /><Relationship Id="rId3147" Type="http://schemas.openxmlformats.org/officeDocument/2006/relationships/oleObject" Target="embeddings/oleObject1950.bin" /><Relationship Id="rId3148" Type="http://schemas.openxmlformats.org/officeDocument/2006/relationships/image" Target="media/image1194.wmf" /><Relationship Id="rId3149" Type="http://schemas.openxmlformats.org/officeDocument/2006/relationships/oleObject" Target="embeddings/oleObject1951.bin" /><Relationship Id="rId315" Type="http://schemas.openxmlformats.org/officeDocument/2006/relationships/oleObject" Target="embeddings/oleObject186.bin" /><Relationship Id="rId3150" Type="http://schemas.openxmlformats.org/officeDocument/2006/relationships/image" Target="media/image1195.wmf" /><Relationship Id="rId3151" Type="http://schemas.openxmlformats.org/officeDocument/2006/relationships/oleObject" Target="embeddings/oleObject1952.bin" /><Relationship Id="rId3152" Type="http://schemas.openxmlformats.org/officeDocument/2006/relationships/image" Target="media/image1196.wmf" /><Relationship Id="rId3153" Type="http://schemas.openxmlformats.org/officeDocument/2006/relationships/oleObject" Target="embeddings/oleObject1953.bin" /><Relationship Id="rId3154" Type="http://schemas.openxmlformats.org/officeDocument/2006/relationships/oleObject" Target="embeddings/oleObject1954.bin" /><Relationship Id="rId3155" Type="http://schemas.openxmlformats.org/officeDocument/2006/relationships/oleObject" Target="embeddings/oleObject1955.bin" /><Relationship Id="rId3156" Type="http://schemas.openxmlformats.org/officeDocument/2006/relationships/oleObject" Target="embeddings/oleObject1956.bin" /><Relationship Id="rId3157" Type="http://schemas.openxmlformats.org/officeDocument/2006/relationships/oleObject" Target="embeddings/oleObject1957.bin" /><Relationship Id="rId3158" Type="http://schemas.openxmlformats.org/officeDocument/2006/relationships/image" Target="media/image1197.wmf" /><Relationship Id="rId3159" Type="http://schemas.openxmlformats.org/officeDocument/2006/relationships/oleObject" Target="embeddings/oleObject1958.bin" /><Relationship Id="rId316" Type="http://schemas.openxmlformats.org/officeDocument/2006/relationships/oleObject" Target="embeddings/oleObject187.bin" /><Relationship Id="rId3160" Type="http://schemas.openxmlformats.org/officeDocument/2006/relationships/image" Target="media/image1198.wmf" /><Relationship Id="rId3161" Type="http://schemas.openxmlformats.org/officeDocument/2006/relationships/oleObject" Target="embeddings/oleObject1959.bin" /><Relationship Id="rId3162" Type="http://schemas.openxmlformats.org/officeDocument/2006/relationships/image" Target="media/image1199.wmf" /><Relationship Id="rId3163" Type="http://schemas.openxmlformats.org/officeDocument/2006/relationships/oleObject" Target="embeddings/oleObject1960.bin" /><Relationship Id="rId3164" Type="http://schemas.openxmlformats.org/officeDocument/2006/relationships/image" Target="media/image1200.wmf" /><Relationship Id="rId3165" Type="http://schemas.openxmlformats.org/officeDocument/2006/relationships/oleObject" Target="embeddings/oleObject1961.bin" /><Relationship Id="rId3166" Type="http://schemas.openxmlformats.org/officeDocument/2006/relationships/image" Target="media/image1201.wmf" /><Relationship Id="rId3167" Type="http://schemas.openxmlformats.org/officeDocument/2006/relationships/oleObject" Target="embeddings/oleObject1962.bin" /><Relationship Id="rId3168" Type="http://schemas.openxmlformats.org/officeDocument/2006/relationships/image" Target="media/image1202.wmf" /><Relationship Id="rId3169" Type="http://schemas.openxmlformats.org/officeDocument/2006/relationships/oleObject" Target="embeddings/oleObject1963.bin" /><Relationship Id="rId317" Type="http://schemas.openxmlformats.org/officeDocument/2006/relationships/oleObject" Target="embeddings/oleObject188.bin" /><Relationship Id="rId3170" Type="http://schemas.openxmlformats.org/officeDocument/2006/relationships/image" Target="media/image1203.wmf" /><Relationship Id="rId3171" Type="http://schemas.openxmlformats.org/officeDocument/2006/relationships/oleObject" Target="embeddings/oleObject1964.bin" /><Relationship Id="rId3172" Type="http://schemas.openxmlformats.org/officeDocument/2006/relationships/image" Target="media/image1204.wmf" /><Relationship Id="rId3173" Type="http://schemas.openxmlformats.org/officeDocument/2006/relationships/oleObject" Target="embeddings/oleObject1965.bin" /><Relationship Id="rId3174" Type="http://schemas.openxmlformats.org/officeDocument/2006/relationships/oleObject" Target="embeddings/oleObject1966.bin" /><Relationship Id="rId3175" Type="http://schemas.openxmlformats.org/officeDocument/2006/relationships/image" Target="media/image1205.wmf" /><Relationship Id="rId3176" Type="http://schemas.openxmlformats.org/officeDocument/2006/relationships/oleObject" Target="embeddings/oleObject1967.bin" /><Relationship Id="rId3177" Type="http://schemas.openxmlformats.org/officeDocument/2006/relationships/image" Target="media/image1206.wmf" /><Relationship Id="rId3178" Type="http://schemas.openxmlformats.org/officeDocument/2006/relationships/oleObject" Target="embeddings/oleObject1968.bin" /><Relationship Id="rId3179" Type="http://schemas.openxmlformats.org/officeDocument/2006/relationships/image" Target="media/image1207.wmf" /><Relationship Id="rId318" Type="http://schemas.openxmlformats.org/officeDocument/2006/relationships/oleObject" Target="embeddings/oleObject189.bin" /><Relationship Id="rId3180" Type="http://schemas.openxmlformats.org/officeDocument/2006/relationships/oleObject" Target="embeddings/oleObject1969.bin" /><Relationship Id="rId3181" Type="http://schemas.openxmlformats.org/officeDocument/2006/relationships/image" Target="media/image1208.wmf" /><Relationship Id="rId3182" Type="http://schemas.openxmlformats.org/officeDocument/2006/relationships/oleObject" Target="embeddings/oleObject1970.bin" /><Relationship Id="rId3183" Type="http://schemas.openxmlformats.org/officeDocument/2006/relationships/image" Target="media/image1209.wmf" /><Relationship Id="rId3184" Type="http://schemas.openxmlformats.org/officeDocument/2006/relationships/oleObject" Target="embeddings/oleObject1971.bin" /><Relationship Id="rId3185" Type="http://schemas.openxmlformats.org/officeDocument/2006/relationships/image" Target="media/image1210.wmf" /><Relationship Id="rId3186" Type="http://schemas.openxmlformats.org/officeDocument/2006/relationships/oleObject" Target="embeddings/oleObject1972.bin" /><Relationship Id="rId3187" Type="http://schemas.openxmlformats.org/officeDocument/2006/relationships/image" Target="media/image1211.wmf" /><Relationship Id="rId3188" Type="http://schemas.openxmlformats.org/officeDocument/2006/relationships/oleObject" Target="embeddings/oleObject1973.bin" /><Relationship Id="rId3189" Type="http://schemas.openxmlformats.org/officeDocument/2006/relationships/image" Target="media/image1212.wmf" /><Relationship Id="rId319" Type="http://schemas.openxmlformats.org/officeDocument/2006/relationships/image" Target="media/image126.wmf" /><Relationship Id="rId3190" Type="http://schemas.openxmlformats.org/officeDocument/2006/relationships/oleObject" Target="embeddings/oleObject1974.bin" /><Relationship Id="rId3191" Type="http://schemas.openxmlformats.org/officeDocument/2006/relationships/image" Target="media/image1213.wmf" /><Relationship Id="rId3192" Type="http://schemas.openxmlformats.org/officeDocument/2006/relationships/oleObject" Target="embeddings/oleObject1975.bin" /><Relationship Id="rId3193" Type="http://schemas.openxmlformats.org/officeDocument/2006/relationships/image" Target="media/image1214.wmf" /><Relationship Id="rId3194" Type="http://schemas.openxmlformats.org/officeDocument/2006/relationships/oleObject" Target="embeddings/oleObject1976.bin" /><Relationship Id="rId3195" Type="http://schemas.openxmlformats.org/officeDocument/2006/relationships/image" Target="media/image1215.wmf" /><Relationship Id="rId3196" Type="http://schemas.openxmlformats.org/officeDocument/2006/relationships/oleObject" Target="embeddings/oleObject1977.bin" /><Relationship Id="rId3197" Type="http://schemas.openxmlformats.org/officeDocument/2006/relationships/oleObject" Target="embeddings/oleObject1978.bin" /><Relationship Id="rId3198" Type="http://schemas.openxmlformats.org/officeDocument/2006/relationships/oleObject" Target="embeddings/oleObject1979.bin" /><Relationship Id="rId3199" Type="http://schemas.openxmlformats.org/officeDocument/2006/relationships/oleObject" Target="embeddings/oleObject1980.bin" /><Relationship Id="rId32" Type="http://schemas.openxmlformats.org/officeDocument/2006/relationships/oleObject" Target="embeddings/oleObject10.bin" /><Relationship Id="rId320" Type="http://schemas.openxmlformats.org/officeDocument/2006/relationships/oleObject" Target="embeddings/oleObject190.bin" /><Relationship Id="rId3200" Type="http://schemas.openxmlformats.org/officeDocument/2006/relationships/image" Target="media/image1216.wmf" /><Relationship Id="rId3201" Type="http://schemas.openxmlformats.org/officeDocument/2006/relationships/oleObject" Target="embeddings/oleObject1981.bin" /><Relationship Id="rId3202" Type="http://schemas.openxmlformats.org/officeDocument/2006/relationships/oleObject" Target="embeddings/oleObject1982.bin" /><Relationship Id="rId3203" Type="http://schemas.openxmlformats.org/officeDocument/2006/relationships/oleObject" Target="embeddings/oleObject1983.bin" /><Relationship Id="rId3204" Type="http://schemas.openxmlformats.org/officeDocument/2006/relationships/oleObject" Target="embeddings/oleObject1984.bin" /><Relationship Id="rId3205" Type="http://schemas.openxmlformats.org/officeDocument/2006/relationships/oleObject" Target="embeddings/oleObject1985.bin" /><Relationship Id="rId3206" Type="http://schemas.openxmlformats.org/officeDocument/2006/relationships/oleObject" Target="embeddings/oleObject1986.bin" /><Relationship Id="rId3207" Type="http://schemas.openxmlformats.org/officeDocument/2006/relationships/oleObject" Target="embeddings/oleObject1987.bin" /><Relationship Id="rId3208" Type="http://schemas.openxmlformats.org/officeDocument/2006/relationships/oleObject" Target="embeddings/oleObject1988.bin" /><Relationship Id="rId3209" Type="http://schemas.openxmlformats.org/officeDocument/2006/relationships/oleObject" Target="embeddings/oleObject1989.bin" /><Relationship Id="rId321" Type="http://schemas.openxmlformats.org/officeDocument/2006/relationships/oleObject" Target="embeddings/oleObject191.bin" /><Relationship Id="rId3210" Type="http://schemas.openxmlformats.org/officeDocument/2006/relationships/oleObject" Target="embeddings/oleObject1990.bin" /><Relationship Id="rId3211" Type="http://schemas.openxmlformats.org/officeDocument/2006/relationships/oleObject" Target="embeddings/oleObject1991.bin" /><Relationship Id="rId3212" Type="http://schemas.openxmlformats.org/officeDocument/2006/relationships/oleObject" Target="embeddings/oleObject1992.bin" /><Relationship Id="rId3213" Type="http://schemas.openxmlformats.org/officeDocument/2006/relationships/oleObject" Target="embeddings/oleObject1993.bin" /><Relationship Id="rId3214" Type="http://schemas.openxmlformats.org/officeDocument/2006/relationships/image" Target="media/image1217.wmf" /><Relationship Id="rId3215" Type="http://schemas.openxmlformats.org/officeDocument/2006/relationships/oleObject" Target="embeddings/oleObject1994.bin" /><Relationship Id="rId3216" Type="http://schemas.openxmlformats.org/officeDocument/2006/relationships/image" Target="media/image1218.wmf" /><Relationship Id="rId3217" Type="http://schemas.openxmlformats.org/officeDocument/2006/relationships/oleObject" Target="embeddings/oleObject1995.bin" /><Relationship Id="rId3218" Type="http://schemas.openxmlformats.org/officeDocument/2006/relationships/oleObject" Target="embeddings/oleObject1996.bin" /><Relationship Id="rId3219" Type="http://schemas.openxmlformats.org/officeDocument/2006/relationships/oleObject" Target="embeddings/oleObject1997.bin" /><Relationship Id="rId322" Type="http://schemas.openxmlformats.org/officeDocument/2006/relationships/image" Target="media/image127.wmf" /><Relationship Id="rId3220" Type="http://schemas.openxmlformats.org/officeDocument/2006/relationships/oleObject" Target="embeddings/oleObject1998.bin" /><Relationship Id="rId3221" Type="http://schemas.openxmlformats.org/officeDocument/2006/relationships/image" Target="media/image1219.wmf" /><Relationship Id="rId3222" Type="http://schemas.openxmlformats.org/officeDocument/2006/relationships/oleObject" Target="embeddings/oleObject1999.bin" /><Relationship Id="rId3223" Type="http://schemas.openxmlformats.org/officeDocument/2006/relationships/image" Target="media/image1220.wmf" /><Relationship Id="rId3224" Type="http://schemas.openxmlformats.org/officeDocument/2006/relationships/oleObject" Target="embeddings/oleObject2000.bin" /><Relationship Id="rId3225" Type="http://schemas.openxmlformats.org/officeDocument/2006/relationships/image" Target="media/image1221.wmf" /><Relationship Id="rId3226" Type="http://schemas.openxmlformats.org/officeDocument/2006/relationships/oleObject" Target="embeddings/oleObject2001.bin" /><Relationship Id="rId3227" Type="http://schemas.openxmlformats.org/officeDocument/2006/relationships/oleObject" Target="embeddings/oleObject2002.bin" /><Relationship Id="rId3228" Type="http://schemas.openxmlformats.org/officeDocument/2006/relationships/oleObject" Target="embeddings/oleObject2003.bin" /><Relationship Id="rId3229" Type="http://schemas.openxmlformats.org/officeDocument/2006/relationships/image" Target="media/image1222.wmf" /><Relationship Id="rId323" Type="http://schemas.openxmlformats.org/officeDocument/2006/relationships/oleObject" Target="embeddings/oleObject192.bin" /><Relationship Id="rId3230" Type="http://schemas.openxmlformats.org/officeDocument/2006/relationships/oleObject" Target="embeddings/oleObject2004.bin" /><Relationship Id="rId3231" Type="http://schemas.openxmlformats.org/officeDocument/2006/relationships/oleObject" Target="embeddings/oleObject2005.bin" /><Relationship Id="rId3232" Type="http://schemas.openxmlformats.org/officeDocument/2006/relationships/oleObject" Target="embeddings/oleObject2006.bin" /><Relationship Id="rId3233" Type="http://schemas.openxmlformats.org/officeDocument/2006/relationships/oleObject" Target="embeddings/oleObject2007.bin" /><Relationship Id="rId3234" Type="http://schemas.openxmlformats.org/officeDocument/2006/relationships/image" Target="media/image1223.png" /><Relationship Id="rId3235" Type="http://schemas.openxmlformats.org/officeDocument/2006/relationships/image" Target="media/image1224.wmf" /><Relationship Id="rId3236" Type="http://schemas.openxmlformats.org/officeDocument/2006/relationships/oleObject" Target="embeddings/oleObject2008.bin" /><Relationship Id="rId3237" Type="http://schemas.openxmlformats.org/officeDocument/2006/relationships/oleObject" Target="embeddings/oleObject2009.bin" /><Relationship Id="rId3238" Type="http://schemas.openxmlformats.org/officeDocument/2006/relationships/image" Target="media/image1225.wmf" /><Relationship Id="rId3239" Type="http://schemas.openxmlformats.org/officeDocument/2006/relationships/oleObject" Target="embeddings/oleObject2010.bin" /><Relationship Id="rId324" Type="http://schemas.openxmlformats.org/officeDocument/2006/relationships/oleObject" Target="embeddings/oleObject193.bin" /><Relationship Id="rId3240" Type="http://schemas.openxmlformats.org/officeDocument/2006/relationships/oleObject" Target="embeddings/oleObject2011.bin" /><Relationship Id="rId3241" Type="http://schemas.openxmlformats.org/officeDocument/2006/relationships/image" Target="media/image1226.wmf" /><Relationship Id="rId3242" Type="http://schemas.openxmlformats.org/officeDocument/2006/relationships/oleObject" Target="embeddings/oleObject2012.bin" /><Relationship Id="rId3243" Type="http://schemas.openxmlformats.org/officeDocument/2006/relationships/oleObject" Target="embeddings/oleObject2013.bin" /><Relationship Id="rId3244" Type="http://schemas.openxmlformats.org/officeDocument/2006/relationships/oleObject" Target="embeddings/oleObject2014.bin" /><Relationship Id="rId3245" Type="http://schemas.openxmlformats.org/officeDocument/2006/relationships/image" Target="media/image1227.wmf" /><Relationship Id="rId3246" Type="http://schemas.openxmlformats.org/officeDocument/2006/relationships/oleObject" Target="embeddings/oleObject2015.bin" /><Relationship Id="rId3247" Type="http://schemas.openxmlformats.org/officeDocument/2006/relationships/image" Target="media/image1228.wmf" /><Relationship Id="rId3248" Type="http://schemas.openxmlformats.org/officeDocument/2006/relationships/oleObject" Target="embeddings/oleObject2016.bin" /><Relationship Id="rId3249" Type="http://schemas.openxmlformats.org/officeDocument/2006/relationships/oleObject" Target="embeddings/oleObject2017.bin" /><Relationship Id="rId325" Type="http://schemas.openxmlformats.org/officeDocument/2006/relationships/oleObject" Target="embeddings/oleObject194.bin" /><Relationship Id="rId3250" Type="http://schemas.openxmlformats.org/officeDocument/2006/relationships/oleObject" Target="embeddings/oleObject2018.bin" /><Relationship Id="rId3251" Type="http://schemas.openxmlformats.org/officeDocument/2006/relationships/image" Target="media/image1229.wmf" /><Relationship Id="rId3252" Type="http://schemas.openxmlformats.org/officeDocument/2006/relationships/oleObject" Target="embeddings/oleObject2019.bin" /><Relationship Id="rId3253" Type="http://schemas.openxmlformats.org/officeDocument/2006/relationships/image" Target="media/image1230.wmf" /><Relationship Id="rId3254" Type="http://schemas.openxmlformats.org/officeDocument/2006/relationships/oleObject" Target="embeddings/oleObject2020.bin" /><Relationship Id="rId3255" Type="http://schemas.openxmlformats.org/officeDocument/2006/relationships/image" Target="media/image1231.wmf" /><Relationship Id="rId3256" Type="http://schemas.openxmlformats.org/officeDocument/2006/relationships/oleObject" Target="embeddings/oleObject2021.bin" /><Relationship Id="rId3257" Type="http://schemas.openxmlformats.org/officeDocument/2006/relationships/image" Target="media/image1232.wmf" /><Relationship Id="rId3258" Type="http://schemas.openxmlformats.org/officeDocument/2006/relationships/oleObject" Target="embeddings/oleObject2022.bin" /><Relationship Id="rId3259" Type="http://schemas.openxmlformats.org/officeDocument/2006/relationships/oleObject" Target="embeddings/oleObject2023.bin" /><Relationship Id="rId326" Type="http://schemas.openxmlformats.org/officeDocument/2006/relationships/image" Target="media/image128.wmf" /><Relationship Id="rId3260" Type="http://schemas.openxmlformats.org/officeDocument/2006/relationships/oleObject" Target="embeddings/oleObject2024.bin" /><Relationship Id="rId3261" Type="http://schemas.openxmlformats.org/officeDocument/2006/relationships/oleObject" Target="embeddings/oleObject2025.bin" /><Relationship Id="rId3262" Type="http://schemas.openxmlformats.org/officeDocument/2006/relationships/image" Target="media/image1233.wmf" /><Relationship Id="rId3263" Type="http://schemas.openxmlformats.org/officeDocument/2006/relationships/oleObject" Target="embeddings/oleObject2026.bin" /><Relationship Id="rId3264" Type="http://schemas.openxmlformats.org/officeDocument/2006/relationships/oleObject" Target="embeddings/oleObject2027.bin" /><Relationship Id="rId3265" Type="http://schemas.openxmlformats.org/officeDocument/2006/relationships/oleObject" Target="embeddings/oleObject2028.bin" /><Relationship Id="rId3266" Type="http://schemas.openxmlformats.org/officeDocument/2006/relationships/oleObject" Target="embeddings/oleObject2029.bin" /><Relationship Id="rId3267" Type="http://schemas.openxmlformats.org/officeDocument/2006/relationships/oleObject" Target="embeddings/oleObject2030.bin" /><Relationship Id="rId3268" Type="http://schemas.openxmlformats.org/officeDocument/2006/relationships/image" Target="media/image1234.wmf" /><Relationship Id="rId3269" Type="http://schemas.openxmlformats.org/officeDocument/2006/relationships/oleObject" Target="embeddings/oleObject2031.bin" /><Relationship Id="rId327" Type="http://schemas.openxmlformats.org/officeDocument/2006/relationships/oleObject" Target="embeddings/oleObject195.bin" /><Relationship Id="rId3270" Type="http://schemas.openxmlformats.org/officeDocument/2006/relationships/oleObject" Target="embeddings/oleObject2032.bin" /><Relationship Id="rId3271" Type="http://schemas.openxmlformats.org/officeDocument/2006/relationships/image" Target="media/image1235.wmf" /><Relationship Id="rId3272" Type="http://schemas.openxmlformats.org/officeDocument/2006/relationships/oleObject" Target="embeddings/oleObject2033.bin" /><Relationship Id="rId3273" Type="http://schemas.openxmlformats.org/officeDocument/2006/relationships/oleObject" Target="embeddings/oleObject2034.bin" /><Relationship Id="rId3274" Type="http://schemas.openxmlformats.org/officeDocument/2006/relationships/image" Target="media/image1236.wmf" /><Relationship Id="rId3275" Type="http://schemas.openxmlformats.org/officeDocument/2006/relationships/oleObject" Target="embeddings/oleObject2035.bin" /><Relationship Id="rId3276" Type="http://schemas.openxmlformats.org/officeDocument/2006/relationships/image" Target="media/image1237.png" /><Relationship Id="rId3277" Type="http://schemas.openxmlformats.org/officeDocument/2006/relationships/image" Target="media/image1238.wmf" /><Relationship Id="rId3278" Type="http://schemas.openxmlformats.org/officeDocument/2006/relationships/oleObject" Target="embeddings/oleObject2036.bin" /><Relationship Id="rId3279" Type="http://schemas.openxmlformats.org/officeDocument/2006/relationships/oleObject" Target="embeddings/oleObject2037.bin" /><Relationship Id="rId328" Type="http://schemas.openxmlformats.org/officeDocument/2006/relationships/oleObject" Target="embeddings/oleObject196.bin" /><Relationship Id="rId3280" Type="http://schemas.openxmlformats.org/officeDocument/2006/relationships/oleObject" Target="embeddings/oleObject2038.bin" /><Relationship Id="rId3281" Type="http://schemas.openxmlformats.org/officeDocument/2006/relationships/image" Target="media/image1239.wmf" /><Relationship Id="rId3282" Type="http://schemas.openxmlformats.org/officeDocument/2006/relationships/oleObject" Target="embeddings/oleObject2039.bin" /><Relationship Id="rId3283" Type="http://schemas.openxmlformats.org/officeDocument/2006/relationships/oleObject" Target="embeddings/oleObject2040.bin" /><Relationship Id="rId3284" Type="http://schemas.openxmlformats.org/officeDocument/2006/relationships/oleObject" Target="embeddings/oleObject2041.bin" /><Relationship Id="rId3285" Type="http://schemas.openxmlformats.org/officeDocument/2006/relationships/oleObject" Target="embeddings/oleObject2042.bin" /><Relationship Id="rId3286" Type="http://schemas.openxmlformats.org/officeDocument/2006/relationships/image" Target="media/image1240.wmf" /><Relationship Id="rId3287" Type="http://schemas.openxmlformats.org/officeDocument/2006/relationships/oleObject" Target="embeddings/oleObject2043.bin" /><Relationship Id="rId3288" Type="http://schemas.openxmlformats.org/officeDocument/2006/relationships/oleObject" Target="embeddings/oleObject2044.bin" /><Relationship Id="rId3289" Type="http://schemas.openxmlformats.org/officeDocument/2006/relationships/image" Target="media/image1241.wmf" /><Relationship Id="rId329" Type="http://schemas.openxmlformats.org/officeDocument/2006/relationships/image" Target="media/image129.wmf" /><Relationship Id="rId3290" Type="http://schemas.openxmlformats.org/officeDocument/2006/relationships/oleObject" Target="embeddings/oleObject2045.bin" /><Relationship Id="rId3291" Type="http://schemas.openxmlformats.org/officeDocument/2006/relationships/oleObject" Target="embeddings/oleObject2046.bin" /><Relationship Id="rId3292" Type="http://schemas.openxmlformats.org/officeDocument/2006/relationships/oleObject" Target="embeddings/oleObject2047.bin" /><Relationship Id="rId3293" Type="http://schemas.openxmlformats.org/officeDocument/2006/relationships/oleObject" Target="embeddings/oleObject2048.bin" /><Relationship Id="rId3294" Type="http://schemas.openxmlformats.org/officeDocument/2006/relationships/image" Target="media/image1242.wmf" /><Relationship Id="rId3295" Type="http://schemas.openxmlformats.org/officeDocument/2006/relationships/oleObject" Target="embeddings/oleObject2049.bin" /><Relationship Id="rId3296" Type="http://schemas.openxmlformats.org/officeDocument/2006/relationships/oleObject" Target="embeddings/oleObject2050.bin" /><Relationship Id="rId3297" Type="http://schemas.openxmlformats.org/officeDocument/2006/relationships/image" Target="media/image1243.wmf" /><Relationship Id="rId3298" Type="http://schemas.openxmlformats.org/officeDocument/2006/relationships/oleObject" Target="embeddings/oleObject2051.bin" /><Relationship Id="rId3299" Type="http://schemas.openxmlformats.org/officeDocument/2006/relationships/oleObject" Target="embeddings/oleObject2052.bin" /><Relationship Id="rId33" Type="http://schemas.openxmlformats.org/officeDocument/2006/relationships/oleObject" Target="embeddings/oleObject11.bin" /><Relationship Id="rId330" Type="http://schemas.openxmlformats.org/officeDocument/2006/relationships/oleObject" Target="embeddings/oleObject197.bin" /><Relationship Id="rId3300" Type="http://schemas.openxmlformats.org/officeDocument/2006/relationships/oleObject" Target="embeddings/oleObject2053.bin" /><Relationship Id="rId3301" Type="http://schemas.openxmlformats.org/officeDocument/2006/relationships/image" Target="media/image1244.wmf" /><Relationship Id="rId3302" Type="http://schemas.openxmlformats.org/officeDocument/2006/relationships/oleObject" Target="embeddings/oleObject2054.bin" /><Relationship Id="rId3303" Type="http://schemas.openxmlformats.org/officeDocument/2006/relationships/oleObject" Target="embeddings/oleObject2055.bin" /><Relationship Id="rId3304" Type="http://schemas.openxmlformats.org/officeDocument/2006/relationships/oleObject" Target="embeddings/oleObject2056.bin" /><Relationship Id="rId3305" Type="http://schemas.openxmlformats.org/officeDocument/2006/relationships/oleObject" Target="embeddings/oleObject2057.bin" /><Relationship Id="rId3306" Type="http://schemas.openxmlformats.org/officeDocument/2006/relationships/image" Target="media/image1245.wmf" /><Relationship Id="rId3307" Type="http://schemas.openxmlformats.org/officeDocument/2006/relationships/oleObject" Target="embeddings/oleObject2058.bin" /><Relationship Id="rId3308" Type="http://schemas.openxmlformats.org/officeDocument/2006/relationships/image" Target="media/image1246.wmf" /><Relationship Id="rId3309" Type="http://schemas.openxmlformats.org/officeDocument/2006/relationships/oleObject" Target="embeddings/oleObject2059.bin" /><Relationship Id="rId331" Type="http://schemas.openxmlformats.org/officeDocument/2006/relationships/image" Target="media/image130.wmf" /><Relationship Id="rId3310" Type="http://schemas.openxmlformats.org/officeDocument/2006/relationships/oleObject" Target="embeddings/oleObject2060.bin" /><Relationship Id="rId3311" Type="http://schemas.openxmlformats.org/officeDocument/2006/relationships/image" Target="media/image1247.wmf" /><Relationship Id="rId3312" Type="http://schemas.openxmlformats.org/officeDocument/2006/relationships/oleObject" Target="embeddings/oleObject2061.bin" /><Relationship Id="rId3313" Type="http://schemas.openxmlformats.org/officeDocument/2006/relationships/oleObject" Target="embeddings/oleObject2062.bin" /><Relationship Id="rId3314" Type="http://schemas.openxmlformats.org/officeDocument/2006/relationships/oleObject" Target="embeddings/oleObject2063.bin" /><Relationship Id="rId3315" Type="http://schemas.openxmlformats.org/officeDocument/2006/relationships/image" Target="media/image1248.wmf" /><Relationship Id="rId3316" Type="http://schemas.openxmlformats.org/officeDocument/2006/relationships/oleObject" Target="embeddings/oleObject2064.bin" /><Relationship Id="rId3317" Type="http://schemas.openxmlformats.org/officeDocument/2006/relationships/oleObject" Target="embeddings/oleObject2065.bin" /><Relationship Id="rId3318" Type="http://schemas.openxmlformats.org/officeDocument/2006/relationships/oleObject" Target="embeddings/oleObject2066.bin" /><Relationship Id="rId3319" Type="http://schemas.openxmlformats.org/officeDocument/2006/relationships/oleObject" Target="embeddings/oleObject2067.bin" /><Relationship Id="rId332" Type="http://schemas.openxmlformats.org/officeDocument/2006/relationships/oleObject" Target="embeddings/oleObject198.bin" /><Relationship Id="rId3320" Type="http://schemas.openxmlformats.org/officeDocument/2006/relationships/oleObject" Target="embeddings/oleObject2068.bin" /><Relationship Id="rId3321" Type="http://schemas.openxmlformats.org/officeDocument/2006/relationships/oleObject" Target="embeddings/oleObject2069.bin" /><Relationship Id="rId3322" Type="http://schemas.openxmlformats.org/officeDocument/2006/relationships/image" Target="media/image1249.wmf" /><Relationship Id="rId3323" Type="http://schemas.openxmlformats.org/officeDocument/2006/relationships/oleObject" Target="embeddings/oleObject2070.bin" /><Relationship Id="rId3324" Type="http://schemas.openxmlformats.org/officeDocument/2006/relationships/image" Target="media/image1250.wmf" /><Relationship Id="rId3325" Type="http://schemas.openxmlformats.org/officeDocument/2006/relationships/oleObject" Target="embeddings/oleObject2071.bin" /><Relationship Id="rId3326" Type="http://schemas.openxmlformats.org/officeDocument/2006/relationships/image" Target="media/image1251.wmf" /><Relationship Id="rId3327" Type="http://schemas.openxmlformats.org/officeDocument/2006/relationships/oleObject" Target="embeddings/oleObject2072.bin" /><Relationship Id="rId3328" Type="http://schemas.openxmlformats.org/officeDocument/2006/relationships/oleObject" Target="embeddings/oleObject2073.bin" /><Relationship Id="rId3329" Type="http://schemas.openxmlformats.org/officeDocument/2006/relationships/oleObject" Target="embeddings/oleObject2074.bin" /><Relationship Id="rId333" Type="http://schemas.openxmlformats.org/officeDocument/2006/relationships/image" Target="media/image131.wmf" /><Relationship Id="rId3330" Type="http://schemas.openxmlformats.org/officeDocument/2006/relationships/image" Target="media/image1252.wmf" /><Relationship Id="rId3331" Type="http://schemas.openxmlformats.org/officeDocument/2006/relationships/oleObject" Target="embeddings/oleObject2075.bin" /><Relationship Id="rId3332" Type="http://schemas.openxmlformats.org/officeDocument/2006/relationships/image" Target="media/image1253.wmf" /><Relationship Id="rId3333" Type="http://schemas.openxmlformats.org/officeDocument/2006/relationships/oleObject" Target="embeddings/oleObject2076.bin" /><Relationship Id="rId3334" Type="http://schemas.openxmlformats.org/officeDocument/2006/relationships/oleObject" Target="embeddings/oleObject2077.bin" /><Relationship Id="rId3335" Type="http://schemas.openxmlformats.org/officeDocument/2006/relationships/oleObject" Target="embeddings/oleObject2078.bin" /><Relationship Id="rId3336" Type="http://schemas.openxmlformats.org/officeDocument/2006/relationships/oleObject" Target="embeddings/oleObject2079.bin" /><Relationship Id="rId3337" Type="http://schemas.openxmlformats.org/officeDocument/2006/relationships/image" Target="media/image1254.wmf" /><Relationship Id="rId3338" Type="http://schemas.openxmlformats.org/officeDocument/2006/relationships/oleObject" Target="embeddings/oleObject2080.bin" /><Relationship Id="rId3339" Type="http://schemas.openxmlformats.org/officeDocument/2006/relationships/oleObject" Target="embeddings/oleObject2081.bin" /><Relationship Id="rId334" Type="http://schemas.openxmlformats.org/officeDocument/2006/relationships/oleObject" Target="embeddings/oleObject199.bin" /><Relationship Id="rId3340" Type="http://schemas.openxmlformats.org/officeDocument/2006/relationships/oleObject" Target="embeddings/oleObject2082.bin" /><Relationship Id="rId3341" Type="http://schemas.openxmlformats.org/officeDocument/2006/relationships/oleObject" Target="embeddings/oleObject2083.bin" /><Relationship Id="rId3342" Type="http://schemas.openxmlformats.org/officeDocument/2006/relationships/oleObject" Target="embeddings/oleObject2084.bin" /><Relationship Id="rId3343" Type="http://schemas.openxmlformats.org/officeDocument/2006/relationships/oleObject" Target="embeddings/oleObject2085.bin" /><Relationship Id="rId3344" Type="http://schemas.openxmlformats.org/officeDocument/2006/relationships/image" Target="media/image1255.wmf" /><Relationship Id="rId3345" Type="http://schemas.openxmlformats.org/officeDocument/2006/relationships/oleObject" Target="embeddings/oleObject2086.bin" /><Relationship Id="rId3346" Type="http://schemas.openxmlformats.org/officeDocument/2006/relationships/oleObject" Target="embeddings/oleObject2087.bin" /><Relationship Id="rId3347" Type="http://schemas.openxmlformats.org/officeDocument/2006/relationships/oleObject" Target="embeddings/oleObject2088.bin" /><Relationship Id="rId3348" Type="http://schemas.openxmlformats.org/officeDocument/2006/relationships/image" Target="media/image1256.wmf" /><Relationship Id="rId3349" Type="http://schemas.openxmlformats.org/officeDocument/2006/relationships/oleObject" Target="embeddings/oleObject2089.bin" /><Relationship Id="rId335" Type="http://schemas.openxmlformats.org/officeDocument/2006/relationships/image" Target="media/image132.wmf" /><Relationship Id="rId3350" Type="http://schemas.openxmlformats.org/officeDocument/2006/relationships/image" Target="media/image1257.wmf" /><Relationship Id="rId3351" Type="http://schemas.openxmlformats.org/officeDocument/2006/relationships/oleObject" Target="embeddings/oleObject2090.bin" /><Relationship Id="rId3352" Type="http://schemas.openxmlformats.org/officeDocument/2006/relationships/oleObject" Target="embeddings/oleObject2091.bin" /><Relationship Id="rId3353" Type="http://schemas.openxmlformats.org/officeDocument/2006/relationships/oleObject" Target="embeddings/oleObject2092.bin" /><Relationship Id="rId3354" Type="http://schemas.openxmlformats.org/officeDocument/2006/relationships/image" Target="media/image1258.wmf" /><Relationship Id="rId3355" Type="http://schemas.openxmlformats.org/officeDocument/2006/relationships/oleObject" Target="embeddings/oleObject2093.bin" /><Relationship Id="rId3356" Type="http://schemas.openxmlformats.org/officeDocument/2006/relationships/image" Target="media/image1259.wmf" /><Relationship Id="rId3357" Type="http://schemas.openxmlformats.org/officeDocument/2006/relationships/oleObject" Target="embeddings/oleObject2094.bin" /><Relationship Id="rId3358" Type="http://schemas.openxmlformats.org/officeDocument/2006/relationships/oleObject" Target="embeddings/oleObject2095.bin" /><Relationship Id="rId3359" Type="http://schemas.openxmlformats.org/officeDocument/2006/relationships/image" Target="media/image1260.wmf" /><Relationship Id="rId336" Type="http://schemas.openxmlformats.org/officeDocument/2006/relationships/oleObject" Target="embeddings/oleObject200.bin" /><Relationship Id="rId3360" Type="http://schemas.openxmlformats.org/officeDocument/2006/relationships/oleObject" Target="embeddings/oleObject2096.bin" /><Relationship Id="rId3361" Type="http://schemas.openxmlformats.org/officeDocument/2006/relationships/image" Target="media/image1261.wmf" /><Relationship Id="rId3362" Type="http://schemas.openxmlformats.org/officeDocument/2006/relationships/oleObject" Target="embeddings/oleObject2097.bin" /><Relationship Id="rId3363" Type="http://schemas.openxmlformats.org/officeDocument/2006/relationships/image" Target="media/image1262.wmf" /><Relationship Id="rId3364" Type="http://schemas.openxmlformats.org/officeDocument/2006/relationships/oleObject" Target="embeddings/oleObject2098.bin" /><Relationship Id="rId3365" Type="http://schemas.openxmlformats.org/officeDocument/2006/relationships/image" Target="media/image1263.wmf" /><Relationship Id="rId3366" Type="http://schemas.openxmlformats.org/officeDocument/2006/relationships/oleObject" Target="embeddings/oleObject2099.bin" /><Relationship Id="rId3367" Type="http://schemas.openxmlformats.org/officeDocument/2006/relationships/oleObject" Target="embeddings/oleObject2100.bin" /><Relationship Id="rId3368" Type="http://schemas.openxmlformats.org/officeDocument/2006/relationships/oleObject" Target="embeddings/oleObject2101.bin" /><Relationship Id="rId3369" Type="http://schemas.openxmlformats.org/officeDocument/2006/relationships/oleObject" Target="embeddings/oleObject2102.bin" /><Relationship Id="rId337" Type="http://schemas.openxmlformats.org/officeDocument/2006/relationships/image" Target="media/image133.wmf" /><Relationship Id="rId3370" Type="http://schemas.openxmlformats.org/officeDocument/2006/relationships/oleObject" Target="embeddings/oleObject2103.bin" /><Relationship Id="rId3371" Type="http://schemas.openxmlformats.org/officeDocument/2006/relationships/oleObject" Target="embeddings/oleObject2104.bin" /><Relationship Id="rId3372" Type="http://schemas.openxmlformats.org/officeDocument/2006/relationships/oleObject" Target="embeddings/oleObject2105.bin" /><Relationship Id="rId3373" Type="http://schemas.openxmlformats.org/officeDocument/2006/relationships/image" Target="media/image1264.wmf" /><Relationship Id="rId3374" Type="http://schemas.openxmlformats.org/officeDocument/2006/relationships/oleObject" Target="embeddings/oleObject2106.bin" /><Relationship Id="rId3375" Type="http://schemas.openxmlformats.org/officeDocument/2006/relationships/oleObject" Target="embeddings/oleObject2107.bin" /><Relationship Id="rId3376" Type="http://schemas.openxmlformats.org/officeDocument/2006/relationships/oleObject" Target="embeddings/oleObject2108.bin" /><Relationship Id="rId3377" Type="http://schemas.openxmlformats.org/officeDocument/2006/relationships/oleObject" Target="embeddings/oleObject2109.bin" /><Relationship Id="rId3378" Type="http://schemas.openxmlformats.org/officeDocument/2006/relationships/image" Target="media/image1265.wmf" /><Relationship Id="rId3379" Type="http://schemas.openxmlformats.org/officeDocument/2006/relationships/oleObject" Target="embeddings/oleObject2110.bin" /><Relationship Id="rId338" Type="http://schemas.openxmlformats.org/officeDocument/2006/relationships/oleObject" Target="embeddings/oleObject201.bin" /><Relationship Id="rId3380" Type="http://schemas.openxmlformats.org/officeDocument/2006/relationships/oleObject" Target="embeddings/oleObject2111.bin" /><Relationship Id="rId3381" Type="http://schemas.openxmlformats.org/officeDocument/2006/relationships/oleObject" Target="embeddings/oleObject2112.bin" /><Relationship Id="rId3382" Type="http://schemas.openxmlformats.org/officeDocument/2006/relationships/oleObject" Target="embeddings/oleObject2113.bin" /><Relationship Id="rId3383" Type="http://schemas.openxmlformats.org/officeDocument/2006/relationships/oleObject" Target="embeddings/oleObject2114.bin" /><Relationship Id="rId3384" Type="http://schemas.openxmlformats.org/officeDocument/2006/relationships/image" Target="media/image1266.wmf" /><Relationship Id="rId3385" Type="http://schemas.openxmlformats.org/officeDocument/2006/relationships/oleObject" Target="embeddings/oleObject2115.bin" /><Relationship Id="rId3386" Type="http://schemas.openxmlformats.org/officeDocument/2006/relationships/image" Target="media/image1267.wmf" /><Relationship Id="rId3387" Type="http://schemas.openxmlformats.org/officeDocument/2006/relationships/oleObject" Target="embeddings/oleObject2116.bin" /><Relationship Id="rId3388" Type="http://schemas.openxmlformats.org/officeDocument/2006/relationships/image" Target="media/image1268.wmf" /><Relationship Id="rId3389" Type="http://schemas.openxmlformats.org/officeDocument/2006/relationships/oleObject" Target="embeddings/oleObject2117.bin" /><Relationship Id="rId339" Type="http://schemas.openxmlformats.org/officeDocument/2006/relationships/oleObject" Target="embeddings/oleObject202.bin" /><Relationship Id="rId3390" Type="http://schemas.openxmlformats.org/officeDocument/2006/relationships/oleObject" Target="embeddings/oleObject2118.bin" /><Relationship Id="rId3391" Type="http://schemas.openxmlformats.org/officeDocument/2006/relationships/oleObject" Target="embeddings/oleObject2119.bin" /><Relationship Id="rId3392" Type="http://schemas.openxmlformats.org/officeDocument/2006/relationships/oleObject" Target="embeddings/oleObject2120.bin" /><Relationship Id="rId3393" Type="http://schemas.openxmlformats.org/officeDocument/2006/relationships/oleObject" Target="embeddings/oleObject2121.bin" /><Relationship Id="rId3394" Type="http://schemas.openxmlformats.org/officeDocument/2006/relationships/oleObject" Target="embeddings/oleObject2122.bin" /><Relationship Id="rId3395" Type="http://schemas.openxmlformats.org/officeDocument/2006/relationships/oleObject" Target="embeddings/oleObject2123.bin" /><Relationship Id="rId3396" Type="http://schemas.openxmlformats.org/officeDocument/2006/relationships/image" Target="media/image1269.wmf" /><Relationship Id="rId3397" Type="http://schemas.openxmlformats.org/officeDocument/2006/relationships/oleObject" Target="embeddings/oleObject2124.bin" /><Relationship Id="rId3398" Type="http://schemas.openxmlformats.org/officeDocument/2006/relationships/image" Target="media/image1270.wmf" /><Relationship Id="rId3399" Type="http://schemas.openxmlformats.org/officeDocument/2006/relationships/oleObject" Target="embeddings/oleObject2125.bin" /><Relationship Id="rId34" Type="http://schemas.openxmlformats.org/officeDocument/2006/relationships/image" Target="media/image19.wmf" /><Relationship Id="rId340" Type="http://schemas.openxmlformats.org/officeDocument/2006/relationships/image" Target="media/image134.wmf" /><Relationship Id="rId3400" Type="http://schemas.openxmlformats.org/officeDocument/2006/relationships/image" Target="media/image1271.png" /><Relationship Id="rId3401" Type="http://schemas.openxmlformats.org/officeDocument/2006/relationships/image" Target="media/image1272.wmf" /><Relationship Id="rId3402" Type="http://schemas.openxmlformats.org/officeDocument/2006/relationships/oleObject" Target="embeddings/oleObject2126.bin" /><Relationship Id="rId3403" Type="http://schemas.openxmlformats.org/officeDocument/2006/relationships/oleObject" Target="embeddings/oleObject2127.bin" /><Relationship Id="rId3404" Type="http://schemas.openxmlformats.org/officeDocument/2006/relationships/image" Target="media/image1273.wmf" /><Relationship Id="rId3405" Type="http://schemas.openxmlformats.org/officeDocument/2006/relationships/oleObject" Target="embeddings/oleObject2128.bin" /><Relationship Id="rId3406" Type="http://schemas.openxmlformats.org/officeDocument/2006/relationships/image" Target="media/image1274.wmf" /><Relationship Id="rId3407" Type="http://schemas.openxmlformats.org/officeDocument/2006/relationships/oleObject" Target="embeddings/oleObject2129.bin" /><Relationship Id="rId3408" Type="http://schemas.openxmlformats.org/officeDocument/2006/relationships/oleObject" Target="embeddings/oleObject2130.bin" /><Relationship Id="rId3409" Type="http://schemas.openxmlformats.org/officeDocument/2006/relationships/image" Target="media/image1275.wmf" /><Relationship Id="rId341" Type="http://schemas.openxmlformats.org/officeDocument/2006/relationships/oleObject" Target="embeddings/oleObject203.bin" /><Relationship Id="rId3410" Type="http://schemas.openxmlformats.org/officeDocument/2006/relationships/oleObject" Target="embeddings/oleObject2131.bin" /><Relationship Id="rId3411" Type="http://schemas.openxmlformats.org/officeDocument/2006/relationships/image" Target="media/image1276.wmf" /><Relationship Id="rId3412" Type="http://schemas.openxmlformats.org/officeDocument/2006/relationships/oleObject" Target="embeddings/oleObject2132.bin" /><Relationship Id="rId3413" Type="http://schemas.openxmlformats.org/officeDocument/2006/relationships/oleObject" Target="embeddings/oleObject2133.bin" /><Relationship Id="rId3414" Type="http://schemas.openxmlformats.org/officeDocument/2006/relationships/oleObject" Target="embeddings/oleObject2134.bin" /><Relationship Id="rId3415" Type="http://schemas.openxmlformats.org/officeDocument/2006/relationships/image" Target="media/image1277.wmf" /><Relationship Id="rId3416" Type="http://schemas.openxmlformats.org/officeDocument/2006/relationships/oleObject" Target="embeddings/oleObject2135.bin" /><Relationship Id="rId3417" Type="http://schemas.openxmlformats.org/officeDocument/2006/relationships/oleObject" Target="embeddings/oleObject2136.bin" /><Relationship Id="rId3418" Type="http://schemas.openxmlformats.org/officeDocument/2006/relationships/image" Target="media/image1278.wmf" /><Relationship Id="rId3419" Type="http://schemas.openxmlformats.org/officeDocument/2006/relationships/oleObject" Target="embeddings/oleObject2137.bin" /><Relationship Id="rId342" Type="http://schemas.openxmlformats.org/officeDocument/2006/relationships/oleObject" Target="embeddings/oleObject204.bin" /><Relationship Id="rId3420" Type="http://schemas.openxmlformats.org/officeDocument/2006/relationships/image" Target="media/image1279.wmf" /><Relationship Id="rId3421" Type="http://schemas.openxmlformats.org/officeDocument/2006/relationships/oleObject" Target="embeddings/oleObject2138.bin" /><Relationship Id="rId3422" Type="http://schemas.openxmlformats.org/officeDocument/2006/relationships/image" Target="media/image1280.png" /><Relationship Id="rId3423" Type="http://schemas.openxmlformats.org/officeDocument/2006/relationships/image" Target="media/image1281.wmf" /><Relationship Id="rId3424" Type="http://schemas.openxmlformats.org/officeDocument/2006/relationships/oleObject" Target="embeddings/oleObject2139.bin" /><Relationship Id="rId3425" Type="http://schemas.openxmlformats.org/officeDocument/2006/relationships/image" Target="media/image1282.wmf" /><Relationship Id="rId3426" Type="http://schemas.openxmlformats.org/officeDocument/2006/relationships/oleObject" Target="embeddings/oleObject2140.bin" /><Relationship Id="rId3427" Type="http://schemas.openxmlformats.org/officeDocument/2006/relationships/image" Target="media/image1283.wmf" /><Relationship Id="rId3428" Type="http://schemas.openxmlformats.org/officeDocument/2006/relationships/oleObject" Target="embeddings/oleObject2141.bin" /><Relationship Id="rId3429" Type="http://schemas.openxmlformats.org/officeDocument/2006/relationships/image" Target="media/image1284.wmf" /><Relationship Id="rId343" Type="http://schemas.openxmlformats.org/officeDocument/2006/relationships/image" Target="media/image135.wmf" /><Relationship Id="rId3430" Type="http://schemas.openxmlformats.org/officeDocument/2006/relationships/oleObject" Target="embeddings/oleObject2142.bin" /><Relationship Id="rId3431" Type="http://schemas.openxmlformats.org/officeDocument/2006/relationships/image" Target="media/image1285.wmf" /><Relationship Id="rId3432" Type="http://schemas.openxmlformats.org/officeDocument/2006/relationships/oleObject" Target="embeddings/oleObject2143.bin" /><Relationship Id="rId3433" Type="http://schemas.openxmlformats.org/officeDocument/2006/relationships/image" Target="media/image1286.wmf" /><Relationship Id="rId3434" Type="http://schemas.openxmlformats.org/officeDocument/2006/relationships/oleObject" Target="embeddings/oleObject2144.bin" /><Relationship Id="rId3435" Type="http://schemas.openxmlformats.org/officeDocument/2006/relationships/image" Target="media/image1287.wmf" /><Relationship Id="rId3436" Type="http://schemas.openxmlformats.org/officeDocument/2006/relationships/oleObject" Target="embeddings/oleObject2145.bin" /><Relationship Id="rId3437" Type="http://schemas.openxmlformats.org/officeDocument/2006/relationships/oleObject" Target="embeddings/oleObject2146.bin" /><Relationship Id="rId3438" Type="http://schemas.openxmlformats.org/officeDocument/2006/relationships/oleObject" Target="embeddings/oleObject2147.bin" /><Relationship Id="rId3439" Type="http://schemas.openxmlformats.org/officeDocument/2006/relationships/oleObject" Target="embeddings/oleObject2148.bin" /><Relationship Id="rId344" Type="http://schemas.openxmlformats.org/officeDocument/2006/relationships/oleObject" Target="embeddings/oleObject205.bin" /><Relationship Id="rId3440" Type="http://schemas.openxmlformats.org/officeDocument/2006/relationships/image" Target="media/image1288.wmf" /><Relationship Id="rId3441" Type="http://schemas.openxmlformats.org/officeDocument/2006/relationships/oleObject" Target="embeddings/oleObject2149.bin" /><Relationship Id="rId3442" Type="http://schemas.openxmlformats.org/officeDocument/2006/relationships/oleObject" Target="embeddings/oleObject2150.bin" /><Relationship Id="rId3443" Type="http://schemas.openxmlformats.org/officeDocument/2006/relationships/oleObject" Target="embeddings/oleObject2151.bin" /><Relationship Id="rId3444" Type="http://schemas.openxmlformats.org/officeDocument/2006/relationships/image" Target="media/image1289.wmf" /><Relationship Id="rId3445" Type="http://schemas.openxmlformats.org/officeDocument/2006/relationships/oleObject" Target="embeddings/oleObject2152.bin" /><Relationship Id="rId3446" Type="http://schemas.openxmlformats.org/officeDocument/2006/relationships/image" Target="media/image1290.wmf" /><Relationship Id="rId3447" Type="http://schemas.openxmlformats.org/officeDocument/2006/relationships/oleObject" Target="embeddings/oleObject2153.bin" /><Relationship Id="rId3448" Type="http://schemas.openxmlformats.org/officeDocument/2006/relationships/oleObject" Target="embeddings/oleObject2154.bin" /><Relationship Id="rId3449" Type="http://schemas.openxmlformats.org/officeDocument/2006/relationships/oleObject" Target="embeddings/oleObject2155.bin" /><Relationship Id="rId345" Type="http://schemas.openxmlformats.org/officeDocument/2006/relationships/oleObject" Target="embeddings/oleObject206.bin" /><Relationship Id="rId3450" Type="http://schemas.openxmlformats.org/officeDocument/2006/relationships/oleObject" Target="embeddings/oleObject2156.bin" /><Relationship Id="rId3451" Type="http://schemas.openxmlformats.org/officeDocument/2006/relationships/oleObject" Target="embeddings/oleObject2157.bin" /><Relationship Id="rId3452" Type="http://schemas.openxmlformats.org/officeDocument/2006/relationships/image" Target="media/image1291.wmf" /><Relationship Id="rId3453" Type="http://schemas.openxmlformats.org/officeDocument/2006/relationships/oleObject" Target="embeddings/oleObject2158.bin" /><Relationship Id="rId3454" Type="http://schemas.openxmlformats.org/officeDocument/2006/relationships/oleObject" Target="embeddings/oleObject2159.bin" /><Relationship Id="rId3455" Type="http://schemas.openxmlformats.org/officeDocument/2006/relationships/oleObject" Target="embeddings/oleObject2160.bin" /><Relationship Id="rId3456" Type="http://schemas.openxmlformats.org/officeDocument/2006/relationships/image" Target="media/image1292.wmf" /><Relationship Id="rId3457" Type="http://schemas.openxmlformats.org/officeDocument/2006/relationships/oleObject" Target="embeddings/oleObject2161.bin" /><Relationship Id="rId3458" Type="http://schemas.openxmlformats.org/officeDocument/2006/relationships/image" Target="media/image1293.wmf" /><Relationship Id="rId3459" Type="http://schemas.openxmlformats.org/officeDocument/2006/relationships/oleObject" Target="embeddings/oleObject2162.bin" /><Relationship Id="rId346" Type="http://schemas.openxmlformats.org/officeDocument/2006/relationships/image" Target="media/image136.wmf" /><Relationship Id="rId3460" Type="http://schemas.openxmlformats.org/officeDocument/2006/relationships/oleObject" Target="embeddings/oleObject2163.bin" /><Relationship Id="rId3461" Type="http://schemas.openxmlformats.org/officeDocument/2006/relationships/oleObject" Target="embeddings/oleObject2164.bin" /><Relationship Id="rId3462" Type="http://schemas.openxmlformats.org/officeDocument/2006/relationships/oleObject" Target="embeddings/oleObject2165.bin" /><Relationship Id="rId3463" Type="http://schemas.openxmlformats.org/officeDocument/2006/relationships/image" Target="media/image1294.wmf" /><Relationship Id="rId3464" Type="http://schemas.openxmlformats.org/officeDocument/2006/relationships/oleObject" Target="embeddings/oleObject2166.bin" /><Relationship Id="rId3465" Type="http://schemas.openxmlformats.org/officeDocument/2006/relationships/image" Target="media/image1295.wmf" /><Relationship Id="rId3466" Type="http://schemas.openxmlformats.org/officeDocument/2006/relationships/oleObject" Target="embeddings/oleObject2167.bin" /><Relationship Id="rId3467" Type="http://schemas.openxmlformats.org/officeDocument/2006/relationships/image" Target="media/image1296.wmf" /><Relationship Id="rId3468" Type="http://schemas.openxmlformats.org/officeDocument/2006/relationships/oleObject" Target="embeddings/oleObject2168.bin" /><Relationship Id="rId3469" Type="http://schemas.openxmlformats.org/officeDocument/2006/relationships/image" Target="media/image1297.wmf" /><Relationship Id="rId347" Type="http://schemas.openxmlformats.org/officeDocument/2006/relationships/oleObject" Target="embeddings/oleObject207.bin" /><Relationship Id="rId3470" Type="http://schemas.openxmlformats.org/officeDocument/2006/relationships/oleObject" Target="embeddings/oleObject2169.bin" /><Relationship Id="rId3471" Type="http://schemas.openxmlformats.org/officeDocument/2006/relationships/image" Target="media/image1298.wmf" /><Relationship Id="rId3472" Type="http://schemas.openxmlformats.org/officeDocument/2006/relationships/oleObject" Target="embeddings/oleObject2170.bin" /><Relationship Id="rId3473" Type="http://schemas.openxmlformats.org/officeDocument/2006/relationships/oleObject" Target="embeddings/oleObject2171.bin" /><Relationship Id="rId3474" Type="http://schemas.openxmlformats.org/officeDocument/2006/relationships/image" Target="media/image1299.wmf" /><Relationship Id="rId3475" Type="http://schemas.openxmlformats.org/officeDocument/2006/relationships/oleObject" Target="embeddings/oleObject2172.bin" /><Relationship Id="rId3476" Type="http://schemas.openxmlformats.org/officeDocument/2006/relationships/oleObject" Target="embeddings/oleObject2173.bin" /><Relationship Id="rId3477" Type="http://schemas.openxmlformats.org/officeDocument/2006/relationships/oleObject" Target="embeddings/oleObject2174.bin" /><Relationship Id="rId3478" Type="http://schemas.openxmlformats.org/officeDocument/2006/relationships/oleObject" Target="embeddings/oleObject2175.bin" /><Relationship Id="rId3479" Type="http://schemas.openxmlformats.org/officeDocument/2006/relationships/image" Target="media/image1300.wmf" /><Relationship Id="rId348" Type="http://schemas.openxmlformats.org/officeDocument/2006/relationships/image" Target="media/image137.wmf" /><Relationship Id="rId3480" Type="http://schemas.openxmlformats.org/officeDocument/2006/relationships/oleObject" Target="embeddings/oleObject2176.bin" /><Relationship Id="rId3481" Type="http://schemas.openxmlformats.org/officeDocument/2006/relationships/image" Target="media/image1301.wmf" /><Relationship Id="rId3482" Type="http://schemas.openxmlformats.org/officeDocument/2006/relationships/oleObject" Target="embeddings/oleObject2177.bin" /><Relationship Id="rId3483" Type="http://schemas.openxmlformats.org/officeDocument/2006/relationships/image" Target="media/image1302.wmf" /><Relationship Id="rId3484" Type="http://schemas.openxmlformats.org/officeDocument/2006/relationships/oleObject" Target="embeddings/oleObject2178.bin" /><Relationship Id="rId3485" Type="http://schemas.openxmlformats.org/officeDocument/2006/relationships/image" Target="media/image1303.wmf" /><Relationship Id="rId3486" Type="http://schemas.openxmlformats.org/officeDocument/2006/relationships/oleObject" Target="embeddings/oleObject2179.bin" /><Relationship Id="rId3487" Type="http://schemas.openxmlformats.org/officeDocument/2006/relationships/oleObject" Target="embeddings/oleObject2180.bin" /><Relationship Id="rId3488" Type="http://schemas.openxmlformats.org/officeDocument/2006/relationships/oleObject" Target="embeddings/oleObject2181.bin" /><Relationship Id="rId3489" Type="http://schemas.openxmlformats.org/officeDocument/2006/relationships/oleObject" Target="embeddings/oleObject2182.bin" /><Relationship Id="rId349" Type="http://schemas.openxmlformats.org/officeDocument/2006/relationships/oleObject" Target="embeddings/oleObject208.bin" /><Relationship Id="rId3490" Type="http://schemas.openxmlformats.org/officeDocument/2006/relationships/oleObject" Target="embeddings/oleObject2183.bin" /><Relationship Id="rId3491" Type="http://schemas.openxmlformats.org/officeDocument/2006/relationships/oleObject" Target="embeddings/oleObject2184.bin" /><Relationship Id="rId3492" Type="http://schemas.openxmlformats.org/officeDocument/2006/relationships/image" Target="media/image1304.wmf" /><Relationship Id="rId3493" Type="http://schemas.openxmlformats.org/officeDocument/2006/relationships/oleObject" Target="embeddings/oleObject2185.bin" /><Relationship Id="rId3494" Type="http://schemas.openxmlformats.org/officeDocument/2006/relationships/image" Target="media/image1305.wmf" /><Relationship Id="rId3495" Type="http://schemas.openxmlformats.org/officeDocument/2006/relationships/oleObject" Target="embeddings/oleObject2186.bin" /><Relationship Id="rId3496" Type="http://schemas.openxmlformats.org/officeDocument/2006/relationships/oleObject" Target="embeddings/oleObject2187.bin" /><Relationship Id="rId3497" Type="http://schemas.openxmlformats.org/officeDocument/2006/relationships/image" Target="media/image1306.wmf" /><Relationship Id="rId3498" Type="http://schemas.openxmlformats.org/officeDocument/2006/relationships/oleObject" Target="embeddings/oleObject2188.bin" /><Relationship Id="rId3499" Type="http://schemas.openxmlformats.org/officeDocument/2006/relationships/oleObject" Target="embeddings/oleObject2189.bin" /><Relationship Id="rId35" Type="http://schemas.openxmlformats.org/officeDocument/2006/relationships/oleObject" Target="embeddings/oleObject12.bin" /><Relationship Id="rId350" Type="http://schemas.openxmlformats.org/officeDocument/2006/relationships/image" Target="media/image138.wmf" /><Relationship Id="rId3500" Type="http://schemas.openxmlformats.org/officeDocument/2006/relationships/oleObject" Target="embeddings/oleObject2190.bin" /><Relationship Id="rId3501" Type="http://schemas.openxmlformats.org/officeDocument/2006/relationships/oleObject" Target="embeddings/oleObject2191.bin" /><Relationship Id="rId3502" Type="http://schemas.openxmlformats.org/officeDocument/2006/relationships/oleObject" Target="embeddings/oleObject2192.bin" /><Relationship Id="rId3503" Type="http://schemas.openxmlformats.org/officeDocument/2006/relationships/oleObject" Target="embeddings/oleObject2193.bin" /><Relationship Id="rId3504" Type="http://schemas.openxmlformats.org/officeDocument/2006/relationships/oleObject" Target="embeddings/oleObject2194.bin" /><Relationship Id="rId3505" Type="http://schemas.openxmlformats.org/officeDocument/2006/relationships/oleObject" Target="embeddings/oleObject2195.bin" /><Relationship Id="rId3506" Type="http://schemas.openxmlformats.org/officeDocument/2006/relationships/oleObject" Target="embeddings/oleObject2196.bin" /><Relationship Id="rId3507" Type="http://schemas.openxmlformats.org/officeDocument/2006/relationships/oleObject" Target="embeddings/oleObject2197.bin" /><Relationship Id="rId3508" Type="http://schemas.openxmlformats.org/officeDocument/2006/relationships/oleObject" Target="embeddings/oleObject2198.bin" /><Relationship Id="rId3509" Type="http://schemas.openxmlformats.org/officeDocument/2006/relationships/image" Target="media/image1307.png" /><Relationship Id="rId351" Type="http://schemas.openxmlformats.org/officeDocument/2006/relationships/oleObject" Target="embeddings/oleObject209.bin" /><Relationship Id="rId3510" Type="http://schemas.openxmlformats.org/officeDocument/2006/relationships/image" Target="media/image1308.wmf" /><Relationship Id="rId3511" Type="http://schemas.openxmlformats.org/officeDocument/2006/relationships/oleObject" Target="embeddings/oleObject2199.bin" /><Relationship Id="rId3512" Type="http://schemas.openxmlformats.org/officeDocument/2006/relationships/oleObject" Target="embeddings/oleObject2200.bin" /><Relationship Id="rId3513" Type="http://schemas.openxmlformats.org/officeDocument/2006/relationships/image" Target="media/image1309.wmf" /><Relationship Id="rId3514" Type="http://schemas.openxmlformats.org/officeDocument/2006/relationships/oleObject" Target="embeddings/oleObject2201.bin" /><Relationship Id="rId3515" Type="http://schemas.openxmlformats.org/officeDocument/2006/relationships/image" Target="media/image1310.wmf" /><Relationship Id="rId3516" Type="http://schemas.openxmlformats.org/officeDocument/2006/relationships/oleObject" Target="embeddings/oleObject2202.bin" /><Relationship Id="rId3517" Type="http://schemas.openxmlformats.org/officeDocument/2006/relationships/image" Target="media/image1311.wmf" /><Relationship Id="rId3518" Type="http://schemas.openxmlformats.org/officeDocument/2006/relationships/oleObject" Target="embeddings/oleObject2203.bin" /><Relationship Id="rId3519" Type="http://schemas.openxmlformats.org/officeDocument/2006/relationships/oleObject" Target="embeddings/oleObject2204.bin" /><Relationship Id="rId352" Type="http://schemas.openxmlformats.org/officeDocument/2006/relationships/image" Target="media/image139.wmf" /><Relationship Id="rId3520" Type="http://schemas.openxmlformats.org/officeDocument/2006/relationships/image" Target="media/image1312.wmf" /><Relationship Id="rId3521" Type="http://schemas.openxmlformats.org/officeDocument/2006/relationships/oleObject" Target="embeddings/oleObject2205.bin" /><Relationship Id="rId3522" Type="http://schemas.openxmlformats.org/officeDocument/2006/relationships/oleObject" Target="embeddings/oleObject2206.bin" /><Relationship Id="rId3523" Type="http://schemas.openxmlformats.org/officeDocument/2006/relationships/image" Target="media/image1313.wmf" /><Relationship Id="rId3524" Type="http://schemas.openxmlformats.org/officeDocument/2006/relationships/oleObject" Target="embeddings/oleObject2207.bin" /><Relationship Id="rId3525" Type="http://schemas.openxmlformats.org/officeDocument/2006/relationships/image" Target="media/image1314.wmf" /><Relationship Id="rId3526" Type="http://schemas.openxmlformats.org/officeDocument/2006/relationships/oleObject" Target="embeddings/oleObject2208.bin" /><Relationship Id="rId3527" Type="http://schemas.openxmlformats.org/officeDocument/2006/relationships/image" Target="media/image1315.wmf" /><Relationship Id="rId3528" Type="http://schemas.openxmlformats.org/officeDocument/2006/relationships/oleObject" Target="embeddings/oleObject2209.bin" /><Relationship Id="rId3529" Type="http://schemas.openxmlformats.org/officeDocument/2006/relationships/image" Target="media/image1316.wmf" /><Relationship Id="rId353" Type="http://schemas.openxmlformats.org/officeDocument/2006/relationships/oleObject" Target="embeddings/oleObject210.bin" /><Relationship Id="rId3530" Type="http://schemas.openxmlformats.org/officeDocument/2006/relationships/oleObject" Target="embeddings/oleObject2210.bin" /><Relationship Id="rId3531" Type="http://schemas.openxmlformats.org/officeDocument/2006/relationships/image" Target="media/image1317.wmf" /><Relationship Id="rId3532" Type="http://schemas.openxmlformats.org/officeDocument/2006/relationships/oleObject" Target="embeddings/oleObject2211.bin" /><Relationship Id="rId3533" Type="http://schemas.openxmlformats.org/officeDocument/2006/relationships/image" Target="media/image1318.wmf" /><Relationship Id="rId3534" Type="http://schemas.openxmlformats.org/officeDocument/2006/relationships/oleObject" Target="embeddings/oleObject2212.bin" /><Relationship Id="rId3535" Type="http://schemas.openxmlformats.org/officeDocument/2006/relationships/image" Target="media/image1319.wmf" /><Relationship Id="rId3536" Type="http://schemas.openxmlformats.org/officeDocument/2006/relationships/oleObject" Target="embeddings/oleObject2213.bin" /><Relationship Id="rId3537" Type="http://schemas.openxmlformats.org/officeDocument/2006/relationships/image" Target="media/image1320.wmf" /><Relationship Id="rId3538" Type="http://schemas.openxmlformats.org/officeDocument/2006/relationships/oleObject" Target="embeddings/oleObject2214.bin" /><Relationship Id="rId3539" Type="http://schemas.openxmlformats.org/officeDocument/2006/relationships/oleObject" Target="embeddings/oleObject2215.bin" /><Relationship Id="rId354" Type="http://schemas.openxmlformats.org/officeDocument/2006/relationships/image" Target="media/image140.wmf" /><Relationship Id="rId3540" Type="http://schemas.openxmlformats.org/officeDocument/2006/relationships/image" Target="media/image1321.wmf" /><Relationship Id="rId3541" Type="http://schemas.openxmlformats.org/officeDocument/2006/relationships/oleObject" Target="embeddings/oleObject2216.bin" /><Relationship Id="rId3542" Type="http://schemas.openxmlformats.org/officeDocument/2006/relationships/image" Target="media/image1322.wmf" /><Relationship Id="rId3543" Type="http://schemas.openxmlformats.org/officeDocument/2006/relationships/oleObject" Target="embeddings/oleObject2217.bin" /><Relationship Id="rId3544" Type="http://schemas.openxmlformats.org/officeDocument/2006/relationships/image" Target="media/image1323.wmf" /><Relationship Id="rId3545" Type="http://schemas.openxmlformats.org/officeDocument/2006/relationships/oleObject" Target="embeddings/oleObject2218.bin" /><Relationship Id="rId3546" Type="http://schemas.openxmlformats.org/officeDocument/2006/relationships/image" Target="media/image1324.wmf" /><Relationship Id="rId3547" Type="http://schemas.openxmlformats.org/officeDocument/2006/relationships/oleObject" Target="embeddings/oleObject2219.bin" /><Relationship Id="rId3548" Type="http://schemas.openxmlformats.org/officeDocument/2006/relationships/image" Target="media/image1325.wmf" /><Relationship Id="rId3549" Type="http://schemas.openxmlformats.org/officeDocument/2006/relationships/oleObject" Target="embeddings/oleObject2220.bin" /><Relationship Id="rId355" Type="http://schemas.openxmlformats.org/officeDocument/2006/relationships/oleObject" Target="embeddings/oleObject211.bin" /><Relationship Id="rId3550" Type="http://schemas.openxmlformats.org/officeDocument/2006/relationships/oleObject" Target="embeddings/oleObject2221.bin" /><Relationship Id="rId3551" Type="http://schemas.openxmlformats.org/officeDocument/2006/relationships/image" Target="media/image1326.wmf" /><Relationship Id="rId3552" Type="http://schemas.openxmlformats.org/officeDocument/2006/relationships/oleObject" Target="embeddings/oleObject2222.bin" /><Relationship Id="rId3553" Type="http://schemas.openxmlformats.org/officeDocument/2006/relationships/image" Target="media/image1327.wmf" /><Relationship Id="rId3554" Type="http://schemas.openxmlformats.org/officeDocument/2006/relationships/oleObject" Target="embeddings/oleObject2223.bin" /><Relationship Id="rId3555" Type="http://schemas.openxmlformats.org/officeDocument/2006/relationships/image" Target="media/image1328.wmf" /><Relationship Id="rId3556" Type="http://schemas.openxmlformats.org/officeDocument/2006/relationships/oleObject" Target="embeddings/oleObject2224.bin" /><Relationship Id="rId3557" Type="http://schemas.openxmlformats.org/officeDocument/2006/relationships/oleObject" Target="embeddings/oleObject2225.bin" /><Relationship Id="rId3558" Type="http://schemas.openxmlformats.org/officeDocument/2006/relationships/image" Target="media/image1329.wmf" /><Relationship Id="rId3559" Type="http://schemas.openxmlformats.org/officeDocument/2006/relationships/oleObject" Target="embeddings/oleObject2226.bin" /><Relationship Id="rId356" Type="http://schemas.openxmlformats.org/officeDocument/2006/relationships/image" Target="media/image141.wmf" /><Relationship Id="rId3560" Type="http://schemas.openxmlformats.org/officeDocument/2006/relationships/image" Target="media/image1330.wmf" /><Relationship Id="rId3561" Type="http://schemas.openxmlformats.org/officeDocument/2006/relationships/oleObject" Target="embeddings/oleObject2227.bin" /><Relationship Id="rId3562" Type="http://schemas.openxmlformats.org/officeDocument/2006/relationships/image" Target="media/image1331.wmf" /><Relationship Id="rId3563" Type="http://schemas.openxmlformats.org/officeDocument/2006/relationships/oleObject" Target="embeddings/oleObject2228.bin" /><Relationship Id="rId3564" Type="http://schemas.openxmlformats.org/officeDocument/2006/relationships/image" Target="media/image1332.wmf" /><Relationship Id="rId3565" Type="http://schemas.openxmlformats.org/officeDocument/2006/relationships/oleObject" Target="embeddings/oleObject2229.bin" /><Relationship Id="rId3566" Type="http://schemas.openxmlformats.org/officeDocument/2006/relationships/image" Target="media/image1333.wmf" /><Relationship Id="rId3567" Type="http://schemas.openxmlformats.org/officeDocument/2006/relationships/oleObject" Target="embeddings/oleObject2230.bin" /><Relationship Id="rId3568" Type="http://schemas.openxmlformats.org/officeDocument/2006/relationships/oleObject" Target="embeddings/oleObject2231.bin" /><Relationship Id="rId3569" Type="http://schemas.openxmlformats.org/officeDocument/2006/relationships/image" Target="media/image1334.wmf" /><Relationship Id="rId357" Type="http://schemas.openxmlformats.org/officeDocument/2006/relationships/oleObject" Target="embeddings/oleObject212.bin" /><Relationship Id="rId3570" Type="http://schemas.openxmlformats.org/officeDocument/2006/relationships/oleObject" Target="embeddings/oleObject2232.bin" /><Relationship Id="rId3571" Type="http://schemas.openxmlformats.org/officeDocument/2006/relationships/image" Target="media/image1335.wmf" /><Relationship Id="rId3572" Type="http://schemas.openxmlformats.org/officeDocument/2006/relationships/oleObject" Target="embeddings/oleObject2233.bin" /><Relationship Id="rId3573" Type="http://schemas.openxmlformats.org/officeDocument/2006/relationships/image" Target="media/image1336.wmf" /><Relationship Id="rId3574" Type="http://schemas.openxmlformats.org/officeDocument/2006/relationships/oleObject" Target="embeddings/oleObject2234.bin" /><Relationship Id="rId3575" Type="http://schemas.openxmlformats.org/officeDocument/2006/relationships/image" Target="media/image1337.wmf" /><Relationship Id="rId3576" Type="http://schemas.openxmlformats.org/officeDocument/2006/relationships/oleObject" Target="embeddings/oleObject2235.bin" /><Relationship Id="rId3577" Type="http://schemas.openxmlformats.org/officeDocument/2006/relationships/image" Target="media/image1338.wmf" /><Relationship Id="rId3578" Type="http://schemas.openxmlformats.org/officeDocument/2006/relationships/oleObject" Target="embeddings/oleObject2236.bin" /><Relationship Id="rId3579" Type="http://schemas.openxmlformats.org/officeDocument/2006/relationships/image" Target="media/image1339.wmf" /><Relationship Id="rId358" Type="http://schemas.openxmlformats.org/officeDocument/2006/relationships/oleObject" Target="embeddings/oleObject213.bin" /><Relationship Id="rId3580" Type="http://schemas.openxmlformats.org/officeDocument/2006/relationships/oleObject" Target="embeddings/oleObject2237.bin" /><Relationship Id="rId3581" Type="http://schemas.openxmlformats.org/officeDocument/2006/relationships/image" Target="media/image1340.wmf" /><Relationship Id="rId3582" Type="http://schemas.openxmlformats.org/officeDocument/2006/relationships/oleObject" Target="embeddings/oleObject2238.bin" /><Relationship Id="rId3583" Type="http://schemas.openxmlformats.org/officeDocument/2006/relationships/image" Target="media/image1341.wmf" /><Relationship Id="rId3584" Type="http://schemas.openxmlformats.org/officeDocument/2006/relationships/oleObject" Target="embeddings/oleObject2239.bin" /><Relationship Id="rId3585" Type="http://schemas.openxmlformats.org/officeDocument/2006/relationships/oleObject" Target="embeddings/oleObject2240.bin" /><Relationship Id="rId3586" Type="http://schemas.openxmlformats.org/officeDocument/2006/relationships/oleObject" Target="embeddings/oleObject2241.bin" /><Relationship Id="rId3587" Type="http://schemas.openxmlformats.org/officeDocument/2006/relationships/image" Target="media/image1342.wmf" /><Relationship Id="rId3588" Type="http://schemas.openxmlformats.org/officeDocument/2006/relationships/oleObject" Target="embeddings/oleObject2242.bin" /><Relationship Id="rId3589" Type="http://schemas.openxmlformats.org/officeDocument/2006/relationships/image" Target="media/image1343.wmf" /><Relationship Id="rId359" Type="http://schemas.openxmlformats.org/officeDocument/2006/relationships/oleObject" Target="embeddings/oleObject214.bin" /><Relationship Id="rId3590" Type="http://schemas.openxmlformats.org/officeDocument/2006/relationships/oleObject" Target="embeddings/oleObject2243.bin" /><Relationship Id="rId3591" Type="http://schemas.openxmlformats.org/officeDocument/2006/relationships/image" Target="media/image1344.png" /><Relationship Id="rId3592" Type="http://schemas.openxmlformats.org/officeDocument/2006/relationships/oleObject" Target="embeddings/oleObject2244.bin" /><Relationship Id="rId3593" Type="http://schemas.openxmlformats.org/officeDocument/2006/relationships/oleObject" Target="embeddings/oleObject2245.bin" /><Relationship Id="rId3594" Type="http://schemas.openxmlformats.org/officeDocument/2006/relationships/oleObject" Target="embeddings/oleObject2246.bin" /><Relationship Id="rId3595" Type="http://schemas.openxmlformats.org/officeDocument/2006/relationships/image" Target="media/image1345.wmf" /><Relationship Id="rId3596" Type="http://schemas.openxmlformats.org/officeDocument/2006/relationships/oleObject" Target="embeddings/oleObject2247.bin" /><Relationship Id="rId3597" Type="http://schemas.openxmlformats.org/officeDocument/2006/relationships/oleObject" Target="embeddings/oleObject2248.bin" /><Relationship Id="rId3598" Type="http://schemas.openxmlformats.org/officeDocument/2006/relationships/image" Target="media/image1346.wmf" /><Relationship Id="rId3599" Type="http://schemas.openxmlformats.org/officeDocument/2006/relationships/oleObject" Target="embeddings/oleObject2249.bin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215.bin" /><Relationship Id="rId3600" Type="http://schemas.openxmlformats.org/officeDocument/2006/relationships/oleObject" Target="embeddings/oleObject2250.bin" /><Relationship Id="rId3601" Type="http://schemas.openxmlformats.org/officeDocument/2006/relationships/oleObject" Target="embeddings/oleObject2251.bin" /><Relationship Id="rId3602" Type="http://schemas.openxmlformats.org/officeDocument/2006/relationships/oleObject" Target="embeddings/oleObject2252.bin" /><Relationship Id="rId3603" Type="http://schemas.openxmlformats.org/officeDocument/2006/relationships/image" Target="media/image1347.wmf" /><Relationship Id="rId3604" Type="http://schemas.openxmlformats.org/officeDocument/2006/relationships/oleObject" Target="embeddings/oleObject2253.bin" /><Relationship Id="rId3605" Type="http://schemas.openxmlformats.org/officeDocument/2006/relationships/image" Target="media/image1348.wmf" /><Relationship Id="rId3606" Type="http://schemas.openxmlformats.org/officeDocument/2006/relationships/oleObject" Target="embeddings/oleObject2254.bin" /><Relationship Id="rId3607" Type="http://schemas.openxmlformats.org/officeDocument/2006/relationships/image" Target="media/image1349.wmf" /><Relationship Id="rId3608" Type="http://schemas.openxmlformats.org/officeDocument/2006/relationships/oleObject" Target="embeddings/oleObject2255.bin" /><Relationship Id="rId3609" Type="http://schemas.openxmlformats.org/officeDocument/2006/relationships/oleObject" Target="embeddings/oleObject2256.bin" /><Relationship Id="rId361" Type="http://schemas.openxmlformats.org/officeDocument/2006/relationships/image" Target="media/image142.wmf" /><Relationship Id="rId3610" Type="http://schemas.openxmlformats.org/officeDocument/2006/relationships/image" Target="media/image1350.wmf" /><Relationship Id="rId3611" Type="http://schemas.openxmlformats.org/officeDocument/2006/relationships/oleObject" Target="embeddings/oleObject2257.bin" /><Relationship Id="rId3612" Type="http://schemas.openxmlformats.org/officeDocument/2006/relationships/image" Target="media/image1351.wmf" /><Relationship Id="rId3613" Type="http://schemas.openxmlformats.org/officeDocument/2006/relationships/oleObject" Target="embeddings/oleObject2258.bin" /><Relationship Id="rId3614" Type="http://schemas.openxmlformats.org/officeDocument/2006/relationships/image" Target="media/image1352.wmf" /><Relationship Id="rId3615" Type="http://schemas.openxmlformats.org/officeDocument/2006/relationships/oleObject" Target="embeddings/oleObject2259.bin" /><Relationship Id="rId3616" Type="http://schemas.openxmlformats.org/officeDocument/2006/relationships/oleObject" Target="embeddings/oleObject2260.bin" /><Relationship Id="rId3617" Type="http://schemas.openxmlformats.org/officeDocument/2006/relationships/oleObject" Target="embeddings/oleObject2261.bin" /><Relationship Id="rId3618" Type="http://schemas.openxmlformats.org/officeDocument/2006/relationships/oleObject" Target="embeddings/oleObject2262.bin" /><Relationship Id="rId3619" Type="http://schemas.openxmlformats.org/officeDocument/2006/relationships/image" Target="media/image1353.wmf" /><Relationship Id="rId362" Type="http://schemas.openxmlformats.org/officeDocument/2006/relationships/oleObject" Target="embeddings/oleObject216.bin" /><Relationship Id="rId3620" Type="http://schemas.openxmlformats.org/officeDocument/2006/relationships/oleObject" Target="embeddings/oleObject2263.bin" /><Relationship Id="rId3621" Type="http://schemas.openxmlformats.org/officeDocument/2006/relationships/image" Target="media/image1354.wmf" /><Relationship Id="rId3622" Type="http://schemas.openxmlformats.org/officeDocument/2006/relationships/oleObject" Target="embeddings/oleObject2264.bin" /><Relationship Id="rId3623" Type="http://schemas.openxmlformats.org/officeDocument/2006/relationships/image" Target="media/image1355.wmf" /><Relationship Id="rId3624" Type="http://schemas.openxmlformats.org/officeDocument/2006/relationships/oleObject" Target="embeddings/oleObject2265.bin" /><Relationship Id="rId3625" Type="http://schemas.openxmlformats.org/officeDocument/2006/relationships/oleObject" Target="embeddings/oleObject2266.bin" /><Relationship Id="rId3626" Type="http://schemas.openxmlformats.org/officeDocument/2006/relationships/oleObject" Target="embeddings/oleObject2267.bin" /><Relationship Id="rId3627" Type="http://schemas.openxmlformats.org/officeDocument/2006/relationships/oleObject" Target="embeddings/oleObject2268.bin" /><Relationship Id="rId3628" Type="http://schemas.openxmlformats.org/officeDocument/2006/relationships/oleObject" Target="embeddings/oleObject2269.bin" /><Relationship Id="rId3629" Type="http://schemas.openxmlformats.org/officeDocument/2006/relationships/oleObject" Target="embeddings/oleObject2270.bin" /><Relationship Id="rId363" Type="http://schemas.openxmlformats.org/officeDocument/2006/relationships/image" Target="media/image143.wmf" /><Relationship Id="rId3630" Type="http://schemas.openxmlformats.org/officeDocument/2006/relationships/oleObject" Target="embeddings/oleObject2271.bin" /><Relationship Id="rId3631" Type="http://schemas.openxmlformats.org/officeDocument/2006/relationships/oleObject" Target="embeddings/oleObject2272.bin" /><Relationship Id="rId3632" Type="http://schemas.openxmlformats.org/officeDocument/2006/relationships/oleObject" Target="embeddings/oleObject2273.bin" /><Relationship Id="rId3633" Type="http://schemas.openxmlformats.org/officeDocument/2006/relationships/oleObject" Target="embeddings/oleObject2274.bin" /><Relationship Id="rId3634" Type="http://schemas.openxmlformats.org/officeDocument/2006/relationships/image" Target="media/image1356.wmf" /><Relationship Id="rId3635" Type="http://schemas.openxmlformats.org/officeDocument/2006/relationships/oleObject" Target="embeddings/oleObject2275.bin" /><Relationship Id="rId3636" Type="http://schemas.openxmlformats.org/officeDocument/2006/relationships/image" Target="media/image1357.wmf" /><Relationship Id="rId3637" Type="http://schemas.openxmlformats.org/officeDocument/2006/relationships/oleObject" Target="embeddings/oleObject2276.bin" /><Relationship Id="rId3638" Type="http://schemas.openxmlformats.org/officeDocument/2006/relationships/image" Target="media/image1358.wmf" /><Relationship Id="rId3639" Type="http://schemas.openxmlformats.org/officeDocument/2006/relationships/oleObject" Target="embeddings/oleObject2277.bin" /><Relationship Id="rId364" Type="http://schemas.openxmlformats.org/officeDocument/2006/relationships/oleObject" Target="embeddings/oleObject217.bin" /><Relationship Id="rId3640" Type="http://schemas.openxmlformats.org/officeDocument/2006/relationships/image" Target="media/image1359.wmf" /><Relationship Id="rId3641" Type="http://schemas.openxmlformats.org/officeDocument/2006/relationships/oleObject" Target="embeddings/oleObject2278.bin" /><Relationship Id="rId3642" Type="http://schemas.openxmlformats.org/officeDocument/2006/relationships/image" Target="media/image1360.wmf" /><Relationship Id="rId3643" Type="http://schemas.openxmlformats.org/officeDocument/2006/relationships/oleObject" Target="embeddings/oleObject2279.bin" /><Relationship Id="rId3644" Type="http://schemas.openxmlformats.org/officeDocument/2006/relationships/oleObject" Target="embeddings/oleObject2280.bin" /><Relationship Id="rId3645" Type="http://schemas.openxmlformats.org/officeDocument/2006/relationships/image" Target="media/image1361.wmf" /><Relationship Id="rId3646" Type="http://schemas.openxmlformats.org/officeDocument/2006/relationships/oleObject" Target="embeddings/oleObject2281.bin" /><Relationship Id="rId3647" Type="http://schemas.openxmlformats.org/officeDocument/2006/relationships/oleObject" Target="embeddings/oleObject2282.bin" /><Relationship Id="rId3648" Type="http://schemas.openxmlformats.org/officeDocument/2006/relationships/oleObject" Target="embeddings/oleObject2283.bin" /><Relationship Id="rId3649" Type="http://schemas.openxmlformats.org/officeDocument/2006/relationships/oleObject" Target="embeddings/oleObject2284.bin" /><Relationship Id="rId365" Type="http://schemas.openxmlformats.org/officeDocument/2006/relationships/oleObject" Target="embeddings/oleObject218.bin" /><Relationship Id="rId3650" Type="http://schemas.openxmlformats.org/officeDocument/2006/relationships/image" Target="media/image1362.wmf" /><Relationship Id="rId3651" Type="http://schemas.openxmlformats.org/officeDocument/2006/relationships/oleObject" Target="embeddings/oleObject2285.bin" /><Relationship Id="rId3652" Type="http://schemas.openxmlformats.org/officeDocument/2006/relationships/oleObject" Target="embeddings/oleObject2286.bin" /><Relationship Id="rId3653" Type="http://schemas.openxmlformats.org/officeDocument/2006/relationships/oleObject" Target="embeddings/oleObject2287.bin" /><Relationship Id="rId3654" Type="http://schemas.openxmlformats.org/officeDocument/2006/relationships/image" Target="media/image1363.wmf" /><Relationship Id="rId3655" Type="http://schemas.openxmlformats.org/officeDocument/2006/relationships/oleObject" Target="embeddings/oleObject2288.bin" /><Relationship Id="rId3656" Type="http://schemas.openxmlformats.org/officeDocument/2006/relationships/image" Target="media/image1364.wmf" /><Relationship Id="rId3657" Type="http://schemas.openxmlformats.org/officeDocument/2006/relationships/oleObject" Target="embeddings/oleObject2289.bin" /><Relationship Id="rId3658" Type="http://schemas.openxmlformats.org/officeDocument/2006/relationships/oleObject" Target="embeddings/oleObject2290.bin" /><Relationship Id="rId3659" Type="http://schemas.openxmlformats.org/officeDocument/2006/relationships/oleObject" Target="embeddings/oleObject2291.bin" /><Relationship Id="rId366" Type="http://schemas.openxmlformats.org/officeDocument/2006/relationships/oleObject" Target="embeddings/oleObject219.bin" /><Relationship Id="rId3660" Type="http://schemas.openxmlformats.org/officeDocument/2006/relationships/oleObject" Target="embeddings/oleObject2292.bin" /><Relationship Id="rId3661" Type="http://schemas.openxmlformats.org/officeDocument/2006/relationships/oleObject" Target="embeddings/oleObject2293.bin" /><Relationship Id="rId3662" Type="http://schemas.openxmlformats.org/officeDocument/2006/relationships/oleObject" Target="embeddings/oleObject2294.bin" /><Relationship Id="rId3663" Type="http://schemas.openxmlformats.org/officeDocument/2006/relationships/oleObject" Target="embeddings/oleObject2295.bin" /><Relationship Id="rId3664" Type="http://schemas.openxmlformats.org/officeDocument/2006/relationships/image" Target="media/image1365.wmf" /><Relationship Id="rId3665" Type="http://schemas.openxmlformats.org/officeDocument/2006/relationships/oleObject" Target="embeddings/oleObject2296.bin" /><Relationship Id="rId3666" Type="http://schemas.openxmlformats.org/officeDocument/2006/relationships/image" Target="media/image1366.wmf" /><Relationship Id="rId3667" Type="http://schemas.openxmlformats.org/officeDocument/2006/relationships/oleObject" Target="embeddings/oleObject2297.bin" /><Relationship Id="rId3668" Type="http://schemas.openxmlformats.org/officeDocument/2006/relationships/oleObject" Target="embeddings/oleObject2298.bin" /><Relationship Id="rId3669" Type="http://schemas.openxmlformats.org/officeDocument/2006/relationships/oleObject" Target="embeddings/oleObject2299.bin" /><Relationship Id="rId367" Type="http://schemas.openxmlformats.org/officeDocument/2006/relationships/oleObject" Target="embeddings/oleObject220.bin" /><Relationship Id="rId3670" Type="http://schemas.openxmlformats.org/officeDocument/2006/relationships/oleObject" Target="embeddings/oleObject2300.bin" /><Relationship Id="rId3671" Type="http://schemas.openxmlformats.org/officeDocument/2006/relationships/image" Target="media/image1367.wmf" /><Relationship Id="rId3672" Type="http://schemas.openxmlformats.org/officeDocument/2006/relationships/oleObject" Target="embeddings/oleObject2301.bin" /><Relationship Id="rId3673" Type="http://schemas.openxmlformats.org/officeDocument/2006/relationships/oleObject" Target="embeddings/oleObject2302.bin" /><Relationship Id="rId3674" Type="http://schemas.openxmlformats.org/officeDocument/2006/relationships/oleObject" Target="embeddings/oleObject2303.bin" /><Relationship Id="rId3675" Type="http://schemas.openxmlformats.org/officeDocument/2006/relationships/oleObject" Target="embeddings/oleObject2304.bin" /><Relationship Id="rId3676" Type="http://schemas.openxmlformats.org/officeDocument/2006/relationships/oleObject" Target="embeddings/oleObject2305.bin" /><Relationship Id="rId3677" Type="http://schemas.openxmlformats.org/officeDocument/2006/relationships/image" Target="media/image1368.png" /><Relationship Id="rId3678" Type="http://schemas.openxmlformats.org/officeDocument/2006/relationships/image" Target="media/image1369.wmf" /><Relationship Id="rId3679" Type="http://schemas.openxmlformats.org/officeDocument/2006/relationships/oleObject" Target="embeddings/oleObject2306.bin" /><Relationship Id="rId368" Type="http://schemas.openxmlformats.org/officeDocument/2006/relationships/image" Target="media/image144.wmf" /><Relationship Id="rId3680" Type="http://schemas.openxmlformats.org/officeDocument/2006/relationships/oleObject" Target="embeddings/oleObject2307.bin" /><Relationship Id="rId3681" Type="http://schemas.openxmlformats.org/officeDocument/2006/relationships/image" Target="media/image1370.wmf" /><Relationship Id="rId3682" Type="http://schemas.openxmlformats.org/officeDocument/2006/relationships/oleObject" Target="embeddings/oleObject2308.bin" /><Relationship Id="rId3683" Type="http://schemas.openxmlformats.org/officeDocument/2006/relationships/oleObject" Target="embeddings/oleObject2309.bin" /><Relationship Id="rId3684" Type="http://schemas.openxmlformats.org/officeDocument/2006/relationships/oleObject" Target="embeddings/oleObject2310.bin" /><Relationship Id="rId3685" Type="http://schemas.openxmlformats.org/officeDocument/2006/relationships/oleObject" Target="embeddings/oleObject2311.bin" /><Relationship Id="rId3686" Type="http://schemas.openxmlformats.org/officeDocument/2006/relationships/image" Target="media/image1371.wmf" /><Relationship Id="rId3687" Type="http://schemas.openxmlformats.org/officeDocument/2006/relationships/oleObject" Target="embeddings/oleObject2312.bin" /><Relationship Id="rId3688" Type="http://schemas.openxmlformats.org/officeDocument/2006/relationships/oleObject" Target="embeddings/oleObject2313.bin" /><Relationship Id="rId3689" Type="http://schemas.openxmlformats.org/officeDocument/2006/relationships/oleObject" Target="embeddings/oleObject2314.bin" /><Relationship Id="rId369" Type="http://schemas.openxmlformats.org/officeDocument/2006/relationships/oleObject" Target="embeddings/oleObject221.bin" /><Relationship Id="rId3690" Type="http://schemas.openxmlformats.org/officeDocument/2006/relationships/oleObject" Target="embeddings/oleObject2315.bin" /><Relationship Id="rId3691" Type="http://schemas.openxmlformats.org/officeDocument/2006/relationships/image" Target="media/image1372.wmf" /><Relationship Id="rId3692" Type="http://schemas.openxmlformats.org/officeDocument/2006/relationships/oleObject" Target="embeddings/oleObject2316.bin" /><Relationship Id="rId3693" Type="http://schemas.openxmlformats.org/officeDocument/2006/relationships/image" Target="media/image1373.wmf" /><Relationship Id="rId3694" Type="http://schemas.openxmlformats.org/officeDocument/2006/relationships/oleObject" Target="embeddings/oleObject2317.bin" /><Relationship Id="rId3695" Type="http://schemas.openxmlformats.org/officeDocument/2006/relationships/oleObject" Target="embeddings/oleObject2318.bin" /><Relationship Id="rId3696" Type="http://schemas.openxmlformats.org/officeDocument/2006/relationships/oleObject" Target="embeddings/oleObject2319.bin" /><Relationship Id="rId3697" Type="http://schemas.openxmlformats.org/officeDocument/2006/relationships/oleObject" Target="embeddings/oleObject2320.bin" /><Relationship Id="rId3698" Type="http://schemas.openxmlformats.org/officeDocument/2006/relationships/image" Target="media/image1374.wmf" /><Relationship Id="rId3699" Type="http://schemas.openxmlformats.org/officeDocument/2006/relationships/oleObject" Target="embeddings/oleObject2321.bin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222.bin" /><Relationship Id="rId3700" Type="http://schemas.openxmlformats.org/officeDocument/2006/relationships/image" Target="media/image1375.wmf" /><Relationship Id="rId3701" Type="http://schemas.openxmlformats.org/officeDocument/2006/relationships/oleObject" Target="embeddings/oleObject2322.bin" /><Relationship Id="rId3702" Type="http://schemas.openxmlformats.org/officeDocument/2006/relationships/image" Target="media/image1376.wmf" /><Relationship Id="rId3703" Type="http://schemas.openxmlformats.org/officeDocument/2006/relationships/oleObject" Target="embeddings/oleObject2323.bin" /><Relationship Id="rId3704" Type="http://schemas.openxmlformats.org/officeDocument/2006/relationships/oleObject" Target="embeddings/oleObject2324.bin" /><Relationship Id="rId3705" Type="http://schemas.openxmlformats.org/officeDocument/2006/relationships/oleObject" Target="embeddings/oleObject2325.bin" /><Relationship Id="rId3706" Type="http://schemas.openxmlformats.org/officeDocument/2006/relationships/oleObject" Target="embeddings/oleObject2326.bin" /><Relationship Id="rId3707" Type="http://schemas.openxmlformats.org/officeDocument/2006/relationships/image" Target="media/image1377.wmf" /><Relationship Id="rId3708" Type="http://schemas.openxmlformats.org/officeDocument/2006/relationships/oleObject" Target="embeddings/oleObject2327.bin" /><Relationship Id="rId3709" Type="http://schemas.openxmlformats.org/officeDocument/2006/relationships/oleObject" Target="embeddings/oleObject2328.bin" /><Relationship Id="rId371" Type="http://schemas.openxmlformats.org/officeDocument/2006/relationships/oleObject" Target="embeddings/oleObject223.bin" /><Relationship Id="rId3710" Type="http://schemas.openxmlformats.org/officeDocument/2006/relationships/image" Target="media/image1378.wmf" /><Relationship Id="rId3711" Type="http://schemas.openxmlformats.org/officeDocument/2006/relationships/oleObject" Target="embeddings/oleObject2329.bin" /><Relationship Id="rId3712" Type="http://schemas.openxmlformats.org/officeDocument/2006/relationships/image" Target="media/image1379.wmf" /><Relationship Id="rId3713" Type="http://schemas.openxmlformats.org/officeDocument/2006/relationships/oleObject" Target="embeddings/oleObject2330.bin" /><Relationship Id="rId3714" Type="http://schemas.openxmlformats.org/officeDocument/2006/relationships/image" Target="media/image1380.wmf" /><Relationship Id="rId3715" Type="http://schemas.openxmlformats.org/officeDocument/2006/relationships/oleObject" Target="embeddings/oleObject2331.bin" /><Relationship Id="rId3716" Type="http://schemas.openxmlformats.org/officeDocument/2006/relationships/image" Target="media/image1381.wmf" /><Relationship Id="rId3717" Type="http://schemas.openxmlformats.org/officeDocument/2006/relationships/oleObject" Target="embeddings/oleObject2332.bin" /><Relationship Id="rId3718" Type="http://schemas.openxmlformats.org/officeDocument/2006/relationships/oleObject" Target="embeddings/oleObject2333.bin" /><Relationship Id="rId3719" Type="http://schemas.openxmlformats.org/officeDocument/2006/relationships/oleObject" Target="embeddings/oleObject2334.bin" /><Relationship Id="rId372" Type="http://schemas.openxmlformats.org/officeDocument/2006/relationships/image" Target="media/image145.wmf" /><Relationship Id="rId3720" Type="http://schemas.openxmlformats.org/officeDocument/2006/relationships/image" Target="media/image1382.wmf" /><Relationship Id="rId3721" Type="http://schemas.openxmlformats.org/officeDocument/2006/relationships/oleObject" Target="embeddings/oleObject2335.bin" /><Relationship Id="rId3722" Type="http://schemas.openxmlformats.org/officeDocument/2006/relationships/image" Target="media/image1383.wmf" /><Relationship Id="rId3723" Type="http://schemas.openxmlformats.org/officeDocument/2006/relationships/oleObject" Target="embeddings/oleObject2336.bin" /><Relationship Id="rId3724" Type="http://schemas.openxmlformats.org/officeDocument/2006/relationships/oleObject" Target="embeddings/oleObject2337.bin" /><Relationship Id="rId3725" Type="http://schemas.openxmlformats.org/officeDocument/2006/relationships/oleObject" Target="embeddings/oleObject2338.bin" /><Relationship Id="rId3726" Type="http://schemas.openxmlformats.org/officeDocument/2006/relationships/image" Target="media/image1384.wmf" /><Relationship Id="rId3727" Type="http://schemas.openxmlformats.org/officeDocument/2006/relationships/oleObject" Target="embeddings/oleObject2339.bin" /><Relationship Id="rId3728" Type="http://schemas.openxmlformats.org/officeDocument/2006/relationships/image" Target="media/image1385.wmf" /><Relationship Id="rId3729" Type="http://schemas.openxmlformats.org/officeDocument/2006/relationships/oleObject" Target="embeddings/oleObject2340.bin" /><Relationship Id="rId373" Type="http://schemas.openxmlformats.org/officeDocument/2006/relationships/oleObject" Target="embeddings/oleObject224.bin" /><Relationship Id="rId3730" Type="http://schemas.openxmlformats.org/officeDocument/2006/relationships/image" Target="media/image1386.wmf" /><Relationship Id="rId3731" Type="http://schemas.openxmlformats.org/officeDocument/2006/relationships/oleObject" Target="embeddings/oleObject2341.bin" /><Relationship Id="rId3732" Type="http://schemas.openxmlformats.org/officeDocument/2006/relationships/oleObject" Target="embeddings/oleObject2342.bin" /><Relationship Id="rId3733" Type="http://schemas.openxmlformats.org/officeDocument/2006/relationships/image" Target="media/image1387.png" /><Relationship Id="rId3734" Type="http://schemas.openxmlformats.org/officeDocument/2006/relationships/image" Target="media/image1388.wmf" /><Relationship Id="rId3735" Type="http://schemas.openxmlformats.org/officeDocument/2006/relationships/oleObject" Target="embeddings/oleObject2343.bin" /><Relationship Id="rId3736" Type="http://schemas.openxmlformats.org/officeDocument/2006/relationships/image" Target="media/image1389.wmf" /><Relationship Id="rId3737" Type="http://schemas.openxmlformats.org/officeDocument/2006/relationships/oleObject" Target="embeddings/oleObject2344.bin" /><Relationship Id="rId3738" Type="http://schemas.openxmlformats.org/officeDocument/2006/relationships/image" Target="media/image1390.wmf" /><Relationship Id="rId3739" Type="http://schemas.openxmlformats.org/officeDocument/2006/relationships/oleObject" Target="embeddings/oleObject2345.bin" /><Relationship Id="rId374" Type="http://schemas.openxmlformats.org/officeDocument/2006/relationships/oleObject" Target="embeddings/oleObject225.bin" /><Relationship Id="rId3740" Type="http://schemas.openxmlformats.org/officeDocument/2006/relationships/image" Target="media/image1391.wmf" /><Relationship Id="rId3741" Type="http://schemas.openxmlformats.org/officeDocument/2006/relationships/oleObject" Target="embeddings/oleObject2346.bin" /><Relationship Id="rId3742" Type="http://schemas.openxmlformats.org/officeDocument/2006/relationships/oleObject" Target="embeddings/oleObject2347.bin" /><Relationship Id="rId3743" Type="http://schemas.openxmlformats.org/officeDocument/2006/relationships/oleObject" Target="embeddings/oleObject2348.bin" /><Relationship Id="rId3744" Type="http://schemas.openxmlformats.org/officeDocument/2006/relationships/oleObject" Target="embeddings/oleObject2349.bin" /><Relationship Id="rId3745" Type="http://schemas.openxmlformats.org/officeDocument/2006/relationships/oleObject" Target="embeddings/oleObject2350.bin" /><Relationship Id="rId3746" Type="http://schemas.openxmlformats.org/officeDocument/2006/relationships/image" Target="media/image1392.wmf" /><Relationship Id="rId3747" Type="http://schemas.openxmlformats.org/officeDocument/2006/relationships/oleObject" Target="embeddings/oleObject2351.bin" /><Relationship Id="rId3748" Type="http://schemas.openxmlformats.org/officeDocument/2006/relationships/image" Target="media/image1393.wmf" /><Relationship Id="rId3749" Type="http://schemas.openxmlformats.org/officeDocument/2006/relationships/oleObject" Target="embeddings/oleObject2352.bin" /><Relationship Id="rId375" Type="http://schemas.openxmlformats.org/officeDocument/2006/relationships/oleObject" Target="embeddings/oleObject226.bin" /><Relationship Id="rId3750" Type="http://schemas.openxmlformats.org/officeDocument/2006/relationships/image" Target="media/image1394.wmf" /><Relationship Id="rId3751" Type="http://schemas.openxmlformats.org/officeDocument/2006/relationships/oleObject" Target="embeddings/oleObject2353.bin" /><Relationship Id="rId3752" Type="http://schemas.openxmlformats.org/officeDocument/2006/relationships/image" Target="media/image1395.wmf" /><Relationship Id="rId3753" Type="http://schemas.openxmlformats.org/officeDocument/2006/relationships/oleObject" Target="embeddings/oleObject2354.bin" /><Relationship Id="rId3754" Type="http://schemas.openxmlformats.org/officeDocument/2006/relationships/image" Target="media/image1396.wmf" /><Relationship Id="rId3755" Type="http://schemas.openxmlformats.org/officeDocument/2006/relationships/oleObject" Target="embeddings/oleObject2355.bin" /><Relationship Id="rId3756" Type="http://schemas.openxmlformats.org/officeDocument/2006/relationships/image" Target="media/image1397.wmf" /><Relationship Id="rId3757" Type="http://schemas.openxmlformats.org/officeDocument/2006/relationships/oleObject" Target="embeddings/oleObject2356.bin" /><Relationship Id="rId3758" Type="http://schemas.openxmlformats.org/officeDocument/2006/relationships/image" Target="media/image1398.wmf" /><Relationship Id="rId3759" Type="http://schemas.openxmlformats.org/officeDocument/2006/relationships/oleObject" Target="embeddings/oleObject2357.bin" /><Relationship Id="rId376" Type="http://schemas.openxmlformats.org/officeDocument/2006/relationships/image" Target="media/image146.wmf" /><Relationship Id="rId3760" Type="http://schemas.openxmlformats.org/officeDocument/2006/relationships/oleObject" Target="embeddings/oleObject2358.bin" /><Relationship Id="rId3761" Type="http://schemas.openxmlformats.org/officeDocument/2006/relationships/oleObject" Target="embeddings/oleObject2359.bin" /><Relationship Id="rId3762" Type="http://schemas.openxmlformats.org/officeDocument/2006/relationships/image" Target="media/image1399.wmf" /><Relationship Id="rId3763" Type="http://schemas.openxmlformats.org/officeDocument/2006/relationships/oleObject" Target="embeddings/oleObject2360.bin" /><Relationship Id="rId3764" Type="http://schemas.openxmlformats.org/officeDocument/2006/relationships/image" Target="media/image1400.wmf" /><Relationship Id="rId3765" Type="http://schemas.openxmlformats.org/officeDocument/2006/relationships/oleObject" Target="embeddings/oleObject2361.bin" /><Relationship Id="rId3766" Type="http://schemas.openxmlformats.org/officeDocument/2006/relationships/image" Target="media/image1401.wmf" /><Relationship Id="rId3767" Type="http://schemas.openxmlformats.org/officeDocument/2006/relationships/oleObject" Target="embeddings/oleObject2362.bin" /><Relationship Id="rId3768" Type="http://schemas.openxmlformats.org/officeDocument/2006/relationships/image" Target="media/image1402.wmf" /><Relationship Id="rId3769" Type="http://schemas.openxmlformats.org/officeDocument/2006/relationships/oleObject" Target="embeddings/oleObject2363.bin" /><Relationship Id="rId377" Type="http://schemas.openxmlformats.org/officeDocument/2006/relationships/oleObject" Target="embeddings/oleObject227.bin" /><Relationship Id="rId3770" Type="http://schemas.openxmlformats.org/officeDocument/2006/relationships/oleObject" Target="embeddings/oleObject2364.bin" /><Relationship Id="rId3771" Type="http://schemas.openxmlformats.org/officeDocument/2006/relationships/oleObject" Target="embeddings/oleObject2365.bin" /><Relationship Id="rId3772" Type="http://schemas.openxmlformats.org/officeDocument/2006/relationships/oleObject" Target="embeddings/oleObject2366.bin" /><Relationship Id="rId3773" Type="http://schemas.openxmlformats.org/officeDocument/2006/relationships/image" Target="media/image1403.wmf" /><Relationship Id="rId3774" Type="http://schemas.openxmlformats.org/officeDocument/2006/relationships/oleObject" Target="embeddings/oleObject2367.bin" /><Relationship Id="rId3775" Type="http://schemas.openxmlformats.org/officeDocument/2006/relationships/oleObject" Target="embeddings/oleObject2368.bin" /><Relationship Id="rId3776" Type="http://schemas.openxmlformats.org/officeDocument/2006/relationships/image" Target="media/image1404.png" /><Relationship Id="rId3777" Type="http://schemas.openxmlformats.org/officeDocument/2006/relationships/oleObject" Target="embeddings/oleObject2369.bin" /><Relationship Id="rId3778" Type="http://schemas.openxmlformats.org/officeDocument/2006/relationships/image" Target="media/image1405.wmf" /><Relationship Id="rId3779" Type="http://schemas.openxmlformats.org/officeDocument/2006/relationships/oleObject" Target="embeddings/oleObject2370.bin" /><Relationship Id="rId378" Type="http://schemas.openxmlformats.org/officeDocument/2006/relationships/oleObject" Target="embeddings/oleObject228.bin" /><Relationship Id="rId3780" Type="http://schemas.openxmlformats.org/officeDocument/2006/relationships/image" Target="media/image1406.wmf" /><Relationship Id="rId3781" Type="http://schemas.openxmlformats.org/officeDocument/2006/relationships/oleObject" Target="embeddings/oleObject2371.bin" /><Relationship Id="rId3782" Type="http://schemas.openxmlformats.org/officeDocument/2006/relationships/image" Target="media/image1407.wmf" /><Relationship Id="rId3783" Type="http://schemas.openxmlformats.org/officeDocument/2006/relationships/oleObject" Target="embeddings/oleObject2372.bin" /><Relationship Id="rId3784" Type="http://schemas.openxmlformats.org/officeDocument/2006/relationships/image" Target="media/image1408.wmf" /><Relationship Id="rId3785" Type="http://schemas.openxmlformats.org/officeDocument/2006/relationships/oleObject" Target="embeddings/oleObject2373.bin" /><Relationship Id="rId3786" Type="http://schemas.openxmlformats.org/officeDocument/2006/relationships/image" Target="media/image1409.wmf" /><Relationship Id="rId3787" Type="http://schemas.openxmlformats.org/officeDocument/2006/relationships/oleObject" Target="embeddings/oleObject2374.bin" /><Relationship Id="rId3788" Type="http://schemas.openxmlformats.org/officeDocument/2006/relationships/image" Target="media/image1410.wmf" /><Relationship Id="rId3789" Type="http://schemas.openxmlformats.org/officeDocument/2006/relationships/oleObject" Target="embeddings/oleObject2375.bin" /><Relationship Id="rId379" Type="http://schemas.openxmlformats.org/officeDocument/2006/relationships/image" Target="media/image147.wmf" /><Relationship Id="rId3790" Type="http://schemas.openxmlformats.org/officeDocument/2006/relationships/oleObject" Target="embeddings/oleObject2376.bin" /><Relationship Id="rId3791" Type="http://schemas.openxmlformats.org/officeDocument/2006/relationships/oleObject" Target="embeddings/oleObject2377.bin" /><Relationship Id="rId3792" Type="http://schemas.openxmlformats.org/officeDocument/2006/relationships/image" Target="media/image1411.wmf" /><Relationship Id="rId3793" Type="http://schemas.openxmlformats.org/officeDocument/2006/relationships/oleObject" Target="embeddings/oleObject2378.bin" /><Relationship Id="rId3794" Type="http://schemas.openxmlformats.org/officeDocument/2006/relationships/image" Target="media/image1412.wmf" /><Relationship Id="rId3795" Type="http://schemas.openxmlformats.org/officeDocument/2006/relationships/oleObject" Target="embeddings/oleObject2379.bin" /><Relationship Id="rId3796" Type="http://schemas.openxmlformats.org/officeDocument/2006/relationships/image" Target="media/image1413.wmf" /><Relationship Id="rId3797" Type="http://schemas.openxmlformats.org/officeDocument/2006/relationships/oleObject" Target="embeddings/oleObject2380.bin" /><Relationship Id="rId3798" Type="http://schemas.openxmlformats.org/officeDocument/2006/relationships/image" Target="media/image1414.wmf" /><Relationship Id="rId3799" Type="http://schemas.openxmlformats.org/officeDocument/2006/relationships/oleObject" Target="embeddings/oleObject2381.bin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29.bin" /><Relationship Id="rId3800" Type="http://schemas.openxmlformats.org/officeDocument/2006/relationships/image" Target="media/image1415.wmf" /><Relationship Id="rId3801" Type="http://schemas.openxmlformats.org/officeDocument/2006/relationships/oleObject" Target="embeddings/oleObject2382.bin" /><Relationship Id="rId3802" Type="http://schemas.openxmlformats.org/officeDocument/2006/relationships/image" Target="media/image1416.wmf" /><Relationship Id="rId3803" Type="http://schemas.openxmlformats.org/officeDocument/2006/relationships/oleObject" Target="embeddings/oleObject2383.bin" /><Relationship Id="rId3804" Type="http://schemas.openxmlformats.org/officeDocument/2006/relationships/oleObject" Target="embeddings/oleObject2384.bin" /><Relationship Id="rId3805" Type="http://schemas.openxmlformats.org/officeDocument/2006/relationships/oleObject" Target="embeddings/oleObject2385.bin" /><Relationship Id="rId3806" Type="http://schemas.openxmlformats.org/officeDocument/2006/relationships/oleObject" Target="embeddings/oleObject2386.bin" /><Relationship Id="rId3807" Type="http://schemas.openxmlformats.org/officeDocument/2006/relationships/oleObject" Target="embeddings/oleObject2387.bin" /><Relationship Id="rId3808" Type="http://schemas.openxmlformats.org/officeDocument/2006/relationships/image" Target="media/image1417.wmf" /><Relationship Id="rId3809" Type="http://schemas.openxmlformats.org/officeDocument/2006/relationships/oleObject" Target="embeddings/oleObject2388.bin" /><Relationship Id="rId381" Type="http://schemas.openxmlformats.org/officeDocument/2006/relationships/image" Target="media/image148.wmf" /><Relationship Id="rId3810" Type="http://schemas.openxmlformats.org/officeDocument/2006/relationships/oleObject" Target="embeddings/oleObject2389.bin" /><Relationship Id="rId3811" Type="http://schemas.openxmlformats.org/officeDocument/2006/relationships/oleObject" Target="embeddings/oleObject2390.bin" /><Relationship Id="rId3812" Type="http://schemas.openxmlformats.org/officeDocument/2006/relationships/image" Target="media/image1418.png" /><Relationship Id="rId3813" Type="http://schemas.openxmlformats.org/officeDocument/2006/relationships/oleObject" Target="embeddings/oleObject2391.bin" /><Relationship Id="rId3814" Type="http://schemas.openxmlformats.org/officeDocument/2006/relationships/image" Target="media/image1419.wmf" /><Relationship Id="rId3815" Type="http://schemas.openxmlformats.org/officeDocument/2006/relationships/oleObject" Target="embeddings/oleObject2392.bin" /><Relationship Id="rId3816" Type="http://schemas.openxmlformats.org/officeDocument/2006/relationships/oleObject" Target="embeddings/oleObject2393.bin" /><Relationship Id="rId3817" Type="http://schemas.openxmlformats.org/officeDocument/2006/relationships/image" Target="media/image1420.wmf" /><Relationship Id="rId3818" Type="http://schemas.openxmlformats.org/officeDocument/2006/relationships/oleObject" Target="embeddings/oleObject2394.bin" /><Relationship Id="rId3819" Type="http://schemas.openxmlformats.org/officeDocument/2006/relationships/image" Target="media/image1421.wmf" /><Relationship Id="rId382" Type="http://schemas.openxmlformats.org/officeDocument/2006/relationships/oleObject" Target="embeddings/oleObject230.bin" /><Relationship Id="rId3820" Type="http://schemas.openxmlformats.org/officeDocument/2006/relationships/oleObject" Target="embeddings/oleObject2395.bin" /><Relationship Id="rId3821" Type="http://schemas.openxmlformats.org/officeDocument/2006/relationships/oleObject" Target="embeddings/oleObject2396.bin" /><Relationship Id="rId3822" Type="http://schemas.openxmlformats.org/officeDocument/2006/relationships/oleObject" Target="embeddings/oleObject2397.bin" /><Relationship Id="rId3823" Type="http://schemas.openxmlformats.org/officeDocument/2006/relationships/oleObject" Target="embeddings/oleObject2398.bin" /><Relationship Id="rId3824" Type="http://schemas.openxmlformats.org/officeDocument/2006/relationships/oleObject" Target="embeddings/oleObject2399.bin" /><Relationship Id="rId3825" Type="http://schemas.openxmlformats.org/officeDocument/2006/relationships/oleObject" Target="embeddings/oleObject2400.bin" /><Relationship Id="rId3826" Type="http://schemas.openxmlformats.org/officeDocument/2006/relationships/oleObject" Target="embeddings/oleObject2401.bin" /><Relationship Id="rId3827" Type="http://schemas.openxmlformats.org/officeDocument/2006/relationships/oleObject" Target="embeddings/oleObject2402.bin" /><Relationship Id="rId3828" Type="http://schemas.openxmlformats.org/officeDocument/2006/relationships/image" Target="media/image1422.wmf" /><Relationship Id="rId3829" Type="http://schemas.openxmlformats.org/officeDocument/2006/relationships/oleObject" Target="embeddings/oleObject2403.bin" /><Relationship Id="rId383" Type="http://schemas.openxmlformats.org/officeDocument/2006/relationships/image" Target="media/image149.wmf" /><Relationship Id="rId3830" Type="http://schemas.openxmlformats.org/officeDocument/2006/relationships/oleObject" Target="embeddings/oleObject2404.bin" /><Relationship Id="rId3831" Type="http://schemas.openxmlformats.org/officeDocument/2006/relationships/oleObject" Target="embeddings/oleObject2405.bin" /><Relationship Id="rId3832" Type="http://schemas.openxmlformats.org/officeDocument/2006/relationships/image" Target="media/image1423.wmf" /><Relationship Id="rId3833" Type="http://schemas.openxmlformats.org/officeDocument/2006/relationships/oleObject" Target="embeddings/oleObject2406.bin" /><Relationship Id="rId3834" Type="http://schemas.openxmlformats.org/officeDocument/2006/relationships/oleObject" Target="embeddings/oleObject2407.bin" /><Relationship Id="rId3835" Type="http://schemas.openxmlformats.org/officeDocument/2006/relationships/image" Target="media/image1424.png" /><Relationship Id="rId3836" Type="http://schemas.openxmlformats.org/officeDocument/2006/relationships/image" Target="media/image1425.wmf" /><Relationship Id="rId3837" Type="http://schemas.openxmlformats.org/officeDocument/2006/relationships/oleObject" Target="embeddings/oleObject2408.bin" /><Relationship Id="rId3838" Type="http://schemas.openxmlformats.org/officeDocument/2006/relationships/image" Target="media/image1426.wmf" /><Relationship Id="rId3839" Type="http://schemas.openxmlformats.org/officeDocument/2006/relationships/oleObject" Target="embeddings/oleObject2409.bin" /><Relationship Id="rId384" Type="http://schemas.openxmlformats.org/officeDocument/2006/relationships/oleObject" Target="embeddings/oleObject231.bin" /><Relationship Id="rId3840" Type="http://schemas.openxmlformats.org/officeDocument/2006/relationships/image" Target="media/image1427.wmf" /><Relationship Id="rId3841" Type="http://schemas.openxmlformats.org/officeDocument/2006/relationships/oleObject" Target="embeddings/oleObject2410.bin" /><Relationship Id="rId3842" Type="http://schemas.openxmlformats.org/officeDocument/2006/relationships/image" Target="media/image1428.wmf" /><Relationship Id="rId3843" Type="http://schemas.openxmlformats.org/officeDocument/2006/relationships/oleObject" Target="embeddings/oleObject2411.bin" /><Relationship Id="rId3844" Type="http://schemas.openxmlformats.org/officeDocument/2006/relationships/image" Target="media/image1429.wmf" /><Relationship Id="rId3845" Type="http://schemas.openxmlformats.org/officeDocument/2006/relationships/oleObject" Target="embeddings/oleObject2412.bin" /><Relationship Id="rId3846" Type="http://schemas.openxmlformats.org/officeDocument/2006/relationships/image" Target="media/image1430.wmf" /><Relationship Id="rId3847" Type="http://schemas.openxmlformats.org/officeDocument/2006/relationships/oleObject" Target="embeddings/oleObject2413.bin" /><Relationship Id="rId3848" Type="http://schemas.openxmlformats.org/officeDocument/2006/relationships/image" Target="media/image1431.wmf" /><Relationship Id="rId3849" Type="http://schemas.openxmlformats.org/officeDocument/2006/relationships/oleObject" Target="embeddings/oleObject2414.bin" /><Relationship Id="rId385" Type="http://schemas.openxmlformats.org/officeDocument/2006/relationships/image" Target="media/image150.wmf" /><Relationship Id="rId3850" Type="http://schemas.openxmlformats.org/officeDocument/2006/relationships/oleObject" Target="embeddings/oleObject2415.bin" /><Relationship Id="rId3851" Type="http://schemas.openxmlformats.org/officeDocument/2006/relationships/oleObject" Target="embeddings/oleObject2416.bin" /><Relationship Id="rId3852" Type="http://schemas.openxmlformats.org/officeDocument/2006/relationships/image" Target="media/image1432.wmf" /><Relationship Id="rId3853" Type="http://schemas.openxmlformats.org/officeDocument/2006/relationships/oleObject" Target="embeddings/oleObject2417.bin" /><Relationship Id="rId3854" Type="http://schemas.openxmlformats.org/officeDocument/2006/relationships/image" Target="media/image1433.wmf" /><Relationship Id="rId3855" Type="http://schemas.openxmlformats.org/officeDocument/2006/relationships/oleObject" Target="embeddings/oleObject2418.bin" /><Relationship Id="rId3856" Type="http://schemas.openxmlformats.org/officeDocument/2006/relationships/image" Target="media/image1434.wmf" /><Relationship Id="rId3857" Type="http://schemas.openxmlformats.org/officeDocument/2006/relationships/oleObject" Target="embeddings/oleObject2419.bin" /><Relationship Id="rId3858" Type="http://schemas.openxmlformats.org/officeDocument/2006/relationships/image" Target="media/image1435.wmf" /><Relationship Id="rId3859" Type="http://schemas.openxmlformats.org/officeDocument/2006/relationships/oleObject" Target="embeddings/oleObject2420.bin" /><Relationship Id="rId386" Type="http://schemas.openxmlformats.org/officeDocument/2006/relationships/oleObject" Target="embeddings/oleObject232.bin" /><Relationship Id="rId3860" Type="http://schemas.openxmlformats.org/officeDocument/2006/relationships/oleObject" Target="embeddings/oleObject2421.bin" /><Relationship Id="rId3861" Type="http://schemas.openxmlformats.org/officeDocument/2006/relationships/image" Target="media/image1436.wmf" /><Relationship Id="rId3862" Type="http://schemas.openxmlformats.org/officeDocument/2006/relationships/oleObject" Target="embeddings/oleObject2422.bin" /><Relationship Id="rId3863" Type="http://schemas.openxmlformats.org/officeDocument/2006/relationships/image" Target="media/image1437.wmf" /><Relationship Id="rId3864" Type="http://schemas.openxmlformats.org/officeDocument/2006/relationships/oleObject" Target="embeddings/oleObject2423.bin" /><Relationship Id="rId3865" Type="http://schemas.openxmlformats.org/officeDocument/2006/relationships/image" Target="media/image1438.wmf" /><Relationship Id="rId3866" Type="http://schemas.openxmlformats.org/officeDocument/2006/relationships/oleObject" Target="embeddings/oleObject2424.bin" /><Relationship Id="rId3867" Type="http://schemas.openxmlformats.org/officeDocument/2006/relationships/image" Target="media/image1439.wmf" /><Relationship Id="rId3868" Type="http://schemas.openxmlformats.org/officeDocument/2006/relationships/oleObject" Target="embeddings/oleObject2425.bin" /><Relationship Id="rId3869" Type="http://schemas.openxmlformats.org/officeDocument/2006/relationships/image" Target="media/image1440.wmf" /><Relationship Id="rId387" Type="http://schemas.openxmlformats.org/officeDocument/2006/relationships/image" Target="media/image151.wmf" /><Relationship Id="rId3870" Type="http://schemas.openxmlformats.org/officeDocument/2006/relationships/oleObject" Target="embeddings/oleObject2426.bin" /><Relationship Id="rId3871" Type="http://schemas.openxmlformats.org/officeDocument/2006/relationships/image" Target="media/image1441.wmf" /><Relationship Id="rId3872" Type="http://schemas.openxmlformats.org/officeDocument/2006/relationships/oleObject" Target="embeddings/oleObject2427.bin" /><Relationship Id="rId3873" Type="http://schemas.openxmlformats.org/officeDocument/2006/relationships/image" Target="media/image1442.wmf" /><Relationship Id="rId3874" Type="http://schemas.openxmlformats.org/officeDocument/2006/relationships/oleObject" Target="embeddings/oleObject2428.bin" /><Relationship Id="rId3875" Type="http://schemas.openxmlformats.org/officeDocument/2006/relationships/oleObject" Target="embeddings/oleObject2429.bin" /><Relationship Id="rId3876" Type="http://schemas.openxmlformats.org/officeDocument/2006/relationships/oleObject" Target="embeddings/oleObject2430.bin" /><Relationship Id="rId3877" Type="http://schemas.openxmlformats.org/officeDocument/2006/relationships/image" Target="media/image1443.wmf" /><Relationship Id="rId3878" Type="http://schemas.openxmlformats.org/officeDocument/2006/relationships/oleObject" Target="embeddings/oleObject2431.bin" /><Relationship Id="rId3879" Type="http://schemas.openxmlformats.org/officeDocument/2006/relationships/image" Target="media/image1444.wmf" /><Relationship Id="rId388" Type="http://schemas.openxmlformats.org/officeDocument/2006/relationships/oleObject" Target="embeddings/oleObject233.bin" /><Relationship Id="rId3880" Type="http://schemas.openxmlformats.org/officeDocument/2006/relationships/oleObject" Target="embeddings/oleObject2432.bin" /><Relationship Id="rId3881" Type="http://schemas.openxmlformats.org/officeDocument/2006/relationships/oleObject" Target="embeddings/oleObject2433.bin" /><Relationship Id="rId3882" Type="http://schemas.openxmlformats.org/officeDocument/2006/relationships/oleObject" Target="embeddings/oleObject2434.bin" /><Relationship Id="rId3883" Type="http://schemas.openxmlformats.org/officeDocument/2006/relationships/oleObject" Target="embeddings/oleObject2435.bin" /><Relationship Id="rId3884" Type="http://schemas.openxmlformats.org/officeDocument/2006/relationships/oleObject" Target="embeddings/oleObject2436.bin" /><Relationship Id="rId3885" Type="http://schemas.openxmlformats.org/officeDocument/2006/relationships/image" Target="media/image1445.wmf" /><Relationship Id="rId3886" Type="http://schemas.openxmlformats.org/officeDocument/2006/relationships/oleObject" Target="embeddings/oleObject2437.bin" /><Relationship Id="rId3887" Type="http://schemas.openxmlformats.org/officeDocument/2006/relationships/oleObject" Target="embeddings/oleObject2438.bin" /><Relationship Id="rId3888" Type="http://schemas.openxmlformats.org/officeDocument/2006/relationships/image" Target="media/image1446.wmf" /><Relationship Id="rId3889" Type="http://schemas.openxmlformats.org/officeDocument/2006/relationships/oleObject" Target="embeddings/oleObject2439.bin" /><Relationship Id="rId389" Type="http://schemas.openxmlformats.org/officeDocument/2006/relationships/image" Target="media/image152.wmf" /><Relationship Id="rId3890" Type="http://schemas.openxmlformats.org/officeDocument/2006/relationships/image" Target="media/image1447.wmf" /><Relationship Id="rId3891" Type="http://schemas.openxmlformats.org/officeDocument/2006/relationships/oleObject" Target="embeddings/oleObject2440.bin" /><Relationship Id="rId3892" Type="http://schemas.openxmlformats.org/officeDocument/2006/relationships/oleObject" Target="embeddings/oleObject2441.bin" /><Relationship Id="rId3893" Type="http://schemas.openxmlformats.org/officeDocument/2006/relationships/image" Target="media/image1448.wmf" /><Relationship Id="rId3894" Type="http://schemas.openxmlformats.org/officeDocument/2006/relationships/oleObject" Target="embeddings/oleObject2442.bin" /><Relationship Id="rId3895" Type="http://schemas.openxmlformats.org/officeDocument/2006/relationships/image" Target="media/image1449.png" /><Relationship Id="rId3896" Type="http://schemas.openxmlformats.org/officeDocument/2006/relationships/image" Target="media/image1450.wmf" /><Relationship Id="rId3897" Type="http://schemas.openxmlformats.org/officeDocument/2006/relationships/oleObject" Target="embeddings/oleObject2443.bin" /><Relationship Id="rId3898" Type="http://schemas.openxmlformats.org/officeDocument/2006/relationships/oleObject" Target="embeddings/oleObject2444.bin" /><Relationship Id="rId3899" Type="http://schemas.openxmlformats.org/officeDocument/2006/relationships/oleObject" Target="embeddings/oleObject2445.bin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34.bin" /><Relationship Id="rId3900" Type="http://schemas.openxmlformats.org/officeDocument/2006/relationships/image" Target="media/image1451.wmf" /><Relationship Id="rId3901" Type="http://schemas.openxmlformats.org/officeDocument/2006/relationships/oleObject" Target="embeddings/oleObject2446.bin" /><Relationship Id="rId3902" Type="http://schemas.openxmlformats.org/officeDocument/2006/relationships/image" Target="media/image1452.wmf" /><Relationship Id="rId3903" Type="http://schemas.openxmlformats.org/officeDocument/2006/relationships/oleObject" Target="embeddings/oleObject2447.bin" /><Relationship Id="rId3904" Type="http://schemas.openxmlformats.org/officeDocument/2006/relationships/image" Target="media/image1453.wmf" /><Relationship Id="rId3905" Type="http://schemas.openxmlformats.org/officeDocument/2006/relationships/oleObject" Target="embeddings/oleObject2448.bin" /><Relationship Id="rId3906" Type="http://schemas.openxmlformats.org/officeDocument/2006/relationships/image" Target="media/image1454.wmf" /><Relationship Id="rId3907" Type="http://schemas.openxmlformats.org/officeDocument/2006/relationships/oleObject" Target="embeddings/oleObject2449.bin" /><Relationship Id="rId3908" Type="http://schemas.openxmlformats.org/officeDocument/2006/relationships/image" Target="media/image1455.wmf" /><Relationship Id="rId3909" Type="http://schemas.openxmlformats.org/officeDocument/2006/relationships/oleObject" Target="embeddings/oleObject2450.bin" /><Relationship Id="rId391" Type="http://schemas.openxmlformats.org/officeDocument/2006/relationships/image" Target="media/image153.wmf" /><Relationship Id="rId3910" Type="http://schemas.openxmlformats.org/officeDocument/2006/relationships/oleObject" Target="embeddings/oleObject2451.bin" /><Relationship Id="rId3911" Type="http://schemas.openxmlformats.org/officeDocument/2006/relationships/oleObject" Target="embeddings/oleObject2452.bin" /><Relationship Id="rId3912" Type="http://schemas.openxmlformats.org/officeDocument/2006/relationships/image" Target="media/image1456.wmf" /><Relationship Id="rId3913" Type="http://schemas.openxmlformats.org/officeDocument/2006/relationships/oleObject" Target="embeddings/oleObject2453.bin" /><Relationship Id="rId3914" Type="http://schemas.openxmlformats.org/officeDocument/2006/relationships/oleObject" Target="embeddings/oleObject2454.bin" /><Relationship Id="rId3915" Type="http://schemas.openxmlformats.org/officeDocument/2006/relationships/image" Target="media/image1457.wmf" /><Relationship Id="rId3916" Type="http://schemas.openxmlformats.org/officeDocument/2006/relationships/oleObject" Target="embeddings/oleObject2455.bin" /><Relationship Id="rId3917" Type="http://schemas.openxmlformats.org/officeDocument/2006/relationships/image" Target="media/image1458.wmf" /><Relationship Id="rId3918" Type="http://schemas.openxmlformats.org/officeDocument/2006/relationships/oleObject" Target="embeddings/oleObject2456.bin" /><Relationship Id="rId3919" Type="http://schemas.openxmlformats.org/officeDocument/2006/relationships/oleObject" Target="embeddings/oleObject2457.bin" /><Relationship Id="rId392" Type="http://schemas.openxmlformats.org/officeDocument/2006/relationships/oleObject" Target="embeddings/oleObject235.bin" /><Relationship Id="rId3920" Type="http://schemas.openxmlformats.org/officeDocument/2006/relationships/oleObject" Target="embeddings/oleObject2458.bin" /><Relationship Id="rId3921" Type="http://schemas.openxmlformats.org/officeDocument/2006/relationships/oleObject" Target="embeddings/oleObject2459.bin" /><Relationship Id="rId3922" Type="http://schemas.openxmlformats.org/officeDocument/2006/relationships/oleObject" Target="embeddings/oleObject2460.bin" /><Relationship Id="rId3923" Type="http://schemas.openxmlformats.org/officeDocument/2006/relationships/oleObject" Target="embeddings/oleObject2461.bin" /><Relationship Id="rId3924" Type="http://schemas.openxmlformats.org/officeDocument/2006/relationships/oleObject" Target="embeddings/oleObject2462.bin" /><Relationship Id="rId3925" Type="http://schemas.openxmlformats.org/officeDocument/2006/relationships/oleObject" Target="embeddings/oleObject2463.bin" /><Relationship Id="rId3926" Type="http://schemas.openxmlformats.org/officeDocument/2006/relationships/oleObject" Target="embeddings/oleObject2464.bin" /><Relationship Id="rId3927" Type="http://schemas.openxmlformats.org/officeDocument/2006/relationships/oleObject" Target="embeddings/oleObject2465.bin" /><Relationship Id="rId3928" Type="http://schemas.openxmlformats.org/officeDocument/2006/relationships/oleObject" Target="embeddings/oleObject2466.bin" /><Relationship Id="rId3929" Type="http://schemas.openxmlformats.org/officeDocument/2006/relationships/oleObject" Target="embeddings/oleObject2467.bin" /><Relationship Id="rId393" Type="http://schemas.openxmlformats.org/officeDocument/2006/relationships/image" Target="media/image154.wmf" /><Relationship Id="rId3930" Type="http://schemas.openxmlformats.org/officeDocument/2006/relationships/image" Target="media/image1459.wmf" /><Relationship Id="rId3931" Type="http://schemas.openxmlformats.org/officeDocument/2006/relationships/oleObject" Target="embeddings/oleObject2468.bin" /><Relationship Id="rId3932" Type="http://schemas.openxmlformats.org/officeDocument/2006/relationships/oleObject" Target="embeddings/oleObject2469.bin" /><Relationship Id="rId3933" Type="http://schemas.openxmlformats.org/officeDocument/2006/relationships/image" Target="media/image1460.wmf" /><Relationship Id="rId3934" Type="http://schemas.openxmlformats.org/officeDocument/2006/relationships/oleObject" Target="embeddings/oleObject2470.bin" /><Relationship Id="rId3935" Type="http://schemas.openxmlformats.org/officeDocument/2006/relationships/oleObject" Target="embeddings/oleObject2471.bin" /><Relationship Id="rId3936" Type="http://schemas.openxmlformats.org/officeDocument/2006/relationships/oleObject" Target="embeddings/oleObject2472.bin" /><Relationship Id="rId3937" Type="http://schemas.openxmlformats.org/officeDocument/2006/relationships/oleObject" Target="embeddings/oleObject2473.bin" /><Relationship Id="rId3938" Type="http://schemas.openxmlformats.org/officeDocument/2006/relationships/image" Target="media/image1461.wmf" /><Relationship Id="rId3939" Type="http://schemas.openxmlformats.org/officeDocument/2006/relationships/oleObject" Target="embeddings/oleObject2474.bin" /><Relationship Id="rId394" Type="http://schemas.openxmlformats.org/officeDocument/2006/relationships/oleObject" Target="embeddings/oleObject236.bin" /><Relationship Id="rId3940" Type="http://schemas.openxmlformats.org/officeDocument/2006/relationships/oleObject" Target="embeddings/oleObject2475.bin" /><Relationship Id="rId3941" Type="http://schemas.openxmlformats.org/officeDocument/2006/relationships/image" Target="media/image1462.wmf" /><Relationship Id="rId3942" Type="http://schemas.openxmlformats.org/officeDocument/2006/relationships/oleObject" Target="embeddings/oleObject2476.bin" /><Relationship Id="rId3943" Type="http://schemas.openxmlformats.org/officeDocument/2006/relationships/image" Target="media/image1463.wmf" /><Relationship Id="rId3944" Type="http://schemas.openxmlformats.org/officeDocument/2006/relationships/oleObject" Target="embeddings/oleObject2477.bin" /><Relationship Id="rId3945" Type="http://schemas.openxmlformats.org/officeDocument/2006/relationships/oleObject" Target="embeddings/oleObject2478.bin" /><Relationship Id="rId3946" Type="http://schemas.openxmlformats.org/officeDocument/2006/relationships/oleObject" Target="embeddings/oleObject2479.bin" /><Relationship Id="rId3947" Type="http://schemas.openxmlformats.org/officeDocument/2006/relationships/oleObject" Target="embeddings/oleObject2480.bin" /><Relationship Id="rId3948" Type="http://schemas.openxmlformats.org/officeDocument/2006/relationships/oleObject" Target="embeddings/oleObject2481.bin" /><Relationship Id="rId3949" Type="http://schemas.openxmlformats.org/officeDocument/2006/relationships/oleObject" Target="embeddings/oleObject2482.bin" /><Relationship Id="rId395" Type="http://schemas.openxmlformats.org/officeDocument/2006/relationships/image" Target="media/image155.wmf" /><Relationship Id="rId3950" Type="http://schemas.openxmlformats.org/officeDocument/2006/relationships/oleObject" Target="embeddings/oleObject2483.bin" /><Relationship Id="rId3951" Type="http://schemas.openxmlformats.org/officeDocument/2006/relationships/image" Target="media/image1464.wmf" /><Relationship Id="rId3952" Type="http://schemas.openxmlformats.org/officeDocument/2006/relationships/oleObject" Target="embeddings/oleObject2484.bin" /><Relationship Id="rId3953" Type="http://schemas.openxmlformats.org/officeDocument/2006/relationships/oleObject" Target="embeddings/oleObject2485.bin" /><Relationship Id="rId3954" Type="http://schemas.openxmlformats.org/officeDocument/2006/relationships/oleObject" Target="embeddings/oleObject2486.bin" /><Relationship Id="rId3955" Type="http://schemas.openxmlformats.org/officeDocument/2006/relationships/oleObject" Target="embeddings/oleObject2487.bin" /><Relationship Id="rId3956" Type="http://schemas.openxmlformats.org/officeDocument/2006/relationships/oleObject" Target="embeddings/oleObject2488.bin" /><Relationship Id="rId3957" Type="http://schemas.openxmlformats.org/officeDocument/2006/relationships/oleObject" Target="embeddings/oleObject2489.bin" /><Relationship Id="rId3958" Type="http://schemas.openxmlformats.org/officeDocument/2006/relationships/oleObject" Target="embeddings/oleObject2490.bin" /><Relationship Id="rId3959" Type="http://schemas.openxmlformats.org/officeDocument/2006/relationships/oleObject" Target="embeddings/oleObject2491.bin" /><Relationship Id="rId396" Type="http://schemas.openxmlformats.org/officeDocument/2006/relationships/oleObject" Target="embeddings/oleObject237.bin" /><Relationship Id="rId3960" Type="http://schemas.openxmlformats.org/officeDocument/2006/relationships/oleObject" Target="embeddings/oleObject2492.bin" /><Relationship Id="rId3961" Type="http://schemas.openxmlformats.org/officeDocument/2006/relationships/oleObject" Target="embeddings/oleObject2493.bin" /><Relationship Id="rId3962" Type="http://schemas.openxmlformats.org/officeDocument/2006/relationships/oleObject" Target="embeddings/oleObject2494.bin" /><Relationship Id="rId3963" Type="http://schemas.openxmlformats.org/officeDocument/2006/relationships/oleObject" Target="embeddings/oleObject2495.bin" /><Relationship Id="rId3964" Type="http://schemas.openxmlformats.org/officeDocument/2006/relationships/oleObject" Target="embeddings/oleObject2496.bin" /><Relationship Id="rId3965" Type="http://schemas.openxmlformats.org/officeDocument/2006/relationships/oleObject" Target="embeddings/oleObject2497.bin" /><Relationship Id="rId3966" Type="http://schemas.openxmlformats.org/officeDocument/2006/relationships/oleObject" Target="embeddings/oleObject2498.bin" /><Relationship Id="rId3967" Type="http://schemas.openxmlformats.org/officeDocument/2006/relationships/oleObject" Target="embeddings/oleObject2499.bin" /><Relationship Id="rId3968" Type="http://schemas.openxmlformats.org/officeDocument/2006/relationships/image" Target="media/image1465.wmf" /><Relationship Id="rId3969" Type="http://schemas.openxmlformats.org/officeDocument/2006/relationships/oleObject" Target="embeddings/oleObject2500.bin" /><Relationship Id="rId397" Type="http://schemas.openxmlformats.org/officeDocument/2006/relationships/oleObject" Target="embeddings/oleObject238.bin" /><Relationship Id="rId3970" Type="http://schemas.openxmlformats.org/officeDocument/2006/relationships/oleObject" Target="embeddings/oleObject2501.bin" /><Relationship Id="rId3971" Type="http://schemas.openxmlformats.org/officeDocument/2006/relationships/oleObject" Target="embeddings/oleObject2502.bin" /><Relationship Id="rId3972" Type="http://schemas.openxmlformats.org/officeDocument/2006/relationships/oleObject" Target="embeddings/oleObject2503.bin" /><Relationship Id="rId3973" Type="http://schemas.openxmlformats.org/officeDocument/2006/relationships/image" Target="media/image1466.wmf" /><Relationship Id="rId3974" Type="http://schemas.openxmlformats.org/officeDocument/2006/relationships/oleObject" Target="embeddings/oleObject2504.bin" /><Relationship Id="rId3975" Type="http://schemas.openxmlformats.org/officeDocument/2006/relationships/image" Target="media/image1467.wmf" /><Relationship Id="rId3976" Type="http://schemas.openxmlformats.org/officeDocument/2006/relationships/oleObject" Target="embeddings/oleObject2505.bin" /><Relationship Id="rId3977" Type="http://schemas.openxmlformats.org/officeDocument/2006/relationships/image" Target="media/image1468.wmf" /><Relationship Id="rId3978" Type="http://schemas.openxmlformats.org/officeDocument/2006/relationships/oleObject" Target="embeddings/oleObject2506.bin" /><Relationship Id="rId3979" Type="http://schemas.openxmlformats.org/officeDocument/2006/relationships/image" Target="media/image1469.wmf" /><Relationship Id="rId398" Type="http://schemas.openxmlformats.org/officeDocument/2006/relationships/oleObject" Target="embeddings/oleObject239.bin" /><Relationship Id="rId3980" Type="http://schemas.openxmlformats.org/officeDocument/2006/relationships/oleObject" Target="embeddings/oleObject2507.bin" /><Relationship Id="rId3981" Type="http://schemas.openxmlformats.org/officeDocument/2006/relationships/oleObject" Target="embeddings/oleObject2508.bin" /><Relationship Id="rId3982" Type="http://schemas.openxmlformats.org/officeDocument/2006/relationships/image" Target="media/image1470.wmf" /><Relationship Id="rId3983" Type="http://schemas.openxmlformats.org/officeDocument/2006/relationships/oleObject" Target="embeddings/oleObject2509.bin" /><Relationship Id="rId3984" Type="http://schemas.openxmlformats.org/officeDocument/2006/relationships/oleObject" Target="embeddings/oleObject2510.bin" /><Relationship Id="rId3985" Type="http://schemas.openxmlformats.org/officeDocument/2006/relationships/oleObject" Target="embeddings/oleObject2511.bin" /><Relationship Id="rId3986" Type="http://schemas.openxmlformats.org/officeDocument/2006/relationships/oleObject" Target="embeddings/oleObject2512.bin" /><Relationship Id="rId3987" Type="http://schemas.openxmlformats.org/officeDocument/2006/relationships/oleObject" Target="embeddings/oleObject2513.bin" /><Relationship Id="rId3988" Type="http://schemas.openxmlformats.org/officeDocument/2006/relationships/image" Target="media/image1471.wmf" /><Relationship Id="rId3989" Type="http://schemas.openxmlformats.org/officeDocument/2006/relationships/oleObject" Target="embeddings/oleObject2514.bin" /><Relationship Id="rId399" Type="http://schemas.openxmlformats.org/officeDocument/2006/relationships/oleObject" Target="embeddings/oleObject240.bin" /><Relationship Id="rId3990" Type="http://schemas.openxmlformats.org/officeDocument/2006/relationships/image" Target="media/image1472.wmf" /><Relationship Id="rId3991" Type="http://schemas.openxmlformats.org/officeDocument/2006/relationships/oleObject" Target="embeddings/oleObject2515.bin" /><Relationship Id="rId3992" Type="http://schemas.openxmlformats.org/officeDocument/2006/relationships/image" Target="media/image1473.wmf" /><Relationship Id="rId3993" Type="http://schemas.openxmlformats.org/officeDocument/2006/relationships/oleObject" Target="embeddings/oleObject2516.bin" /><Relationship Id="rId3994" Type="http://schemas.openxmlformats.org/officeDocument/2006/relationships/image" Target="media/image1474.wmf" /><Relationship Id="rId3995" Type="http://schemas.openxmlformats.org/officeDocument/2006/relationships/oleObject" Target="embeddings/oleObject2517.bin" /><Relationship Id="rId3996" Type="http://schemas.openxmlformats.org/officeDocument/2006/relationships/oleObject" Target="embeddings/oleObject2518.bin" /><Relationship Id="rId3997" Type="http://schemas.openxmlformats.org/officeDocument/2006/relationships/oleObject" Target="embeddings/oleObject2519.bin" /><Relationship Id="rId3998" Type="http://schemas.openxmlformats.org/officeDocument/2006/relationships/oleObject" Target="embeddings/oleObject2520.bin" /><Relationship Id="rId3999" Type="http://schemas.openxmlformats.org/officeDocument/2006/relationships/oleObject" Target="embeddings/oleObject2521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image" Target="media/image156.wmf" /><Relationship Id="rId4000" Type="http://schemas.openxmlformats.org/officeDocument/2006/relationships/oleObject" Target="embeddings/oleObject2522.bin" /><Relationship Id="rId4001" Type="http://schemas.openxmlformats.org/officeDocument/2006/relationships/image" Target="media/image1475.wmf" /><Relationship Id="rId4002" Type="http://schemas.openxmlformats.org/officeDocument/2006/relationships/oleObject" Target="embeddings/oleObject2523.bin" /><Relationship Id="rId4003" Type="http://schemas.openxmlformats.org/officeDocument/2006/relationships/oleObject" Target="embeddings/oleObject2524.bin" /><Relationship Id="rId4004" Type="http://schemas.openxmlformats.org/officeDocument/2006/relationships/oleObject" Target="embeddings/oleObject2525.bin" /><Relationship Id="rId4005" Type="http://schemas.openxmlformats.org/officeDocument/2006/relationships/image" Target="media/image1476.wmf" /><Relationship Id="rId4006" Type="http://schemas.openxmlformats.org/officeDocument/2006/relationships/oleObject" Target="embeddings/oleObject2526.bin" /><Relationship Id="rId4007" Type="http://schemas.openxmlformats.org/officeDocument/2006/relationships/oleObject" Target="embeddings/oleObject2527.bin" /><Relationship Id="rId4008" Type="http://schemas.openxmlformats.org/officeDocument/2006/relationships/oleObject" Target="embeddings/oleObject2528.bin" /><Relationship Id="rId4009" Type="http://schemas.openxmlformats.org/officeDocument/2006/relationships/oleObject" Target="embeddings/oleObject2529.bin" /><Relationship Id="rId401" Type="http://schemas.openxmlformats.org/officeDocument/2006/relationships/oleObject" Target="embeddings/oleObject241.bin" /><Relationship Id="rId4010" Type="http://schemas.openxmlformats.org/officeDocument/2006/relationships/image" Target="media/image1477.png" /><Relationship Id="rId4011" Type="http://schemas.openxmlformats.org/officeDocument/2006/relationships/image" Target="media/image1478.wmf" /><Relationship Id="rId4012" Type="http://schemas.openxmlformats.org/officeDocument/2006/relationships/oleObject" Target="embeddings/oleObject2530.bin" /><Relationship Id="rId4013" Type="http://schemas.openxmlformats.org/officeDocument/2006/relationships/image" Target="media/image1479.wmf" /><Relationship Id="rId4014" Type="http://schemas.openxmlformats.org/officeDocument/2006/relationships/oleObject" Target="embeddings/oleObject2531.bin" /><Relationship Id="rId4015" Type="http://schemas.openxmlformats.org/officeDocument/2006/relationships/oleObject" Target="embeddings/oleObject2532.bin" /><Relationship Id="rId4016" Type="http://schemas.openxmlformats.org/officeDocument/2006/relationships/image" Target="media/image1480.wmf" /><Relationship Id="rId4017" Type="http://schemas.openxmlformats.org/officeDocument/2006/relationships/oleObject" Target="embeddings/oleObject2533.bin" /><Relationship Id="rId4018" Type="http://schemas.openxmlformats.org/officeDocument/2006/relationships/image" Target="media/image1481.png" /><Relationship Id="rId4019" Type="http://schemas.openxmlformats.org/officeDocument/2006/relationships/image" Target="media/image1482.wmf" /><Relationship Id="rId402" Type="http://schemas.openxmlformats.org/officeDocument/2006/relationships/oleObject" Target="embeddings/oleObject242.bin" /><Relationship Id="rId4020" Type="http://schemas.openxmlformats.org/officeDocument/2006/relationships/oleObject" Target="embeddings/oleObject2534.bin" /><Relationship Id="rId4021" Type="http://schemas.openxmlformats.org/officeDocument/2006/relationships/oleObject" Target="embeddings/oleObject2535.bin" /><Relationship Id="rId4022" Type="http://schemas.openxmlformats.org/officeDocument/2006/relationships/image" Target="media/image1483.wmf" /><Relationship Id="rId4023" Type="http://schemas.openxmlformats.org/officeDocument/2006/relationships/oleObject" Target="embeddings/oleObject2536.bin" /><Relationship Id="rId4024" Type="http://schemas.openxmlformats.org/officeDocument/2006/relationships/image" Target="media/image1484.wmf" /><Relationship Id="rId4025" Type="http://schemas.openxmlformats.org/officeDocument/2006/relationships/oleObject" Target="embeddings/oleObject2537.bin" /><Relationship Id="rId4026" Type="http://schemas.openxmlformats.org/officeDocument/2006/relationships/oleObject" Target="embeddings/oleObject2538.bin" /><Relationship Id="rId4027" Type="http://schemas.openxmlformats.org/officeDocument/2006/relationships/oleObject" Target="embeddings/oleObject2539.bin" /><Relationship Id="rId4028" Type="http://schemas.openxmlformats.org/officeDocument/2006/relationships/oleObject" Target="embeddings/oleObject2540.bin" /><Relationship Id="rId4029" Type="http://schemas.openxmlformats.org/officeDocument/2006/relationships/oleObject" Target="embeddings/oleObject2541.bin" /><Relationship Id="rId403" Type="http://schemas.openxmlformats.org/officeDocument/2006/relationships/image" Target="media/image157.wmf" /><Relationship Id="rId4030" Type="http://schemas.openxmlformats.org/officeDocument/2006/relationships/oleObject" Target="embeddings/oleObject2542.bin" /><Relationship Id="rId4031" Type="http://schemas.openxmlformats.org/officeDocument/2006/relationships/oleObject" Target="embeddings/oleObject2543.bin" /><Relationship Id="rId4032" Type="http://schemas.openxmlformats.org/officeDocument/2006/relationships/oleObject" Target="embeddings/oleObject2544.bin" /><Relationship Id="rId4033" Type="http://schemas.openxmlformats.org/officeDocument/2006/relationships/image" Target="media/image1485.wmf" /><Relationship Id="rId4034" Type="http://schemas.openxmlformats.org/officeDocument/2006/relationships/oleObject" Target="embeddings/oleObject2545.bin" /><Relationship Id="rId4035" Type="http://schemas.openxmlformats.org/officeDocument/2006/relationships/oleObject" Target="embeddings/oleObject2546.bin" /><Relationship Id="rId4036" Type="http://schemas.openxmlformats.org/officeDocument/2006/relationships/image" Target="media/image1486.wmf" /><Relationship Id="rId4037" Type="http://schemas.openxmlformats.org/officeDocument/2006/relationships/oleObject" Target="embeddings/oleObject2547.bin" /><Relationship Id="rId4038" Type="http://schemas.openxmlformats.org/officeDocument/2006/relationships/image" Target="media/image1487.wmf" /><Relationship Id="rId4039" Type="http://schemas.openxmlformats.org/officeDocument/2006/relationships/oleObject" Target="embeddings/oleObject2548.bin" /><Relationship Id="rId404" Type="http://schemas.openxmlformats.org/officeDocument/2006/relationships/oleObject" Target="embeddings/oleObject243.bin" /><Relationship Id="rId4040" Type="http://schemas.openxmlformats.org/officeDocument/2006/relationships/oleObject" Target="embeddings/oleObject2549.bin" /><Relationship Id="rId4041" Type="http://schemas.openxmlformats.org/officeDocument/2006/relationships/oleObject" Target="embeddings/oleObject2550.bin" /><Relationship Id="rId4042" Type="http://schemas.openxmlformats.org/officeDocument/2006/relationships/image" Target="media/image1488.wmf" /><Relationship Id="rId4043" Type="http://schemas.openxmlformats.org/officeDocument/2006/relationships/oleObject" Target="embeddings/oleObject2551.bin" /><Relationship Id="rId4044" Type="http://schemas.openxmlformats.org/officeDocument/2006/relationships/oleObject" Target="embeddings/oleObject2552.bin" /><Relationship Id="rId4045" Type="http://schemas.openxmlformats.org/officeDocument/2006/relationships/image" Target="media/image1489.png" /><Relationship Id="rId4046" Type="http://schemas.openxmlformats.org/officeDocument/2006/relationships/image" Target="media/image1490.wmf" /><Relationship Id="rId4047" Type="http://schemas.openxmlformats.org/officeDocument/2006/relationships/oleObject" Target="embeddings/oleObject2553.bin" /><Relationship Id="rId4048" Type="http://schemas.openxmlformats.org/officeDocument/2006/relationships/image" Target="media/image1491.wmf" /><Relationship Id="rId4049" Type="http://schemas.openxmlformats.org/officeDocument/2006/relationships/oleObject" Target="embeddings/oleObject2554.bin" /><Relationship Id="rId405" Type="http://schemas.openxmlformats.org/officeDocument/2006/relationships/image" Target="media/image158.wmf" /><Relationship Id="rId4050" Type="http://schemas.openxmlformats.org/officeDocument/2006/relationships/oleObject" Target="embeddings/oleObject2555.bin" /><Relationship Id="rId4051" Type="http://schemas.openxmlformats.org/officeDocument/2006/relationships/oleObject" Target="embeddings/oleObject2556.bin" /><Relationship Id="rId4052" Type="http://schemas.openxmlformats.org/officeDocument/2006/relationships/oleObject" Target="embeddings/oleObject2557.bin" /><Relationship Id="rId4053" Type="http://schemas.openxmlformats.org/officeDocument/2006/relationships/oleObject" Target="embeddings/oleObject2558.bin" /><Relationship Id="rId4054" Type="http://schemas.openxmlformats.org/officeDocument/2006/relationships/oleObject" Target="embeddings/oleObject2559.bin" /><Relationship Id="rId4055" Type="http://schemas.openxmlformats.org/officeDocument/2006/relationships/oleObject" Target="embeddings/oleObject2560.bin" /><Relationship Id="rId4056" Type="http://schemas.openxmlformats.org/officeDocument/2006/relationships/oleObject" Target="embeddings/oleObject2561.bin" /><Relationship Id="rId4057" Type="http://schemas.openxmlformats.org/officeDocument/2006/relationships/oleObject" Target="embeddings/oleObject2562.bin" /><Relationship Id="rId4058" Type="http://schemas.openxmlformats.org/officeDocument/2006/relationships/image" Target="media/image1492.wmf" /><Relationship Id="rId4059" Type="http://schemas.openxmlformats.org/officeDocument/2006/relationships/oleObject" Target="embeddings/oleObject2563.bin" /><Relationship Id="rId406" Type="http://schemas.openxmlformats.org/officeDocument/2006/relationships/oleObject" Target="embeddings/oleObject244.bin" /><Relationship Id="rId4060" Type="http://schemas.openxmlformats.org/officeDocument/2006/relationships/image" Target="media/image1493.wmf" /><Relationship Id="rId4061" Type="http://schemas.openxmlformats.org/officeDocument/2006/relationships/oleObject" Target="embeddings/oleObject2564.bin" /><Relationship Id="rId4062" Type="http://schemas.openxmlformats.org/officeDocument/2006/relationships/image" Target="media/image1494.wmf" /><Relationship Id="rId4063" Type="http://schemas.openxmlformats.org/officeDocument/2006/relationships/oleObject" Target="embeddings/oleObject2565.bin" /><Relationship Id="rId4064" Type="http://schemas.openxmlformats.org/officeDocument/2006/relationships/image" Target="media/image1495.wmf" /><Relationship Id="rId4065" Type="http://schemas.openxmlformats.org/officeDocument/2006/relationships/oleObject" Target="embeddings/oleObject2566.bin" /><Relationship Id="rId4066" Type="http://schemas.openxmlformats.org/officeDocument/2006/relationships/image" Target="media/image1496.wmf" /><Relationship Id="rId4067" Type="http://schemas.openxmlformats.org/officeDocument/2006/relationships/oleObject" Target="embeddings/oleObject2567.bin" /><Relationship Id="rId4068" Type="http://schemas.openxmlformats.org/officeDocument/2006/relationships/image" Target="media/image1497.wmf" /><Relationship Id="rId4069" Type="http://schemas.openxmlformats.org/officeDocument/2006/relationships/oleObject" Target="embeddings/oleObject2568.bin" /><Relationship Id="rId407" Type="http://schemas.openxmlformats.org/officeDocument/2006/relationships/image" Target="media/image159.wmf" /><Relationship Id="rId4070" Type="http://schemas.openxmlformats.org/officeDocument/2006/relationships/image" Target="media/image1498.wmf" /><Relationship Id="rId4071" Type="http://schemas.openxmlformats.org/officeDocument/2006/relationships/oleObject" Target="embeddings/oleObject2569.bin" /><Relationship Id="rId4072" Type="http://schemas.openxmlformats.org/officeDocument/2006/relationships/image" Target="media/image1499.wmf" /><Relationship Id="rId4073" Type="http://schemas.openxmlformats.org/officeDocument/2006/relationships/oleObject" Target="embeddings/oleObject2570.bin" /><Relationship Id="rId4074" Type="http://schemas.openxmlformats.org/officeDocument/2006/relationships/oleObject" Target="embeddings/oleObject2571.bin" /><Relationship Id="rId4075" Type="http://schemas.openxmlformats.org/officeDocument/2006/relationships/image" Target="media/image1500.wmf" /><Relationship Id="rId4076" Type="http://schemas.openxmlformats.org/officeDocument/2006/relationships/oleObject" Target="embeddings/oleObject2572.bin" /><Relationship Id="rId4077" Type="http://schemas.openxmlformats.org/officeDocument/2006/relationships/image" Target="media/image1501.wmf" /><Relationship Id="rId4078" Type="http://schemas.openxmlformats.org/officeDocument/2006/relationships/oleObject" Target="embeddings/oleObject2573.bin" /><Relationship Id="rId4079" Type="http://schemas.openxmlformats.org/officeDocument/2006/relationships/oleObject" Target="embeddings/oleObject2574.bin" /><Relationship Id="rId408" Type="http://schemas.openxmlformats.org/officeDocument/2006/relationships/oleObject" Target="embeddings/oleObject245.bin" /><Relationship Id="rId4080" Type="http://schemas.openxmlformats.org/officeDocument/2006/relationships/image" Target="media/image1502.wmf" /><Relationship Id="rId4081" Type="http://schemas.openxmlformats.org/officeDocument/2006/relationships/oleObject" Target="embeddings/oleObject2575.bin" /><Relationship Id="rId4082" Type="http://schemas.openxmlformats.org/officeDocument/2006/relationships/image" Target="media/image1503.wmf" /><Relationship Id="rId4083" Type="http://schemas.openxmlformats.org/officeDocument/2006/relationships/oleObject" Target="embeddings/oleObject2576.bin" /><Relationship Id="rId4084" Type="http://schemas.openxmlformats.org/officeDocument/2006/relationships/oleObject" Target="embeddings/oleObject2577.bin" /><Relationship Id="rId4085" Type="http://schemas.openxmlformats.org/officeDocument/2006/relationships/image" Target="media/image1504.wmf" /><Relationship Id="rId4086" Type="http://schemas.openxmlformats.org/officeDocument/2006/relationships/oleObject" Target="embeddings/oleObject2578.bin" /><Relationship Id="rId4087" Type="http://schemas.openxmlformats.org/officeDocument/2006/relationships/oleObject" Target="embeddings/oleObject2579.bin" /><Relationship Id="rId4088" Type="http://schemas.openxmlformats.org/officeDocument/2006/relationships/image" Target="media/image1505.wmf" /><Relationship Id="rId4089" Type="http://schemas.openxmlformats.org/officeDocument/2006/relationships/oleObject" Target="embeddings/oleObject2580.bin" /><Relationship Id="rId409" Type="http://schemas.openxmlformats.org/officeDocument/2006/relationships/oleObject" Target="embeddings/oleObject246.bin" /><Relationship Id="rId4090" Type="http://schemas.openxmlformats.org/officeDocument/2006/relationships/oleObject" Target="embeddings/oleObject2581.bin" /><Relationship Id="rId4091" Type="http://schemas.openxmlformats.org/officeDocument/2006/relationships/oleObject" Target="embeddings/oleObject2582.bin" /><Relationship Id="rId4092" Type="http://schemas.openxmlformats.org/officeDocument/2006/relationships/image" Target="media/image1506.png" /><Relationship Id="rId4093" Type="http://schemas.openxmlformats.org/officeDocument/2006/relationships/image" Target="media/image1507.wmf" /><Relationship Id="rId4094" Type="http://schemas.openxmlformats.org/officeDocument/2006/relationships/oleObject" Target="embeddings/oleObject2583.bin" /><Relationship Id="rId4095" Type="http://schemas.openxmlformats.org/officeDocument/2006/relationships/oleObject" Target="embeddings/oleObject2584.bin" /><Relationship Id="rId4096" Type="http://schemas.openxmlformats.org/officeDocument/2006/relationships/image" Target="media/image1508.wmf" /><Relationship Id="rId4097" Type="http://schemas.openxmlformats.org/officeDocument/2006/relationships/oleObject" Target="embeddings/oleObject2585.bin" /><Relationship Id="rId4098" Type="http://schemas.openxmlformats.org/officeDocument/2006/relationships/image" Target="media/image1509.wmf" /><Relationship Id="rId4099" Type="http://schemas.openxmlformats.org/officeDocument/2006/relationships/oleObject" Target="embeddings/oleObject2586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60.wmf" /><Relationship Id="rId4100" Type="http://schemas.openxmlformats.org/officeDocument/2006/relationships/image" Target="media/image1510.wmf" /><Relationship Id="rId4101" Type="http://schemas.openxmlformats.org/officeDocument/2006/relationships/oleObject" Target="embeddings/oleObject2587.bin" /><Relationship Id="rId4102" Type="http://schemas.openxmlformats.org/officeDocument/2006/relationships/image" Target="media/image1511.wmf" /><Relationship Id="rId4103" Type="http://schemas.openxmlformats.org/officeDocument/2006/relationships/oleObject" Target="embeddings/oleObject2588.bin" /><Relationship Id="rId4104" Type="http://schemas.openxmlformats.org/officeDocument/2006/relationships/image" Target="media/image1512.wmf" /><Relationship Id="rId4105" Type="http://schemas.openxmlformats.org/officeDocument/2006/relationships/oleObject" Target="embeddings/oleObject2589.bin" /><Relationship Id="rId4106" Type="http://schemas.openxmlformats.org/officeDocument/2006/relationships/oleObject" Target="embeddings/oleObject2590.bin" /><Relationship Id="rId4107" Type="http://schemas.openxmlformats.org/officeDocument/2006/relationships/oleObject" Target="embeddings/oleObject2591.bin" /><Relationship Id="rId4108" Type="http://schemas.openxmlformats.org/officeDocument/2006/relationships/oleObject" Target="embeddings/oleObject2592.bin" /><Relationship Id="rId4109" Type="http://schemas.openxmlformats.org/officeDocument/2006/relationships/image" Target="media/image1513.wmf" /><Relationship Id="rId411" Type="http://schemas.openxmlformats.org/officeDocument/2006/relationships/oleObject" Target="embeddings/oleObject247.bin" /><Relationship Id="rId4110" Type="http://schemas.openxmlformats.org/officeDocument/2006/relationships/oleObject" Target="embeddings/oleObject2593.bin" /><Relationship Id="rId4111" Type="http://schemas.openxmlformats.org/officeDocument/2006/relationships/oleObject" Target="embeddings/oleObject2594.bin" /><Relationship Id="rId4112" Type="http://schemas.openxmlformats.org/officeDocument/2006/relationships/oleObject" Target="embeddings/oleObject2595.bin" /><Relationship Id="rId4113" Type="http://schemas.openxmlformats.org/officeDocument/2006/relationships/oleObject" Target="embeddings/oleObject2596.bin" /><Relationship Id="rId4114" Type="http://schemas.openxmlformats.org/officeDocument/2006/relationships/image" Target="media/image1514.wmf" /><Relationship Id="rId4115" Type="http://schemas.openxmlformats.org/officeDocument/2006/relationships/oleObject" Target="embeddings/oleObject2597.bin" /><Relationship Id="rId4116" Type="http://schemas.openxmlformats.org/officeDocument/2006/relationships/image" Target="media/image1515.wmf" /><Relationship Id="rId4117" Type="http://schemas.openxmlformats.org/officeDocument/2006/relationships/oleObject" Target="embeddings/oleObject2598.bin" /><Relationship Id="rId4118" Type="http://schemas.openxmlformats.org/officeDocument/2006/relationships/oleObject" Target="embeddings/oleObject2599.bin" /><Relationship Id="rId4119" Type="http://schemas.openxmlformats.org/officeDocument/2006/relationships/image" Target="media/image1516.wmf" /><Relationship Id="rId412" Type="http://schemas.openxmlformats.org/officeDocument/2006/relationships/image" Target="media/image161.wmf" /><Relationship Id="rId4120" Type="http://schemas.openxmlformats.org/officeDocument/2006/relationships/oleObject" Target="embeddings/oleObject2600.bin" /><Relationship Id="rId4121" Type="http://schemas.openxmlformats.org/officeDocument/2006/relationships/oleObject" Target="embeddings/oleObject2601.bin" /><Relationship Id="rId4122" Type="http://schemas.openxmlformats.org/officeDocument/2006/relationships/image" Target="media/image1517.wmf" /><Relationship Id="rId4123" Type="http://schemas.openxmlformats.org/officeDocument/2006/relationships/oleObject" Target="embeddings/oleObject2602.bin" /><Relationship Id="rId4124" Type="http://schemas.openxmlformats.org/officeDocument/2006/relationships/oleObject" Target="embeddings/oleObject2603.bin" /><Relationship Id="rId4125" Type="http://schemas.openxmlformats.org/officeDocument/2006/relationships/image" Target="media/image1518.wmf" /><Relationship Id="rId4126" Type="http://schemas.openxmlformats.org/officeDocument/2006/relationships/oleObject" Target="embeddings/oleObject2604.bin" /><Relationship Id="rId4127" Type="http://schemas.openxmlformats.org/officeDocument/2006/relationships/image" Target="media/image1519.png" /><Relationship Id="rId4128" Type="http://schemas.openxmlformats.org/officeDocument/2006/relationships/oleObject" Target="embeddings/oleObject2605.bin" /><Relationship Id="rId4129" Type="http://schemas.openxmlformats.org/officeDocument/2006/relationships/image" Target="media/image1520.wmf" /><Relationship Id="rId413" Type="http://schemas.openxmlformats.org/officeDocument/2006/relationships/oleObject" Target="embeddings/oleObject248.bin" /><Relationship Id="rId4130" Type="http://schemas.openxmlformats.org/officeDocument/2006/relationships/oleObject" Target="embeddings/oleObject2606.bin" /><Relationship Id="rId4131" Type="http://schemas.openxmlformats.org/officeDocument/2006/relationships/image" Target="media/image1521.wmf" /><Relationship Id="rId4132" Type="http://schemas.openxmlformats.org/officeDocument/2006/relationships/oleObject" Target="embeddings/oleObject2607.bin" /><Relationship Id="rId4133" Type="http://schemas.openxmlformats.org/officeDocument/2006/relationships/oleObject" Target="embeddings/oleObject2608.bin" /><Relationship Id="rId4134" Type="http://schemas.openxmlformats.org/officeDocument/2006/relationships/oleObject" Target="embeddings/oleObject2609.bin" /><Relationship Id="rId4135" Type="http://schemas.openxmlformats.org/officeDocument/2006/relationships/oleObject" Target="embeddings/oleObject2610.bin" /><Relationship Id="rId4136" Type="http://schemas.openxmlformats.org/officeDocument/2006/relationships/oleObject" Target="embeddings/oleObject2611.bin" /><Relationship Id="rId4137" Type="http://schemas.openxmlformats.org/officeDocument/2006/relationships/oleObject" Target="embeddings/oleObject2612.bin" /><Relationship Id="rId4138" Type="http://schemas.openxmlformats.org/officeDocument/2006/relationships/oleObject" Target="embeddings/oleObject2613.bin" /><Relationship Id="rId4139" Type="http://schemas.openxmlformats.org/officeDocument/2006/relationships/image" Target="media/image1522.wmf" /><Relationship Id="rId414" Type="http://schemas.openxmlformats.org/officeDocument/2006/relationships/image" Target="media/image162.wmf" /><Relationship Id="rId4140" Type="http://schemas.openxmlformats.org/officeDocument/2006/relationships/oleObject" Target="embeddings/oleObject2614.bin" /><Relationship Id="rId4141" Type="http://schemas.openxmlformats.org/officeDocument/2006/relationships/image" Target="media/image1523.wmf" /><Relationship Id="rId4142" Type="http://schemas.openxmlformats.org/officeDocument/2006/relationships/oleObject" Target="embeddings/oleObject2615.bin" /><Relationship Id="rId4143" Type="http://schemas.openxmlformats.org/officeDocument/2006/relationships/oleObject" Target="embeddings/oleObject2616.bin" /><Relationship Id="rId4144" Type="http://schemas.openxmlformats.org/officeDocument/2006/relationships/oleObject" Target="embeddings/oleObject2617.bin" /><Relationship Id="rId4145" Type="http://schemas.openxmlformats.org/officeDocument/2006/relationships/image" Target="media/image1524.wmf" /><Relationship Id="rId4146" Type="http://schemas.openxmlformats.org/officeDocument/2006/relationships/oleObject" Target="embeddings/oleObject2618.bin" /><Relationship Id="rId4147" Type="http://schemas.openxmlformats.org/officeDocument/2006/relationships/image" Target="media/image1525.wmf" /><Relationship Id="rId4148" Type="http://schemas.openxmlformats.org/officeDocument/2006/relationships/oleObject" Target="embeddings/oleObject2619.bin" /><Relationship Id="rId4149" Type="http://schemas.openxmlformats.org/officeDocument/2006/relationships/image" Target="media/image1526.wmf" /><Relationship Id="rId415" Type="http://schemas.openxmlformats.org/officeDocument/2006/relationships/oleObject" Target="embeddings/oleObject249.bin" /><Relationship Id="rId4150" Type="http://schemas.openxmlformats.org/officeDocument/2006/relationships/oleObject" Target="embeddings/oleObject2620.bin" /><Relationship Id="rId4151" Type="http://schemas.openxmlformats.org/officeDocument/2006/relationships/oleObject" Target="embeddings/oleObject2621.bin" /><Relationship Id="rId4152" Type="http://schemas.openxmlformats.org/officeDocument/2006/relationships/image" Target="media/image1527.wmf" /><Relationship Id="rId4153" Type="http://schemas.openxmlformats.org/officeDocument/2006/relationships/oleObject" Target="embeddings/oleObject2622.bin" /><Relationship Id="rId4154" Type="http://schemas.openxmlformats.org/officeDocument/2006/relationships/oleObject" Target="embeddings/oleObject2623.bin" /><Relationship Id="rId4155" Type="http://schemas.openxmlformats.org/officeDocument/2006/relationships/image" Target="media/image1528.wmf" /><Relationship Id="rId4156" Type="http://schemas.openxmlformats.org/officeDocument/2006/relationships/oleObject" Target="embeddings/oleObject2624.bin" /><Relationship Id="rId4157" Type="http://schemas.openxmlformats.org/officeDocument/2006/relationships/oleObject" Target="embeddings/oleObject2625.bin" /><Relationship Id="rId4158" Type="http://schemas.openxmlformats.org/officeDocument/2006/relationships/image" Target="media/image1529.wmf" /><Relationship Id="rId4159" Type="http://schemas.openxmlformats.org/officeDocument/2006/relationships/oleObject" Target="embeddings/oleObject2626.bin" /><Relationship Id="rId416" Type="http://schemas.openxmlformats.org/officeDocument/2006/relationships/image" Target="media/image163.wmf" /><Relationship Id="rId4160" Type="http://schemas.openxmlformats.org/officeDocument/2006/relationships/oleObject" Target="embeddings/oleObject2627.bin" /><Relationship Id="rId4161" Type="http://schemas.openxmlformats.org/officeDocument/2006/relationships/oleObject" Target="embeddings/oleObject2628.bin" /><Relationship Id="rId4162" Type="http://schemas.openxmlformats.org/officeDocument/2006/relationships/image" Target="media/image1530.wmf" /><Relationship Id="rId4163" Type="http://schemas.openxmlformats.org/officeDocument/2006/relationships/oleObject" Target="embeddings/oleObject2629.bin" /><Relationship Id="rId4164" Type="http://schemas.openxmlformats.org/officeDocument/2006/relationships/oleObject" Target="embeddings/oleObject2630.bin" /><Relationship Id="rId4165" Type="http://schemas.openxmlformats.org/officeDocument/2006/relationships/oleObject" Target="embeddings/oleObject2631.bin" /><Relationship Id="rId4166" Type="http://schemas.openxmlformats.org/officeDocument/2006/relationships/oleObject" Target="embeddings/oleObject2632.bin" /><Relationship Id="rId4167" Type="http://schemas.openxmlformats.org/officeDocument/2006/relationships/image" Target="media/image1531.wmf" /><Relationship Id="rId4168" Type="http://schemas.openxmlformats.org/officeDocument/2006/relationships/oleObject" Target="embeddings/oleObject2633.bin" /><Relationship Id="rId4169" Type="http://schemas.openxmlformats.org/officeDocument/2006/relationships/oleObject" Target="embeddings/oleObject2634.bin" /><Relationship Id="rId417" Type="http://schemas.openxmlformats.org/officeDocument/2006/relationships/oleObject" Target="embeddings/oleObject250.bin" /><Relationship Id="rId4170" Type="http://schemas.openxmlformats.org/officeDocument/2006/relationships/oleObject" Target="embeddings/oleObject2635.bin" /><Relationship Id="rId4171" Type="http://schemas.openxmlformats.org/officeDocument/2006/relationships/oleObject" Target="embeddings/oleObject2636.bin" /><Relationship Id="rId4172" Type="http://schemas.openxmlformats.org/officeDocument/2006/relationships/image" Target="media/image1532.png" /><Relationship Id="rId4173" Type="http://schemas.openxmlformats.org/officeDocument/2006/relationships/image" Target="media/image1533.wmf" /><Relationship Id="rId4174" Type="http://schemas.openxmlformats.org/officeDocument/2006/relationships/oleObject" Target="embeddings/oleObject2637.bin" /><Relationship Id="rId4175" Type="http://schemas.openxmlformats.org/officeDocument/2006/relationships/image" Target="media/image1534.wmf" /><Relationship Id="rId4176" Type="http://schemas.openxmlformats.org/officeDocument/2006/relationships/oleObject" Target="embeddings/oleObject2638.bin" /><Relationship Id="rId4177" Type="http://schemas.openxmlformats.org/officeDocument/2006/relationships/image" Target="media/image1535.wmf" /><Relationship Id="rId4178" Type="http://schemas.openxmlformats.org/officeDocument/2006/relationships/oleObject" Target="embeddings/oleObject2639.bin" /><Relationship Id="rId4179" Type="http://schemas.openxmlformats.org/officeDocument/2006/relationships/oleObject" Target="embeddings/oleObject2640.bin" /><Relationship Id="rId418" Type="http://schemas.openxmlformats.org/officeDocument/2006/relationships/oleObject" Target="embeddings/oleObject251.bin" /><Relationship Id="rId4180" Type="http://schemas.openxmlformats.org/officeDocument/2006/relationships/oleObject" Target="embeddings/oleObject2641.bin" /><Relationship Id="rId4181" Type="http://schemas.openxmlformats.org/officeDocument/2006/relationships/image" Target="media/image1536.wmf" /><Relationship Id="rId4182" Type="http://schemas.openxmlformats.org/officeDocument/2006/relationships/oleObject" Target="embeddings/oleObject2642.bin" /><Relationship Id="rId4183" Type="http://schemas.openxmlformats.org/officeDocument/2006/relationships/oleObject" Target="embeddings/oleObject2643.bin" /><Relationship Id="rId4184" Type="http://schemas.openxmlformats.org/officeDocument/2006/relationships/image" Target="media/image1537.wmf" /><Relationship Id="rId4185" Type="http://schemas.openxmlformats.org/officeDocument/2006/relationships/oleObject" Target="embeddings/oleObject2644.bin" /><Relationship Id="rId4186" Type="http://schemas.openxmlformats.org/officeDocument/2006/relationships/image" Target="media/image1538.wmf" /><Relationship Id="rId4187" Type="http://schemas.openxmlformats.org/officeDocument/2006/relationships/oleObject" Target="embeddings/oleObject2645.bin" /><Relationship Id="rId4188" Type="http://schemas.openxmlformats.org/officeDocument/2006/relationships/image" Target="media/image1539.wmf" /><Relationship Id="rId4189" Type="http://schemas.openxmlformats.org/officeDocument/2006/relationships/oleObject" Target="embeddings/oleObject2646.bin" /><Relationship Id="rId419" Type="http://schemas.openxmlformats.org/officeDocument/2006/relationships/image" Target="media/image164.wmf" /><Relationship Id="rId4190" Type="http://schemas.openxmlformats.org/officeDocument/2006/relationships/image" Target="media/image1540.wmf" /><Relationship Id="rId4191" Type="http://schemas.openxmlformats.org/officeDocument/2006/relationships/oleObject" Target="embeddings/oleObject2647.bin" /><Relationship Id="rId4192" Type="http://schemas.openxmlformats.org/officeDocument/2006/relationships/oleObject" Target="embeddings/oleObject2648.bin" /><Relationship Id="rId4193" Type="http://schemas.openxmlformats.org/officeDocument/2006/relationships/oleObject" Target="embeddings/oleObject2649.bin" /><Relationship Id="rId4194" Type="http://schemas.openxmlformats.org/officeDocument/2006/relationships/image" Target="media/image1541.wmf" /><Relationship Id="rId4195" Type="http://schemas.openxmlformats.org/officeDocument/2006/relationships/oleObject" Target="embeddings/oleObject2650.bin" /><Relationship Id="rId4196" Type="http://schemas.openxmlformats.org/officeDocument/2006/relationships/image" Target="media/image1542.wmf" /><Relationship Id="rId4197" Type="http://schemas.openxmlformats.org/officeDocument/2006/relationships/oleObject" Target="embeddings/oleObject2651.bin" /><Relationship Id="rId4198" Type="http://schemas.openxmlformats.org/officeDocument/2006/relationships/image" Target="media/image1543.wmf" /><Relationship Id="rId4199" Type="http://schemas.openxmlformats.org/officeDocument/2006/relationships/oleObject" Target="embeddings/oleObject2652.bin" /><Relationship Id="rId42" Type="http://schemas.openxmlformats.org/officeDocument/2006/relationships/oleObject" Target="embeddings/oleObject19.bin" /><Relationship Id="rId420" Type="http://schemas.openxmlformats.org/officeDocument/2006/relationships/oleObject" Target="embeddings/oleObject252.bin" /><Relationship Id="rId4200" Type="http://schemas.openxmlformats.org/officeDocument/2006/relationships/image" Target="media/image1544.wmf" /><Relationship Id="rId4201" Type="http://schemas.openxmlformats.org/officeDocument/2006/relationships/oleObject" Target="embeddings/oleObject2653.bin" /><Relationship Id="rId4202" Type="http://schemas.openxmlformats.org/officeDocument/2006/relationships/oleObject" Target="embeddings/oleObject2654.bin" /><Relationship Id="rId4203" Type="http://schemas.openxmlformats.org/officeDocument/2006/relationships/oleObject" Target="embeddings/oleObject2655.bin" /><Relationship Id="rId4204" Type="http://schemas.openxmlformats.org/officeDocument/2006/relationships/oleObject" Target="embeddings/oleObject2656.bin" /><Relationship Id="rId4205" Type="http://schemas.openxmlformats.org/officeDocument/2006/relationships/image" Target="media/image1545.wmf" /><Relationship Id="rId4206" Type="http://schemas.openxmlformats.org/officeDocument/2006/relationships/oleObject" Target="embeddings/oleObject2657.bin" /><Relationship Id="rId4207" Type="http://schemas.openxmlformats.org/officeDocument/2006/relationships/image" Target="media/image1546.wmf" /><Relationship Id="rId4208" Type="http://schemas.openxmlformats.org/officeDocument/2006/relationships/oleObject" Target="embeddings/oleObject2658.bin" /><Relationship Id="rId4209" Type="http://schemas.openxmlformats.org/officeDocument/2006/relationships/oleObject" Target="embeddings/oleObject2659.bin" /><Relationship Id="rId421" Type="http://schemas.openxmlformats.org/officeDocument/2006/relationships/oleObject" Target="embeddings/oleObject253.bin" /><Relationship Id="rId4210" Type="http://schemas.openxmlformats.org/officeDocument/2006/relationships/oleObject" Target="embeddings/oleObject2660.bin" /><Relationship Id="rId4211" Type="http://schemas.openxmlformats.org/officeDocument/2006/relationships/oleObject" Target="embeddings/oleObject2661.bin" /><Relationship Id="rId4212" Type="http://schemas.openxmlformats.org/officeDocument/2006/relationships/image" Target="media/image1547.wmf" /><Relationship Id="rId4213" Type="http://schemas.openxmlformats.org/officeDocument/2006/relationships/oleObject" Target="embeddings/oleObject2662.bin" /><Relationship Id="rId4214" Type="http://schemas.openxmlformats.org/officeDocument/2006/relationships/image" Target="media/image1548.wmf" /><Relationship Id="rId4215" Type="http://schemas.openxmlformats.org/officeDocument/2006/relationships/oleObject" Target="embeddings/oleObject2663.bin" /><Relationship Id="rId4216" Type="http://schemas.openxmlformats.org/officeDocument/2006/relationships/oleObject" Target="embeddings/oleObject2664.bin" /><Relationship Id="rId4217" Type="http://schemas.openxmlformats.org/officeDocument/2006/relationships/image" Target="media/image1549.wmf" /><Relationship Id="rId4218" Type="http://schemas.openxmlformats.org/officeDocument/2006/relationships/oleObject" Target="embeddings/oleObject2665.bin" /><Relationship Id="rId4219" Type="http://schemas.openxmlformats.org/officeDocument/2006/relationships/image" Target="media/image1550.wmf" /><Relationship Id="rId422" Type="http://schemas.openxmlformats.org/officeDocument/2006/relationships/oleObject" Target="embeddings/oleObject254.bin" /><Relationship Id="rId4220" Type="http://schemas.openxmlformats.org/officeDocument/2006/relationships/oleObject" Target="embeddings/oleObject2666.bin" /><Relationship Id="rId4221" Type="http://schemas.openxmlformats.org/officeDocument/2006/relationships/image" Target="media/image1551.wmf" /><Relationship Id="rId4222" Type="http://schemas.openxmlformats.org/officeDocument/2006/relationships/oleObject" Target="embeddings/oleObject2667.bin" /><Relationship Id="rId4223" Type="http://schemas.openxmlformats.org/officeDocument/2006/relationships/image" Target="media/image1552.wmf" /><Relationship Id="rId4224" Type="http://schemas.openxmlformats.org/officeDocument/2006/relationships/oleObject" Target="embeddings/oleObject2668.bin" /><Relationship Id="rId4225" Type="http://schemas.openxmlformats.org/officeDocument/2006/relationships/image" Target="media/image1553.wmf" /><Relationship Id="rId4226" Type="http://schemas.openxmlformats.org/officeDocument/2006/relationships/oleObject" Target="embeddings/oleObject2669.bin" /><Relationship Id="rId4227" Type="http://schemas.openxmlformats.org/officeDocument/2006/relationships/image" Target="media/image1554.png" /><Relationship Id="rId4228" Type="http://schemas.openxmlformats.org/officeDocument/2006/relationships/oleObject" Target="embeddings/oleObject2670.bin" /><Relationship Id="rId4229" Type="http://schemas.openxmlformats.org/officeDocument/2006/relationships/oleObject" Target="embeddings/oleObject2671.bin" /><Relationship Id="rId423" Type="http://schemas.openxmlformats.org/officeDocument/2006/relationships/oleObject" Target="embeddings/oleObject255.bin" /><Relationship Id="rId4230" Type="http://schemas.openxmlformats.org/officeDocument/2006/relationships/image" Target="media/image1555.wmf" /><Relationship Id="rId4231" Type="http://schemas.openxmlformats.org/officeDocument/2006/relationships/oleObject" Target="embeddings/oleObject2672.bin" /><Relationship Id="rId4232" Type="http://schemas.openxmlformats.org/officeDocument/2006/relationships/image" Target="media/image1556.wmf" /><Relationship Id="rId4233" Type="http://schemas.openxmlformats.org/officeDocument/2006/relationships/oleObject" Target="embeddings/oleObject2673.bin" /><Relationship Id="rId4234" Type="http://schemas.openxmlformats.org/officeDocument/2006/relationships/oleObject" Target="embeddings/oleObject2674.bin" /><Relationship Id="rId4235" Type="http://schemas.openxmlformats.org/officeDocument/2006/relationships/oleObject" Target="embeddings/oleObject2675.bin" /><Relationship Id="rId4236" Type="http://schemas.openxmlformats.org/officeDocument/2006/relationships/oleObject" Target="embeddings/oleObject2676.bin" /><Relationship Id="rId4237" Type="http://schemas.openxmlformats.org/officeDocument/2006/relationships/oleObject" Target="embeddings/oleObject2677.bin" /><Relationship Id="rId4238" Type="http://schemas.openxmlformats.org/officeDocument/2006/relationships/image" Target="media/image1557.wmf" /><Relationship Id="rId4239" Type="http://schemas.openxmlformats.org/officeDocument/2006/relationships/oleObject" Target="embeddings/oleObject2678.bin" /><Relationship Id="rId424" Type="http://schemas.openxmlformats.org/officeDocument/2006/relationships/image" Target="media/image165.wmf" /><Relationship Id="rId4240" Type="http://schemas.openxmlformats.org/officeDocument/2006/relationships/oleObject" Target="embeddings/oleObject2679.bin" /><Relationship Id="rId4241" Type="http://schemas.openxmlformats.org/officeDocument/2006/relationships/image" Target="media/image1558.wmf" /><Relationship Id="rId4242" Type="http://schemas.openxmlformats.org/officeDocument/2006/relationships/oleObject" Target="embeddings/oleObject2680.bin" /><Relationship Id="rId4243" Type="http://schemas.openxmlformats.org/officeDocument/2006/relationships/oleObject" Target="embeddings/oleObject2681.bin" /><Relationship Id="rId4244" Type="http://schemas.openxmlformats.org/officeDocument/2006/relationships/image" Target="media/image1559.wmf" /><Relationship Id="rId4245" Type="http://schemas.openxmlformats.org/officeDocument/2006/relationships/oleObject" Target="embeddings/oleObject2682.bin" /><Relationship Id="rId4246" Type="http://schemas.openxmlformats.org/officeDocument/2006/relationships/image" Target="media/image1560.wmf" /><Relationship Id="rId4247" Type="http://schemas.openxmlformats.org/officeDocument/2006/relationships/oleObject" Target="embeddings/oleObject2683.bin" /><Relationship Id="rId4248" Type="http://schemas.openxmlformats.org/officeDocument/2006/relationships/image" Target="media/image1561.wmf" /><Relationship Id="rId4249" Type="http://schemas.openxmlformats.org/officeDocument/2006/relationships/oleObject" Target="embeddings/oleObject2684.bin" /><Relationship Id="rId425" Type="http://schemas.openxmlformats.org/officeDocument/2006/relationships/oleObject" Target="embeddings/oleObject256.bin" /><Relationship Id="rId4250" Type="http://schemas.openxmlformats.org/officeDocument/2006/relationships/image" Target="media/image1562.wmf" /><Relationship Id="rId4251" Type="http://schemas.openxmlformats.org/officeDocument/2006/relationships/oleObject" Target="embeddings/oleObject2685.bin" /><Relationship Id="rId4252" Type="http://schemas.openxmlformats.org/officeDocument/2006/relationships/image" Target="media/image1563.wmf" /><Relationship Id="rId4253" Type="http://schemas.openxmlformats.org/officeDocument/2006/relationships/oleObject" Target="embeddings/oleObject2686.bin" /><Relationship Id="rId4254" Type="http://schemas.openxmlformats.org/officeDocument/2006/relationships/oleObject" Target="embeddings/oleObject2687.bin" /><Relationship Id="rId4255" Type="http://schemas.openxmlformats.org/officeDocument/2006/relationships/oleObject" Target="embeddings/oleObject2688.bin" /><Relationship Id="rId4256" Type="http://schemas.openxmlformats.org/officeDocument/2006/relationships/image" Target="media/image1564.wmf" /><Relationship Id="rId4257" Type="http://schemas.openxmlformats.org/officeDocument/2006/relationships/oleObject" Target="embeddings/oleObject2689.bin" /><Relationship Id="rId4258" Type="http://schemas.openxmlformats.org/officeDocument/2006/relationships/image" Target="media/image1565.wmf" /><Relationship Id="rId4259" Type="http://schemas.openxmlformats.org/officeDocument/2006/relationships/oleObject" Target="embeddings/oleObject2690.bin" /><Relationship Id="rId426" Type="http://schemas.openxmlformats.org/officeDocument/2006/relationships/image" Target="media/image166.wmf" /><Relationship Id="rId4260" Type="http://schemas.openxmlformats.org/officeDocument/2006/relationships/oleObject" Target="embeddings/oleObject2691.bin" /><Relationship Id="rId4261" Type="http://schemas.openxmlformats.org/officeDocument/2006/relationships/oleObject" Target="embeddings/oleObject2692.bin" /><Relationship Id="rId4262" Type="http://schemas.openxmlformats.org/officeDocument/2006/relationships/oleObject" Target="embeddings/oleObject2693.bin" /><Relationship Id="rId4263" Type="http://schemas.openxmlformats.org/officeDocument/2006/relationships/oleObject" Target="embeddings/oleObject2694.bin" /><Relationship Id="rId4264" Type="http://schemas.openxmlformats.org/officeDocument/2006/relationships/oleObject" Target="embeddings/oleObject2695.bin" /><Relationship Id="rId4265" Type="http://schemas.openxmlformats.org/officeDocument/2006/relationships/image" Target="media/image1566.wmf" /><Relationship Id="rId4266" Type="http://schemas.openxmlformats.org/officeDocument/2006/relationships/oleObject" Target="embeddings/oleObject2696.bin" /><Relationship Id="rId4267" Type="http://schemas.openxmlformats.org/officeDocument/2006/relationships/oleObject" Target="embeddings/oleObject2697.bin" /><Relationship Id="rId4268" Type="http://schemas.openxmlformats.org/officeDocument/2006/relationships/image" Target="media/image1567.wmf" /><Relationship Id="rId4269" Type="http://schemas.openxmlformats.org/officeDocument/2006/relationships/oleObject" Target="embeddings/oleObject2698.bin" /><Relationship Id="rId427" Type="http://schemas.openxmlformats.org/officeDocument/2006/relationships/oleObject" Target="embeddings/oleObject257.bin" /><Relationship Id="rId4270" Type="http://schemas.openxmlformats.org/officeDocument/2006/relationships/oleObject" Target="embeddings/oleObject2699.bin" /><Relationship Id="rId4271" Type="http://schemas.openxmlformats.org/officeDocument/2006/relationships/image" Target="media/image1568.wmf" /><Relationship Id="rId4272" Type="http://schemas.openxmlformats.org/officeDocument/2006/relationships/oleObject" Target="embeddings/oleObject2700.bin" /><Relationship Id="rId4273" Type="http://schemas.openxmlformats.org/officeDocument/2006/relationships/image" Target="media/image1569.wmf" /><Relationship Id="rId4274" Type="http://schemas.openxmlformats.org/officeDocument/2006/relationships/oleObject" Target="embeddings/oleObject2701.bin" /><Relationship Id="rId4275" Type="http://schemas.openxmlformats.org/officeDocument/2006/relationships/image" Target="media/image1570.png" /><Relationship Id="rId4276" Type="http://schemas.openxmlformats.org/officeDocument/2006/relationships/image" Target="media/image1571.wmf" /><Relationship Id="rId4277" Type="http://schemas.openxmlformats.org/officeDocument/2006/relationships/oleObject" Target="embeddings/oleObject2702.bin" /><Relationship Id="rId4278" Type="http://schemas.openxmlformats.org/officeDocument/2006/relationships/image" Target="media/image1572.wmf" /><Relationship Id="rId4279" Type="http://schemas.openxmlformats.org/officeDocument/2006/relationships/oleObject" Target="embeddings/oleObject2703.bin" /><Relationship Id="rId428" Type="http://schemas.openxmlformats.org/officeDocument/2006/relationships/oleObject" Target="embeddings/oleObject258.bin" /><Relationship Id="rId4280" Type="http://schemas.openxmlformats.org/officeDocument/2006/relationships/image" Target="media/image1573.wmf" /><Relationship Id="rId4281" Type="http://schemas.openxmlformats.org/officeDocument/2006/relationships/oleObject" Target="embeddings/oleObject2704.bin" /><Relationship Id="rId4282" Type="http://schemas.openxmlformats.org/officeDocument/2006/relationships/image" Target="media/image1574.wmf" /><Relationship Id="rId4283" Type="http://schemas.openxmlformats.org/officeDocument/2006/relationships/oleObject" Target="embeddings/oleObject2705.bin" /><Relationship Id="rId4284" Type="http://schemas.openxmlformats.org/officeDocument/2006/relationships/oleObject" Target="embeddings/oleObject2706.bin" /><Relationship Id="rId4285" Type="http://schemas.openxmlformats.org/officeDocument/2006/relationships/image" Target="media/image1575.wmf" /><Relationship Id="rId4286" Type="http://schemas.openxmlformats.org/officeDocument/2006/relationships/oleObject" Target="embeddings/oleObject2707.bin" /><Relationship Id="rId4287" Type="http://schemas.openxmlformats.org/officeDocument/2006/relationships/image" Target="media/image1576.wmf" /><Relationship Id="rId4288" Type="http://schemas.openxmlformats.org/officeDocument/2006/relationships/oleObject" Target="embeddings/oleObject2708.bin" /><Relationship Id="rId4289" Type="http://schemas.openxmlformats.org/officeDocument/2006/relationships/image" Target="media/image1577.wmf" /><Relationship Id="rId429" Type="http://schemas.openxmlformats.org/officeDocument/2006/relationships/oleObject" Target="embeddings/oleObject259.bin" /><Relationship Id="rId4290" Type="http://schemas.openxmlformats.org/officeDocument/2006/relationships/oleObject" Target="embeddings/oleObject2709.bin" /><Relationship Id="rId4291" Type="http://schemas.openxmlformats.org/officeDocument/2006/relationships/image" Target="media/image1578.wmf" /><Relationship Id="rId4292" Type="http://schemas.openxmlformats.org/officeDocument/2006/relationships/oleObject" Target="embeddings/oleObject2710.bin" /><Relationship Id="rId4293" Type="http://schemas.openxmlformats.org/officeDocument/2006/relationships/oleObject" Target="embeddings/oleObject2711.bin" /><Relationship Id="rId4294" Type="http://schemas.openxmlformats.org/officeDocument/2006/relationships/oleObject" Target="embeddings/oleObject2712.bin" /><Relationship Id="rId4295" Type="http://schemas.openxmlformats.org/officeDocument/2006/relationships/image" Target="media/image1579.wmf" /><Relationship Id="rId4296" Type="http://schemas.openxmlformats.org/officeDocument/2006/relationships/oleObject" Target="embeddings/oleObject2713.bin" /><Relationship Id="rId4297" Type="http://schemas.openxmlformats.org/officeDocument/2006/relationships/image" Target="media/image1580.wmf" /><Relationship Id="rId4298" Type="http://schemas.openxmlformats.org/officeDocument/2006/relationships/oleObject" Target="embeddings/oleObject2714.bin" /><Relationship Id="rId4299" Type="http://schemas.openxmlformats.org/officeDocument/2006/relationships/oleObject" Target="embeddings/oleObject2715.bin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60.bin" /><Relationship Id="rId4300" Type="http://schemas.openxmlformats.org/officeDocument/2006/relationships/image" Target="media/image1581.wmf" /><Relationship Id="rId4301" Type="http://schemas.openxmlformats.org/officeDocument/2006/relationships/oleObject" Target="embeddings/oleObject2716.bin" /><Relationship Id="rId4302" Type="http://schemas.openxmlformats.org/officeDocument/2006/relationships/image" Target="media/image1582.wmf" /><Relationship Id="rId4303" Type="http://schemas.openxmlformats.org/officeDocument/2006/relationships/oleObject" Target="embeddings/oleObject2717.bin" /><Relationship Id="rId4304" Type="http://schemas.openxmlformats.org/officeDocument/2006/relationships/oleObject" Target="embeddings/oleObject2718.bin" /><Relationship Id="rId4305" Type="http://schemas.openxmlformats.org/officeDocument/2006/relationships/oleObject" Target="embeddings/oleObject2719.bin" /><Relationship Id="rId4306" Type="http://schemas.openxmlformats.org/officeDocument/2006/relationships/oleObject" Target="embeddings/oleObject2720.bin" /><Relationship Id="rId4307" Type="http://schemas.openxmlformats.org/officeDocument/2006/relationships/oleObject" Target="embeddings/oleObject2721.bin" /><Relationship Id="rId4308" Type="http://schemas.openxmlformats.org/officeDocument/2006/relationships/oleObject" Target="embeddings/oleObject2722.bin" /><Relationship Id="rId4309" Type="http://schemas.openxmlformats.org/officeDocument/2006/relationships/image" Target="media/image1583.wmf" /><Relationship Id="rId431" Type="http://schemas.openxmlformats.org/officeDocument/2006/relationships/image" Target="media/image167.wmf" /><Relationship Id="rId4310" Type="http://schemas.openxmlformats.org/officeDocument/2006/relationships/oleObject" Target="embeddings/oleObject2723.bin" /><Relationship Id="rId4311" Type="http://schemas.openxmlformats.org/officeDocument/2006/relationships/oleObject" Target="embeddings/oleObject2724.bin" /><Relationship Id="rId4312" Type="http://schemas.openxmlformats.org/officeDocument/2006/relationships/image" Target="media/image1584.wmf" /><Relationship Id="rId4313" Type="http://schemas.openxmlformats.org/officeDocument/2006/relationships/oleObject" Target="embeddings/oleObject2725.bin" /><Relationship Id="rId4314" Type="http://schemas.openxmlformats.org/officeDocument/2006/relationships/image" Target="media/image1585.wmf" /><Relationship Id="rId4315" Type="http://schemas.openxmlformats.org/officeDocument/2006/relationships/oleObject" Target="embeddings/oleObject2726.bin" /><Relationship Id="rId4316" Type="http://schemas.openxmlformats.org/officeDocument/2006/relationships/image" Target="media/image1586.wmf" /><Relationship Id="rId4317" Type="http://schemas.openxmlformats.org/officeDocument/2006/relationships/oleObject" Target="embeddings/oleObject2727.bin" /><Relationship Id="rId4318" Type="http://schemas.openxmlformats.org/officeDocument/2006/relationships/oleObject" Target="embeddings/oleObject2728.bin" /><Relationship Id="rId4319" Type="http://schemas.openxmlformats.org/officeDocument/2006/relationships/image" Target="media/image1587.wmf" /><Relationship Id="rId432" Type="http://schemas.openxmlformats.org/officeDocument/2006/relationships/oleObject" Target="embeddings/oleObject261.bin" /><Relationship Id="rId4320" Type="http://schemas.openxmlformats.org/officeDocument/2006/relationships/oleObject" Target="embeddings/oleObject2729.bin" /><Relationship Id="rId4321" Type="http://schemas.openxmlformats.org/officeDocument/2006/relationships/oleObject" Target="embeddings/oleObject2730.bin" /><Relationship Id="rId4322" Type="http://schemas.openxmlformats.org/officeDocument/2006/relationships/oleObject" Target="embeddings/oleObject2731.bin" /><Relationship Id="rId4323" Type="http://schemas.openxmlformats.org/officeDocument/2006/relationships/image" Target="media/image1588.wmf" /><Relationship Id="rId4324" Type="http://schemas.openxmlformats.org/officeDocument/2006/relationships/oleObject" Target="embeddings/oleObject2732.bin" /><Relationship Id="rId4325" Type="http://schemas.openxmlformats.org/officeDocument/2006/relationships/image" Target="media/image1589.wmf" /><Relationship Id="rId4326" Type="http://schemas.openxmlformats.org/officeDocument/2006/relationships/oleObject" Target="embeddings/oleObject2733.bin" /><Relationship Id="rId4327" Type="http://schemas.openxmlformats.org/officeDocument/2006/relationships/oleObject" Target="embeddings/oleObject2734.bin" /><Relationship Id="rId4328" Type="http://schemas.openxmlformats.org/officeDocument/2006/relationships/oleObject" Target="embeddings/oleObject2735.bin" /><Relationship Id="rId4329" Type="http://schemas.openxmlformats.org/officeDocument/2006/relationships/oleObject" Target="embeddings/oleObject2736.bin" /><Relationship Id="rId433" Type="http://schemas.openxmlformats.org/officeDocument/2006/relationships/image" Target="media/image168.wmf" /><Relationship Id="rId4330" Type="http://schemas.openxmlformats.org/officeDocument/2006/relationships/oleObject" Target="embeddings/oleObject2737.bin" /><Relationship Id="rId4331" Type="http://schemas.openxmlformats.org/officeDocument/2006/relationships/oleObject" Target="embeddings/oleObject2738.bin" /><Relationship Id="rId4332" Type="http://schemas.openxmlformats.org/officeDocument/2006/relationships/oleObject" Target="embeddings/oleObject2739.bin" /><Relationship Id="rId4333" Type="http://schemas.openxmlformats.org/officeDocument/2006/relationships/header" Target="header1.xml" /><Relationship Id="rId4334" Type="http://schemas.openxmlformats.org/officeDocument/2006/relationships/footer" Target="footer1.xml" /><Relationship Id="rId4335" Type="http://schemas.openxmlformats.org/officeDocument/2006/relationships/theme" Target="theme/theme1.xml" /><Relationship Id="rId4336" Type="http://schemas.openxmlformats.org/officeDocument/2006/relationships/numbering" Target="numbering.xml" /><Relationship Id="rId4337" Type="http://schemas.openxmlformats.org/officeDocument/2006/relationships/styles" Target="styles.xml" /><Relationship Id="rId434" Type="http://schemas.openxmlformats.org/officeDocument/2006/relationships/oleObject" Target="embeddings/oleObject262.bin" /><Relationship Id="rId435" Type="http://schemas.openxmlformats.org/officeDocument/2006/relationships/oleObject" Target="embeddings/oleObject263.bin" /><Relationship Id="rId436" Type="http://schemas.openxmlformats.org/officeDocument/2006/relationships/image" Target="media/image169.wmf" /><Relationship Id="rId437" Type="http://schemas.openxmlformats.org/officeDocument/2006/relationships/oleObject" Target="embeddings/oleObject264.bin" /><Relationship Id="rId438" Type="http://schemas.openxmlformats.org/officeDocument/2006/relationships/oleObject" Target="embeddings/oleObject265.bin" /><Relationship Id="rId439" Type="http://schemas.openxmlformats.org/officeDocument/2006/relationships/image" Target="media/image170.wmf" /><Relationship Id="rId44" Type="http://schemas.openxmlformats.org/officeDocument/2006/relationships/image" Target="media/image20.wmf" /><Relationship Id="rId440" Type="http://schemas.openxmlformats.org/officeDocument/2006/relationships/oleObject" Target="embeddings/oleObject266.bin" /><Relationship Id="rId441" Type="http://schemas.openxmlformats.org/officeDocument/2006/relationships/image" Target="media/image171.wmf" /><Relationship Id="rId442" Type="http://schemas.openxmlformats.org/officeDocument/2006/relationships/oleObject" Target="embeddings/oleObject267.bin" /><Relationship Id="rId443" Type="http://schemas.openxmlformats.org/officeDocument/2006/relationships/image" Target="media/image172.wmf" /><Relationship Id="rId444" Type="http://schemas.openxmlformats.org/officeDocument/2006/relationships/oleObject" Target="embeddings/oleObject268.bin" /><Relationship Id="rId445" Type="http://schemas.openxmlformats.org/officeDocument/2006/relationships/image" Target="media/image173.wmf" /><Relationship Id="rId446" Type="http://schemas.openxmlformats.org/officeDocument/2006/relationships/oleObject" Target="embeddings/oleObject269.bin" /><Relationship Id="rId447" Type="http://schemas.openxmlformats.org/officeDocument/2006/relationships/image" Target="media/image174.wmf" /><Relationship Id="rId448" Type="http://schemas.openxmlformats.org/officeDocument/2006/relationships/oleObject" Target="embeddings/oleObject270.bin" /><Relationship Id="rId449" Type="http://schemas.openxmlformats.org/officeDocument/2006/relationships/oleObject" Target="embeddings/oleObject271.bin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72.bin" /><Relationship Id="rId451" Type="http://schemas.openxmlformats.org/officeDocument/2006/relationships/oleObject" Target="embeddings/oleObject273.bin" /><Relationship Id="rId452" Type="http://schemas.openxmlformats.org/officeDocument/2006/relationships/image" Target="media/image175.wmf" /><Relationship Id="rId453" Type="http://schemas.openxmlformats.org/officeDocument/2006/relationships/oleObject" Target="embeddings/oleObject274.bin" /><Relationship Id="rId454" Type="http://schemas.openxmlformats.org/officeDocument/2006/relationships/image" Target="media/image176.wmf" /><Relationship Id="rId455" Type="http://schemas.openxmlformats.org/officeDocument/2006/relationships/oleObject" Target="embeddings/oleObject275.bin" /><Relationship Id="rId456" Type="http://schemas.openxmlformats.org/officeDocument/2006/relationships/image" Target="media/image177.wmf" /><Relationship Id="rId457" Type="http://schemas.openxmlformats.org/officeDocument/2006/relationships/oleObject" Target="embeddings/oleObject276.bin" /><Relationship Id="rId458" Type="http://schemas.openxmlformats.org/officeDocument/2006/relationships/oleObject" Target="embeddings/oleObject277.bin" /><Relationship Id="rId459" Type="http://schemas.openxmlformats.org/officeDocument/2006/relationships/oleObject" Target="embeddings/oleObject278.bin" /><Relationship Id="rId46" Type="http://schemas.openxmlformats.org/officeDocument/2006/relationships/image" Target="media/image21.wmf" /><Relationship Id="rId460" Type="http://schemas.openxmlformats.org/officeDocument/2006/relationships/oleObject" Target="embeddings/oleObject279.bin" /><Relationship Id="rId461" Type="http://schemas.openxmlformats.org/officeDocument/2006/relationships/oleObject" Target="embeddings/oleObject280.bin" /><Relationship Id="rId462" Type="http://schemas.openxmlformats.org/officeDocument/2006/relationships/oleObject" Target="embeddings/oleObject281.bin" /><Relationship Id="rId463" Type="http://schemas.openxmlformats.org/officeDocument/2006/relationships/oleObject" Target="embeddings/oleObject282.bin" /><Relationship Id="rId464" Type="http://schemas.openxmlformats.org/officeDocument/2006/relationships/oleObject" Target="embeddings/oleObject283.bin" /><Relationship Id="rId465" Type="http://schemas.openxmlformats.org/officeDocument/2006/relationships/oleObject" Target="embeddings/oleObject284.bin" /><Relationship Id="rId466" Type="http://schemas.openxmlformats.org/officeDocument/2006/relationships/image" Target="media/image178.png" /><Relationship Id="rId467" Type="http://schemas.openxmlformats.org/officeDocument/2006/relationships/image" Target="media/image179.wmf" /><Relationship Id="rId468" Type="http://schemas.openxmlformats.org/officeDocument/2006/relationships/oleObject" Target="embeddings/oleObject285.bin" /><Relationship Id="rId469" Type="http://schemas.openxmlformats.org/officeDocument/2006/relationships/image" Target="media/image180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86.bin" /><Relationship Id="rId471" Type="http://schemas.openxmlformats.org/officeDocument/2006/relationships/image" Target="media/image181.wmf" /><Relationship Id="rId472" Type="http://schemas.openxmlformats.org/officeDocument/2006/relationships/oleObject" Target="embeddings/oleObject287.bin" /><Relationship Id="rId473" Type="http://schemas.openxmlformats.org/officeDocument/2006/relationships/image" Target="media/image182.wmf" /><Relationship Id="rId474" Type="http://schemas.openxmlformats.org/officeDocument/2006/relationships/oleObject" Target="embeddings/oleObject288.bin" /><Relationship Id="rId475" Type="http://schemas.openxmlformats.org/officeDocument/2006/relationships/image" Target="media/image183.wmf" /><Relationship Id="rId476" Type="http://schemas.openxmlformats.org/officeDocument/2006/relationships/oleObject" Target="embeddings/oleObject289.bin" /><Relationship Id="rId477" Type="http://schemas.openxmlformats.org/officeDocument/2006/relationships/image" Target="media/image184.wmf" /><Relationship Id="rId478" Type="http://schemas.openxmlformats.org/officeDocument/2006/relationships/oleObject" Target="embeddings/oleObject290.bin" /><Relationship Id="rId479" Type="http://schemas.openxmlformats.org/officeDocument/2006/relationships/image" Target="media/image185.wmf" /><Relationship Id="rId48" Type="http://schemas.openxmlformats.org/officeDocument/2006/relationships/oleObject" Target="embeddings/oleObject23.bin" /><Relationship Id="rId480" Type="http://schemas.openxmlformats.org/officeDocument/2006/relationships/oleObject" Target="embeddings/oleObject291.bin" /><Relationship Id="rId481" Type="http://schemas.openxmlformats.org/officeDocument/2006/relationships/image" Target="media/image186.png" /><Relationship Id="rId482" Type="http://schemas.openxmlformats.org/officeDocument/2006/relationships/image" Target="media/image187.wmf" /><Relationship Id="rId483" Type="http://schemas.openxmlformats.org/officeDocument/2006/relationships/oleObject" Target="embeddings/oleObject292.bin" /><Relationship Id="rId484" Type="http://schemas.openxmlformats.org/officeDocument/2006/relationships/image" Target="media/image188.wmf" /><Relationship Id="rId485" Type="http://schemas.openxmlformats.org/officeDocument/2006/relationships/oleObject" Target="embeddings/oleObject293.bin" /><Relationship Id="rId486" Type="http://schemas.openxmlformats.org/officeDocument/2006/relationships/image" Target="media/image189.wmf" /><Relationship Id="rId487" Type="http://schemas.openxmlformats.org/officeDocument/2006/relationships/oleObject" Target="embeddings/oleObject294.bin" /><Relationship Id="rId488" Type="http://schemas.openxmlformats.org/officeDocument/2006/relationships/oleObject" Target="embeddings/oleObject295.bin" /><Relationship Id="rId489" Type="http://schemas.openxmlformats.org/officeDocument/2006/relationships/oleObject" Target="embeddings/oleObject296.bin" /><Relationship Id="rId49" Type="http://schemas.openxmlformats.org/officeDocument/2006/relationships/oleObject" Target="embeddings/oleObject24.bin" /><Relationship Id="rId490" Type="http://schemas.openxmlformats.org/officeDocument/2006/relationships/oleObject" Target="embeddings/oleObject297.bin" /><Relationship Id="rId491" Type="http://schemas.openxmlformats.org/officeDocument/2006/relationships/image" Target="media/image190.wmf" /><Relationship Id="rId492" Type="http://schemas.openxmlformats.org/officeDocument/2006/relationships/oleObject" Target="embeddings/oleObject298.bin" /><Relationship Id="rId493" Type="http://schemas.openxmlformats.org/officeDocument/2006/relationships/oleObject" Target="embeddings/oleObject299.bin" /><Relationship Id="rId494" Type="http://schemas.openxmlformats.org/officeDocument/2006/relationships/oleObject" Target="embeddings/oleObject300.bin" /><Relationship Id="rId495" Type="http://schemas.openxmlformats.org/officeDocument/2006/relationships/oleObject" Target="embeddings/oleObject301.bin" /><Relationship Id="rId496" Type="http://schemas.openxmlformats.org/officeDocument/2006/relationships/image" Target="media/image191.wmf" /><Relationship Id="rId497" Type="http://schemas.openxmlformats.org/officeDocument/2006/relationships/oleObject" Target="embeddings/oleObject302.bin" /><Relationship Id="rId498" Type="http://schemas.openxmlformats.org/officeDocument/2006/relationships/image" Target="media/image192.wmf" /><Relationship Id="rId499" Type="http://schemas.openxmlformats.org/officeDocument/2006/relationships/oleObject" Target="embeddings/oleObject30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00" Type="http://schemas.openxmlformats.org/officeDocument/2006/relationships/image" Target="media/image193.wmf" /><Relationship Id="rId501" Type="http://schemas.openxmlformats.org/officeDocument/2006/relationships/oleObject" Target="embeddings/oleObject304.bin" /><Relationship Id="rId502" Type="http://schemas.openxmlformats.org/officeDocument/2006/relationships/oleObject" Target="embeddings/oleObject305.bin" /><Relationship Id="rId503" Type="http://schemas.openxmlformats.org/officeDocument/2006/relationships/oleObject" Target="embeddings/oleObject306.bin" /><Relationship Id="rId504" Type="http://schemas.openxmlformats.org/officeDocument/2006/relationships/image" Target="media/image194.wmf" /><Relationship Id="rId505" Type="http://schemas.openxmlformats.org/officeDocument/2006/relationships/oleObject" Target="embeddings/oleObject307.bin" /><Relationship Id="rId506" Type="http://schemas.openxmlformats.org/officeDocument/2006/relationships/image" Target="media/image195.wmf" /><Relationship Id="rId507" Type="http://schemas.openxmlformats.org/officeDocument/2006/relationships/oleObject" Target="embeddings/oleObject308.bin" /><Relationship Id="rId508" Type="http://schemas.openxmlformats.org/officeDocument/2006/relationships/oleObject" Target="embeddings/oleObject309.bin" /><Relationship Id="rId509" Type="http://schemas.openxmlformats.org/officeDocument/2006/relationships/oleObject" Target="embeddings/oleObject310.bin" /><Relationship Id="rId51" Type="http://schemas.openxmlformats.org/officeDocument/2006/relationships/oleObject" Target="embeddings/oleObject26.bin" /><Relationship Id="rId510" Type="http://schemas.openxmlformats.org/officeDocument/2006/relationships/oleObject" Target="embeddings/oleObject311.bin" /><Relationship Id="rId511" Type="http://schemas.openxmlformats.org/officeDocument/2006/relationships/oleObject" Target="embeddings/oleObject312.bin" /><Relationship Id="rId512" Type="http://schemas.openxmlformats.org/officeDocument/2006/relationships/oleObject" Target="embeddings/oleObject313.bin" /><Relationship Id="rId513" Type="http://schemas.openxmlformats.org/officeDocument/2006/relationships/image" Target="media/image196.wmf" /><Relationship Id="rId514" Type="http://schemas.openxmlformats.org/officeDocument/2006/relationships/oleObject" Target="embeddings/oleObject314.bin" /><Relationship Id="rId515" Type="http://schemas.openxmlformats.org/officeDocument/2006/relationships/image" Target="media/image197.wmf" /><Relationship Id="rId516" Type="http://schemas.openxmlformats.org/officeDocument/2006/relationships/oleObject" Target="embeddings/oleObject315.bin" /><Relationship Id="rId517" Type="http://schemas.openxmlformats.org/officeDocument/2006/relationships/image" Target="media/image198.wmf" /><Relationship Id="rId518" Type="http://schemas.openxmlformats.org/officeDocument/2006/relationships/oleObject" Target="embeddings/oleObject316.bin" /><Relationship Id="rId519" Type="http://schemas.openxmlformats.org/officeDocument/2006/relationships/image" Target="media/image199.wmf" /><Relationship Id="rId52" Type="http://schemas.openxmlformats.org/officeDocument/2006/relationships/oleObject" Target="embeddings/oleObject27.bin" /><Relationship Id="rId520" Type="http://schemas.openxmlformats.org/officeDocument/2006/relationships/oleObject" Target="embeddings/oleObject317.bin" /><Relationship Id="rId521" Type="http://schemas.openxmlformats.org/officeDocument/2006/relationships/image" Target="media/image200.wmf" /><Relationship Id="rId522" Type="http://schemas.openxmlformats.org/officeDocument/2006/relationships/oleObject" Target="embeddings/oleObject318.bin" /><Relationship Id="rId523" Type="http://schemas.openxmlformats.org/officeDocument/2006/relationships/image" Target="media/image201.wmf" /><Relationship Id="rId524" Type="http://schemas.openxmlformats.org/officeDocument/2006/relationships/oleObject" Target="embeddings/oleObject319.bin" /><Relationship Id="rId525" Type="http://schemas.openxmlformats.org/officeDocument/2006/relationships/image" Target="media/image202.wmf" /><Relationship Id="rId526" Type="http://schemas.openxmlformats.org/officeDocument/2006/relationships/oleObject" Target="embeddings/oleObject320.bin" /><Relationship Id="rId527" Type="http://schemas.openxmlformats.org/officeDocument/2006/relationships/oleObject" Target="embeddings/oleObject321.bin" /><Relationship Id="rId528" Type="http://schemas.openxmlformats.org/officeDocument/2006/relationships/image" Target="media/image203.wmf" /><Relationship Id="rId529" Type="http://schemas.openxmlformats.org/officeDocument/2006/relationships/oleObject" Target="embeddings/oleObject322.bin" /><Relationship Id="rId53" Type="http://schemas.openxmlformats.org/officeDocument/2006/relationships/oleObject" Target="embeddings/oleObject28.bin" /><Relationship Id="rId530" Type="http://schemas.openxmlformats.org/officeDocument/2006/relationships/image" Target="media/image204.wmf" /><Relationship Id="rId531" Type="http://schemas.openxmlformats.org/officeDocument/2006/relationships/oleObject" Target="embeddings/oleObject323.bin" /><Relationship Id="rId532" Type="http://schemas.openxmlformats.org/officeDocument/2006/relationships/image" Target="media/image205.wmf" /><Relationship Id="rId533" Type="http://schemas.openxmlformats.org/officeDocument/2006/relationships/oleObject" Target="embeddings/oleObject324.bin" /><Relationship Id="rId534" Type="http://schemas.openxmlformats.org/officeDocument/2006/relationships/image" Target="media/image206.wmf" /><Relationship Id="rId535" Type="http://schemas.openxmlformats.org/officeDocument/2006/relationships/oleObject" Target="embeddings/oleObject325.bin" /><Relationship Id="rId536" Type="http://schemas.openxmlformats.org/officeDocument/2006/relationships/image" Target="media/image207.wmf" /><Relationship Id="rId537" Type="http://schemas.openxmlformats.org/officeDocument/2006/relationships/oleObject" Target="embeddings/oleObject326.bin" /><Relationship Id="rId538" Type="http://schemas.openxmlformats.org/officeDocument/2006/relationships/image" Target="media/image208.wmf" /><Relationship Id="rId539" Type="http://schemas.openxmlformats.org/officeDocument/2006/relationships/oleObject" Target="embeddings/oleObject327.bin" /><Relationship Id="rId54" Type="http://schemas.openxmlformats.org/officeDocument/2006/relationships/oleObject" Target="embeddings/oleObject29.bin" /><Relationship Id="rId540" Type="http://schemas.openxmlformats.org/officeDocument/2006/relationships/image" Target="media/image209.wmf" /><Relationship Id="rId541" Type="http://schemas.openxmlformats.org/officeDocument/2006/relationships/oleObject" Target="embeddings/oleObject328.bin" /><Relationship Id="rId542" Type="http://schemas.openxmlformats.org/officeDocument/2006/relationships/oleObject" Target="embeddings/oleObject329.bin" /><Relationship Id="rId543" Type="http://schemas.openxmlformats.org/officeDocument/2006/relationships/oleObject" Target="embeddings/oleObject330.bin" /><Relationship Id="rId544" Type="http://schemas.openxmlformats.org/officeDocument/2006/relationships/image" Target="media/image210.wmf" /><Relationship Id="rId545" Type="http://schemas.openxmlformats.org/officeDocument/2006/relationships/oleObject" Target="embeddings/oleObject331.bin" /><Relationship Id="rId546" Type="http://schemas.openxmlformats.org/officeDocument/2006/relationships/image" Target="media/image211.wmf" /><Relationship Id="rId547" Type="http://schemas.openxmlformats.org/officeDocument/2006/relationships/oleObject" Target="embeddings/oleObject332.bin" /><Relationship Id="rId548" Type="http://schemas.openxmlformats.org/officeDocument/2006/relationships/image" Target="media/image212.wmf" /><Relationship Id="rId549" Type="http://schemas.openxmlformats.org/officeDocument/2006/relationships/oleObject" Target="embeddings/oleObject333.bin" /><Relationship Id="rId55" Type="http://schemas.openxmlformats.org/officeDocument/2006/relationships/oleObject" Target="embeddings/oleObject30.bin" /><Relationship Id="rId550" Type="http://schemas.openxmlformats.org/officeDocument/2006/relationships/oleObject" Target="embeddings/oleObject334.bin" /><Relationship Id="rId551" Type="http://schemas.openxmlformats.org/officeDocument/2006/relationships/oleObject" Target="embeddings/oleObject335.bin" /><Relationship Id="rId552" Type="http://schemas.openxmlformats.org/officeDocument/2006/relationships/image" Target="media/image213.wmf" /><Relationship Id="rId553" Type="http://schemas.openxmlformats.org/officeDocument/2006/relationships/oleObject" Target="embeddings/oleObject336.bin" /><Relationship Id="rId554" Type="http://schemas.openxmlformats.org/officeDocument/2006/relationships/image" Target="media/image214.wmf" /><Relationship Id="rId555" Type="http://schemas.openxmlformats.org/officeDocument/2006/relationships/oleObject" Target="embeddings/oleObject337.bin" /><Relationship Id="rId556" Type="http://schemas.openxmlformats.org/officeDocument/2006/relationships/image" Target="media/image215.wmf" /><Relationship Id="rId557" Type="http://schemas.openxmlformats.org/officeDocument/2006/relationships/oleObject" Target="embeddings/oleObject338.bin" /><Relationship Id="rId558" Type="http://schemas.openxmlformats.org/officeDocument/2006/relationships/image" Target="media/image216.wmf" /><Relationship Id="rId559" Type="http://schemas.openxmlformats.org/officeDocument/2006/relationships/oleObject" Target="embeddings/oleObject339.bin" /><Relationship Id="rId56" Type="http://schemas.openxmlformats.org/officeDocument/2006/relationships/image" Target="media/image22.wmf" /><Relationship Id="rId560" Type="http://schemas.openxmlformats.org/officeDocument/2006/relationships/image" Target="media/image217.wmf" /><Relationship Id="rId561" Type="http://schemas.openxmlformats.org/officeDocument/2006/relationships/oleObject" Target="embeddings/oleObject340.bin" /><Relationship Id="rId562" Type="http://schemas.openxmlformats.org/officeDocument/2006/relationships/image" Target="media/image218.wmf" /><Relationship Id="rId563" Type="http://schemas.openxmlformats.org/officeDocument/2006/relationships/oleObject" Target="embeddings/oleObject341.bin" /><Relationship Id="rId564" Type="http://schemas.openxmlformats.org/officeDocument/2006/relationships/oleObject" Target="embeddings/oleObject342.bin" /><Relationship Id="rId565" Type="http://schemas.openxmlformats.org/officeDocument/2006/relationships/image" Target="media/image219.wmf" /><Relationship Id="rId566" Type="http://schemas.openxmlformats.org/officeDocument/2006/relationships/oleObject" Target="embeddings/oleObject343.bin" /><Relationship Id="rId567" Type="http://schemas.openxmlformats.org/officeDocument/2006/relationships/image" Target="media/image220.wmf" /><Relationship Id="rId568" Type="http://schemas.openxmlformats.org/officeDocument/2006/relationships/oleObject" Target="embeddings/oleObject344.bin" /><Relationship Id="rId569" Type="http://schemas.openxmlformats.org/officeDocument/2006/relationships/oleObject" Target="embeddings/oleObject345.bin" /><Relationship Id="rId57" Type="http://schemas.openxmlformats.org/officeDocument/2006/relationships/oleObject" Target="embeddings/oleObject31.bin" /><Relationship Id="rId570" Type="http://schemas.openxmlformats.org/officeDocument/2006/relationships/image" Target="media/image221.wmf" /><Relationship Id="rId571" Type="http://schemas.openxmlformats.org/officeDocument/2006/relationships/oleObject" Target="embeddings/oleObject346.bin" /><Relationship Id="rId572" Type="http://schemas.openxmlformats.org/officeDocument/2006/relationships/oleObject" Target="embeddings/oleObject347.bin" /><Relationship Id="rId573" Type="http://schemas.openxmlformats.org/officeDocument/2006/relationships/image" Target="media/image222.wmf" /><Relationship Id="rId574" Type="http://schemas.openxmlformats.org/officeDocument/2006/relationships/oleObject" Target="embeddings/oleObject348.bin" /><Relationship Id="rId575" Type="http://schemas.openxmlformats.org/officeDocument/2006/relationships/oleObject" Target="embeddings/oleObject349.bin" /><Relationship Id="rId576" Type="http://schemas.openxmlformats.org/officeDocument/2006/relationships/oleObject" Target="embeddings/oleObject350.bin" /><Relationship Id="rId577" Type="http://schemas.openxmlformats.org/officeDocument/2006/relationships/oleObject" Target="embeddings/oleObject351.bin" /><Relationship Id="rId578" Type="http://schemas.openxmlformats.org/officeDocument/2006/relationships/image" Target="media/image223.wmf" /><Relationship Id="rId579" Type="http://schemas.openxmlformats.org/officeDocument/2006/relationships/oleObject" Target="embeddings/oleObject352.bin" /><Relationship Id="rId58" Type="http://schemas.openxmlformats.org/officeDocument/2006/relationships/image" Target="media/image23.wmf" /><Relationship Id="rId580" Type="http://schemas.openxmlformats.org/officeDocument/2006/relationships/image" Target="media/image224.png" /><Relationship Id="rId581" Type="http://schemas.openxmlformats.org/officeDocument/2006/relationships/oleObject" Target="embeddings/oleObject353.bin" /><Relationship Id="rId582" Type="http://schemas.openxmlformats.org/officeDocument/2006/relationships/image" Target="media/image225.wmf" /><Relationship Id="rId583" Type="http://schemas.openxmlformats.org/officeDocument/2006/relationships/oleObject" Target="embeddings/oleObject354.bin" /><Relationship Id="rId584" Type="http://schemas.openxmlformats.org/officeDocument/2006/relationships/image" Target="media/image226.wmf" /><Relationship Id="rId585" Type="http://schemas.openxmlformats.org/officeDocument/2006/relationships/oleObject" Target="embeddings/oleObject355.bin" /><Relationship Id="rId586" Type="http://schemas.openxmlformats.org/officeDocument/2006/relationships/image" Target="media/image227.wmf" /><Relationship Id="rId587" Type="http://schemas.openxmlformats.org/officeDocument/2006/relationships/oleObject" Target="embeddings/oleObject356.bin" /><Relationship Id="rId588" Type="http://schemas.openxmlformats.org/officeDocument/2006/relationships/image" Target="media/image228.wmf" /><Relationship Id="rId589" Type="http://schemas.openxmlformats.org/officeDocument/2006/relationships/oleObject" Target="embeddings/oleObject357.bin" /><Relationship Id="rId59" Type="http://schemas.openxmlformats.org/officeDocument/2006/relationships/oleObject" Target="embeddings/oleObject32.bin" /><Relationship Id="rId590" Type="http://schemas.openxmlformats.org/officeDocument/2006/relationships/image" Target="media/image229.wmf" /><Relationship Id="rId591" Type="http://schemas.openxmlformats.org/officeDocument/2006/relationships/oleObject" Target="embeddings/oleObject358.bin" /><Relationship Id="rId592" Type="http://schemas.openxmlformats.org/officeDocument/2006/relationships/image" Target="media/image230.png" /><Relationship Id="rId593" Type="http://schemas.openxmlformats.org/officeDocument/2006/relationships/image" Target="media/image231.wmf" /><Relationship Id="rId594" Type="http://schemas.openxmlformats.org/officeDocument/2006/relationships/oleObject" Target="embeddings/oleObject359.bin" /><Relationship Id="rId595" Type="http://schemas.openxmlformats.org/officeDocument/2006/relationships/oleObject" Target="embeddings/oleObject360.bin" /><Relationship Id="rId596" Type="http://schemas.openxmlformats.org/officeDocument/2006/relationships/oleObject" Target="embeddings/oleObject361.bin" /><Relationship Id="rId597" Type="http://schemas.openxmlformats.org/officeDocument/2006/relationships/image" Target="media/image232.wmf" /><Relationship Id="rId598" Type="http://schemas.openxmlformats.org/officeDocument/2006/relationships/oleObject" Target="embeddings/oleObject362.bin" /><Relationship Id="rId599" Type="http://schemas.openxmlformats.org/officeDocument/2006/relationships/image" Target="media/image233.wmf" /><Relationship Id="rId6" Type="http://schemas.openxmlformats.org/officeDocument/2006/relationships/image" Target="media/image2.png" /><Relationship Id="rId60" Type="http://schemas.openxmlformats.org/officeDocument/2006/relationships/oleObject" Target="embeddings/oleObject33.bin" /><Relationship Id="rId600" Type="http://schemas.openxmlformats.org/officeDocument/2006/relationships/oleObject" Target="embeddings/oleObject363.bin" /><Relationship Id="rId601" Type="http://schemas.openxmlformats.org/officeDocument/2006/relationships/image" Target="media/image234.wmf" /><Relationship Id="rId602" Type="http://schemas.openxmlformats.org/officeDocument/2006/relationships/oleObject" Target="embeddings/oleObject364.bin" /><Relationship Id="rId603" Type="http://schemas.openxmlformats.org/officeDocument/2006/relationships/oleObject" Target="embeddings/oleObject365.bin" /><Relationship Id="rId604" Type="http://schemas.openxmlformats.org/officeDocument/2006/relationships/oleObject" Target="embeddings/oleObject366.bin" /><Relationship Id="rId605" Type="http://schemas.openxmlformats.org/officeDocument/2006/relationships/oleObject" Target="embeddings/oleObject367.bin" /><Relationship Id="rId606" Type="http://schemas.openxmlformats.org/officeDocument/2006/relationships/image" Target="media/image235.wmf" /><Relationship Id="rId607" Type="http://schemas.openxmlformats.org/officeDocument/2006/relationships/oleObject" Target="embeddings/oleObject368.bin" /><Relationship Id="rId608" Type="http://schemas.openxmlformats.org/officeDocument/2006/relationships/image" Target="media/image236.wmf" /><Relationship Id="rId609" Type="http://schemas.openxmlformats.org/officeDocument/2006/relationships/oleObject" Target="embeddings/oleObject369.bin" /><Relationship Id="rId61" Type="http://schemas.openxmlformats.org/officeDocument/2006/relationships/image" Target="media/image24.wmf" /><Relationship Id="rId610" Type="http://schemas.openxmlformats.org/officeDocument/2006/relationships/image" Target="media/image237.wmf" /><Relationship Id="rId611" Type="http://schemas.openxmlformats.org/officeDocument/2006/relationships/oleObject" Target="embeddings/oleObject370.bin" /><Relationship Id="rId612" Type="http://schemas.openxmlformats.org/officeDocument/2006/relationships/image" Target="media/image238.wmf" /><Relationship Id="rId613" Type="http://schemas.openxmlformats.org/officeDocument/2006/relationships/oleObject" Target="embeddings/oleObject371.bin" /><Relationship Id="rId614" Type="http://schemas.openxmlformats.org/officeDocument/2006/relationships/image" Target="media/image239.wmf" /><Relationship Id="rId615" Type="http://schemas.openxmlformats.org/officeDocument/2006/relationships/oleObject" Target="embeddings/oleObject372.bin" /><Relationship Id="rId616" Type="http://schemas.openxmlformats.org/officeDocument/2006/relationships/oleObject" Target="embeddings/oleObject373.bin" /><Relationship Id="rId617" Type="http://schemas.openxmlformats.org/officeDocument/2006/relationships/image" Target="media/image240.wmf" /><Relationship Id="rId618" Type="http://schemas.openxmlformats.org/officeDocument/2006/relationships/oleObject" Target="embeddings/oleObject374.bin" /><Relationship Id="rId619" Type="http://schemas.openxmlformats.org/officeDocument/2006/relationships/image" Target="media/image241.wmf" /><Relationship Id="rId62" Type="http://schemas.openxmlformats.org/officeDocument/2006/relationships/oleObject" Target="embeddings/oleObject34.bin" /><Relationship Id="rId620" Type="http://schemas.openxmlformats.org/officeDocument/2006/relationships/oleObject" Target="embeddings/oleObject375.bin" /><Relationship Id="rId621" Type="http://schemas.openxmlformats.org/officeDocument/2006/relationships/oleObject" Target="embeddings/oleObject376.bin" /><Relationship Id="rId622" Type="http://schemas.openxmlformats.org/officeDocument/2006/relationships/oleObject" Target="embeddings/oleObject377.bin" /><Relationship Id="rId623" Type="http://schemas.openxmlformats.org/officeDocument/2006/relationships/image" Target="media/image242.png" /><Relationship Id="rId624" Type="http://schemas.openxmlformats.org/officeDocument/2006/relationships/image" Target="media/image243.wmf" /><Relationship Id="rId625" Type="http://schemas.openxmlformats.org/officeDocument/2006/relationships/oleObject" Target="embeddings/oleObject378.bin" /><Relationship Id="rId626" Type="http://schemas.openxmlformats.org/officeDocument/2006/relationships/image" Target="media/image244.wmf" /><Relationship Id="rId627" Type="http://schemas.openxmlformats.org/officeDocument/2006/relationships/oleObject" Target="embeddings/oleObject379.bin" /><Relationship Id="rId628" Type="http://schemas.openxmlformats.org/officeDocument/2006/relationships/image" Target="media/image245.wmf" /><Relationship Id="rId629" Type="http://schemas.openxmlformats.org/officeDocument/2006/relationships/oleObject" Target="embeddings/oleObject380.bin" /><Relationship Id="rId63" Type="http://schemas.openxmlformats.org/officeDocument/2006/relationships/oleObject" Target="embeddings/oleObject35.bin" /><Relationship Id="rId630" Type="http://schemas.openxmlformats.org/officeDocument/2006/relationships/image" Target="media/image246.wmf" /><Relationship Id="rId631" Type="http://schemas.openxmlformats.org/officeDocument/2006/relationships/oleObject" Target="embeddings/oleObject381.bin" /><Relationship Id="rId632" Type="http://schemas.openxmlformats.org/officeDocument/2006/relationships/image" Target="media/image247.wmf" /><Relationship Id="rId633" Type="http://schemas.openxmlformats.org/officeDocument/2006/relationships/oleObject" Target="embeddings/oleObject382.bin" /><Relationship Id="rId634" Type="http://schemas.openxmlformats.org/officeDocument/2006/relationships/image" Target="media/image248.wmf" /><Relationship Id="rId635" Type="http://schemas.openxmlformats.org/officeDocument/2006/relationships/oleObject" Target="embeddings/oleObject383.bin" /><Relationship Id="rId636" Type="http://schemas.openxmlformats.org/officeDocument/2006/relationships/image" Target="media/image249.wmf" /><Relationship Id="rId637" Type="http://schemas.openxmlformats.org/officeDocument/2006/relationships/oleObject" Target="embeddings/oleObject384.bin" /><Relationship Id="rId638" Type="http://schemas.openxmlformats.org/officeDocument/2006/relationships/image" Target="media/image250.wmf" /><Relationship Id="rId639" Type="http://schemas.openxmlformats.org/officeDocument/2006/relationships/oleObject" Target="embeddings/oleObject385.bin" /><Relationship Id="rId64" Type="http://schemas.openxmlformats.org/officeDocument/2006/relationships/oleObject" Target="embeddings/oleObject36.bin" /><Relationship Id="rId640" Type="http://schemas.openxmlformats.org/officeDocument/2006/relationships/image" Target="media/image251.wmf" /><Relationship Id="rId641" Type="http://schemas.openxmlformats.org/officeDocument/2006/relationships/oleObject" Target="embeddings/oleObject386.bin" /><Relationship Id="rId642" Type="http://schemas.openxmlformats.org/officeDocument/2006/relationships/image" Target="media/image252.wmf" /><Relationship Id="rId643" Type="http://schemas.openxmlformats.org/officeDocument/2006/relationships/oleObject" Target="embeddings/oleObject387.bin" /><Relationship Id="rId644" Type="http://schemas.openxmlformats.org/officeDocument/2006/relationships/oleObject" Target="embeddings/oleObject388.bin" /><Relationship Id="rId645" Type="http://schemas.openxmlformats.org/officeDocument/2006/relationships/oleObject" Target="embeddings/oleObject389.bin" /><Relationship Id="rId646" Type="http://schemas.openxmlformats.org/officeDocument/2006/relationships/oleObject" Target="embeddings/oleObject390.bin" /><Relationship Id="rId647" Type="http://schemas.openxmlformats.org/officeDocument/2006/relationships/oleObject" Target="embeddings/oleObject391.bin" /><Relationship Id="rId648" Type="http://schemas.openxmlformats.org/officeDocument/2006/relationships/oleObject" Target="embeddings/oleObject392.bin" /><Relationship Id="rId649" Type="http://schemas.openxmlformats.org/officeDocument/2006/relationships/image" Target="media/image253.wmf" /><Relationship Id="rId65" Type="http://schemas.openxmlformats.org/officeDocument/2006/relationships/oleObject" Target="embeddings/oleObject37.bin" /><Relationship Id="rId650" Type="http://schemas.openxmlformats.org/officeDocument/2006/relationships/oleObject" Target="embeddings/oleObject393.bin" /><Relationship Id="rId651" Type="http://schemas.openxmlformats.org/officeDocument/2006/relationships/image" Target="media/image254.png" /><Relationship Id="rId652" Type="http://schemas.openxmlformats.org/officeDocument/2006/relationships/image" Target="media/image255.wmf" /><Relationship Id="rId653" Type="http://schemas.openxmlformats.org/officeDocument/2006/relationships/oleObject" Target="embeddings/oleObject394.bin" /><Relationship Id="rId654" Type="http://schemas.openxmlformats.org/officeDocument/2006/relationships/image" Target="media/image256.wmf" /><Relationship Id="rId655" Type="http://schemas.openxmlformats.org/officeDocument/2006/relationships/oleObject" Target="embeddings/oleObject395.bin" /><Relationship Id="rId656" Type="http://schemas.openxmlformats.org/officeDocument/2006/relationships/oleObject" Target="embeddings/oleObject396.bin" /><Relationship Id="rId657" Type="http://schemas.openxmlformats.org/officeDocument/2006/relationships/image" Target="media/image257.wmf" /><Relationship Id="rId658" Type="http://schemas.openxmlformats.org/officeDocument/2006/relationships/oleObject" Target="embeddings/oleObject397.bin" /><Relationship Id="rId659" Type="http://schemas.openxmlformats.org/officeDocument/2006/relationships/image" Target="media/image258.wmf" /><Relationship Id="rId66" Type="http://schemas.openxmlformats.org/officeDocument/2006/relationships/oleObject" Target="embeddings/oleObject38.bin" /><Relationship Id="rId660" Type="http://schemas.openxmlformats.org/officeDocument/2006/relationships/oleObject" Target="embeddings/oleObject398.bin" /><Relationship Id="rId661" Type="http://schemas.openxmlformats.org/officeDocument/2006/relationships/oleObject" Target="embeddings/oleObject399.bin" /><Relationship Id="rId662" Type="http://schemas.openxmlformats.org/officeDocument/2006/relationships/image" Target="media/image259.wmf" /><Relationship Id="rId663" Type="http://schemas.openxmlformats.org/officeDocument/2006/relationships/oleObject" Target="embeddings/oleObject400.bin" /><Relationship Id="rId664" Type="http://schemas.openxmlformats.org/officeDocument/2006/relationships/image" Target="media/image260.wmf" /><Relationship Id="rId665" Type="http://schemas.openxmlformats.org/officeDocument/2006/relationships/oleObject" Target="embeddings/oleObject401.bin" /><Relationship Id="rId666" Type="http://schemas.openxmlformats.org/officeDocument/2006/relationships/image" Target="media/image261.wmf" /><Relationship Id="rId667" Type="http://schemas.openxmlformats.org/officeDocument/2006/relationships/oleObject" Target="embeddings/oleObject402.bin" /><Relationship Id="rId668" Type="http://schemas.openxmlformats.org/officeDocument/2006/relationships/image" Target="media/image262.wmf" /><Relationship Id="rId669" Type="http://schemas.openxmlformats.org/officeDocument/2006/relationships/oleObject" Target="embeddings/oleObject403.bin" /><Relationship Id="rId67" Type="http://schemas.openxmlformats.org/officeDocument/2006/relationships/image" Target="media/image25.wmf" /><Relationship Id="rId670" Type="http://schemas.openxmlformats.org/officeDocument/2006/relationships/oleObject" Target="embeddings/oleObject404.bin" /><Relationship Id="rId671" Type="http://schemas.openxmlformats.org/officeDocument/2006/relationships/oleObject" Target="embeddings/oleObject405.bin" /><Relationship Id="rId672" Type="http://schemas.openxmlformats.org/officeDocument/2006/relationships/oleObject" Target="embeddings/oleObject406.bin" /><Relationship Id="rId673" Type="http://schemas.openxmlformats.org/officeDocument/2006/relationships/oleObject" Target="embeddings/oleObject407.bin" /><Relationship Id="rId674" Type="http://schemas.openxmlformats.org/officeDocument/2006/relationships/image" Target="media/image263.wmf" /><Relationship Id="rId675" Type="http://schemas.openxmlformats.org/officeDocument/2006/relationships/oleObject" Target="embeddings/oleObject408.bin" /><Relationship Id="rId676" Type="http://schemas.openxmlformats.org/officeDocument/2006/relationships/image" Target="media/image264.wmf" /><Relationship Id="rId677" Type="http://schemas.openxmlformats.org/officeDocument/2006/relationships/oleObject" Target="embeddings/oleObject409.bin" /><Relationship Id="rId678" Type="http://schemas.openxmlformats.org/officeDocument/2006/relationships/image" Target="media/image265.wmf" /><Relationship Id="rId679" Type="http://schemas.openxmlformats.org/officeDocument/2006/relationships/oleObject" Target="embeddings/oleObject410.bin" /><Relationship Id="rId68" Type="http://schemas.openxmlformats.org/officeDocument/2006/relationships/oleObject" Target="embeddings/oleObject39.bin" /><Relationship Id="rId680" Type="http://schemas.openxmlformats.org/officeDocument/2006/relationships/image" Target="media/image266.wmf" /><Relationship Id="rId681" Type="http://schemas.openxmlformats.org/officeDocument/2006/relationships/oleObject" Target="embeddings/oleObject411.bin" /><Relationship Id="rId682" Type="http://schemas.openxmlformats.org/officeDocument/2006/relationships/image" Target="media/image267.wmf" /><Relationship Id="rId683" Type="http://schemas.openxmlformats.org/officeDocument/2006/relationships/oleObject" Target="embeddings/oleObject412.bin" /><Relationship Id="rId684" Type="http://schemas.openxmlformats.org/officeDocument/2006/relationships/image" Target="media/image268.wmf" /><Relationship Id="rId685" Type="http://schemas.openxmlformats.org/officeDocument/2006/relationships/oleObject" Target="embeddings/oleObject413.bin" /><Relationship Id="rId686" Type="http://schemas.openxmlformats.org/officeDocument/2006/relationships/oleObject" Target="embeddings/oleObject414.bin" /><Relationship Id="rId687" Type="http://schemas.openxmlformats.org/officeDocument/2006/relationships/image" Target="media/image269.wmf" /><Relationship Id="rId688" Type="http://schemas.openxmlformats.org/officeDocument/2006/relationships/oleObject" Target="embeddings/oleObject415.bin" /><Relationship Id="rId689" Type="http://schemas.openxmlformats.org/officeDocument/2006/relationships/image" Target="media/image270.wmf" /><Relationship Id="rId69" Type="http://schemas.openxmlformats.org/officeDocument/2006/relationships/image" Target="media/image26.wmf" /><Relationship Id="rId690" Type="http://schemas.openxmlformats.org/officeDocument/2006/relationships/oleObject" Target="embeddings/oleObject416.bin" /><Relationship Id="rId691" Type="http://schemas.openxmlformats.org/officeDocument/2006/relationships/image" Target="media/image271.wmf" /><Relationship Id="rId692" Type="http://schemas.openxmlformats.org/officeDocument/2006/relationships/oleObject" Target="embeddings/oleObject417.bin" /><Relationship Id="rId693" Type="http://schemas.openxmlformats.org/officeDocument/2006/relationships/image" Target="media/image272.wmf" /><Relationship Id="rId694" Type="http://schemas.openxmlformats.org/officeDocument/2006/relationships/oleObject" Target="embeddings/oleObject418.bin" /><Relationship Id="rId695" Type="http://schemas.openxmlformats.org/officeDocument/2006/relationships/image" Target="media/image273.wmf" /><Relationship Id="rId696" Type="http://schemas.openxmlformats.org/officeDocument/2006/relationships/oleObject" Target="embeddings/oleObject419.bin" /><Relationship Id="rId697" Type="http://schemas.openxmlformats.org/officeDocument/2006/relationships/oleObject" Target="embeddings/oleObject420.bin" /><Relationship Id="rId698" Type="http://schemas.openxmlformats.org/officeDocument/2006/relationships/oleObject" Target="embeddings/oleObject421.bin" /><Relationship Id="rId699" Type="http://schemas.openxmlformats.org/officeDocument/2006/relationships/oleObject" Target="embeddings/oleObject422.bin" /><Relationship Id="rId7" Type="http://schemas.openxmlformats.org/officeDocument/2006/relationships/image" Target="media/image3.png" /><Relationship Id="rId70" Type="http://schemas.openxmlformats.org/officeDocument/2006/relationships/oleObject" Target="embeddings/oleObject40.bin" /><Relationship Id="rId700" Type="http://schemas.openxmlformats.org/officeDocument/2006/relationships/oleObject" Target="embeddings/oleObject423.bin" /><Relationship Id="rId701" Type="http://schemas.openxmlformats.org/officeDocument/2006/relationships/image" Target="media/image274.wmf" /><Relationship Id="rId702" Type="http://schemas.openxmlformats.org/officeDocument/2006/relationships/oleObject" Target="embeddings/oleObject424.bin" /><Relationship Id="rId703" Type="http://schemas.openxmlformats.org/officeDocument/2006/relationships/oleObject" Target="embeddings/oleObject425.bin" /><Relationship Id="rId704" Type="http://schemas.openxmlformats.org/officeDocument/2006/relationships/image" Target="media/image275.wmf" /><Relationship Id="rId705" Type="http://schemas.openxmlformats.org/officeDocument/2006/relationships/oleObject" Target="embeddings/oleObject426.bin" /><Relationship Id="rId706" Type="http://schemas.openxmlformats.org/officeDocument/2006/relationships/oleObject" Target="embeddings/oleObject427.bin" /><Relationship Id="rId707" Type="http://schemas.openxmlformats.org/officeDocument/2006/relationships/image" Target="media/image276.wmf" /><Relationship Id="rId708" Type="http://schemas.openxmlformats.org/officeDocument/2006/relationships/oleObject" Target="embeddings/oleObject428.bin" /><Relationship Id="rId709" Type="http://schemas.openxmlformats.org/officeDocument/2006/relationships/image" Target="media/image277.wmf" /><Relationship Id="rId71" Type="http://schemas.openxmlformats.org/officeDocument/2006/relationships/oleObject" Target="embeddings/oleObject41.bin" /><Relationship Id="rId710" Type="http://schemas.openxmlformats.org/officeDocument/2006/relationships/oleObject" Target="embeddings/oleObject429.bin" /><Relationship Id="rId711" Type="http://schemas.openxmlformats.org/officeDocument/2006/relationships/oleObject" Target="embeddings/oleObject430.bin" /><Relationship Id="rId712" Type="http://schemas.openxmlformats.org/officeDocument/2006/relationships/image" Target="media/image278.wmf" /><Relationship Id="rId713" Type="http://schemas.openxmlformats.org/officeDocument/2006/relationships/oleObject" Target="embeddings/oleObject431.bin" /><Relationship Id="rId714" Type="http://schemas.openxmlformats.org/officeDocument/2006/relationships/image" Target="media/image279.png" /><Relationship Id="rId715" Type="http://schemas.openxmlformats.org/officeDocument/2006/relationships/image" Target="media/image280.wmf" /><Relationship Id="rId716" Type="http://schemas.openxmlformats.org/officeDocument/2006/relationships/oleObject" Target="embeddings/oleObject432.bin" /><Relationship Id="rId717" Type="http://schemas.openxmlformats.org/officeDocument/2006/relationships/image" Target="media/image281.wmf" /><Relationship Id="rId718" Type="http://schemas.openxmlformats.org/officeDocument/2006/relationships/oleObject" Target="embeddings/oleObject433.bin" /><Relationship Id="rId719" Type="http://schemas.openxmlformats.org/officeDocument/2006/relationships/image" Target="media/image282.wmf" /><Relationship Id="rId72" Type="http://schemas.openxmlformats.org/officeDocument/2006/relationships/oleObject" Target="embeddings/oleObject42.bin" /><Relationship Id="rId720" Type="http://schemas.openxmlformats.org/officeDocument/2006/relationships/oleObject" Target="embeddings/oleObject434.bin" /><Relationship Id="rId721" Type="http://schemas.openxmlformats.org/officeDocument/2006/relationships/image" Target="media/image283.wmf" /><Relationship Id="rId722" Type="http://schemas.openxmlformats.org/officeDocument/2006/relationships/oleObject" Target="embeddings/oleObject435.bin" /><Relationship Id="rId723" Type="http://schemas.openxmlformats.org/officeDocument/2006/relationships/image" Target="media/image284.wmf" /><Relationship Id="rId724" Type="http://schemas.openxmlformats.org/officeDocument/2006/relationships/oleObject" Target="embeddings/oleObject436.bin" /><Relationship Id="rId725" Type="http://schemas.openxmlformats.org/officeDocument/2006/relationships/image" Target="media/image285.wmf" /><Relationship Id="rId726" Type="http://schemas.openxmlformats.org/officeDocument/2006/relationships/oleObject" Target="embeddings/oleObject437.bin" /><Relationship Id="rId727" Type="http://schemas.openxmlformats.org/officeDocument/2006/relationships/image" Target="media/image286.wmf" /><Relationship Id="rId728" Type="http://schemas.openxmlformats.org/officeDocument/2006/relationships/oleObject" Target="embeddings/oleObject438.bin" /><Relationship Id="rId729" Type="http://schemas.openxmlformats.org/officeDocument/2006/relationships/image" Target="media/image287.wmf" /><Relationship Id="rId73" Type="http://schemas.openxmlformats.org/officeDocument/2006/relationships/image" Target="media/image27.wmf" /><Relationship Id="rId730" Type="http://schemas.openxmlformats.org/officeDocument/2006/relationships/oleObject" Target="embeddings/oleObject439.bin" /><Relationship Id="rId731" Type="http://schemas.openxmlformats.org/officeDocument/2006/relationships/image" Target="media/image288.wmf" /><Relationship Id="rId732" Type="http://schemas.openxmlformats.org/officeDocument/2006/relationships/oleObject" Target="embeddings/oleObject440.bin" /><Relationship Id="rId733" Type="http://schemas.openxmlformats.org/officeDocument/2006/relationships/image" Target="media/image289.wmf" /><Relationship Id="rId734" Type="http://schemas.openxmlformats.org/officeDocument/2006/relationships/oleObject" Target="embeddings/oleObject441.bin" /><Relationship Id="rId735" Type="http://schemas.openxmlformats.org/officeDocument/2006/relationships/image" Target="media/image290.wmf" /><Relationship Id="rId736" Type="http://schemas.openxmlformats.org/officeDocument/2006/relationships/oleObject" Target="embeddings/oleObject442.bin" /><Relationship Id="rId737" Type="http://schemas.openxmlformats.org/officeDocument/2006/relationships/oleObject" Target="embeddings/oleObject443.bin" /><Relationship Id="rId738" Type="http://schemas.openxmlformats.org/officeDocument/2006/relationships/image" Target="media/image291.wmf" /><Relationship Id="rId739" Type="http://schemas.openxmlformats.org/officeDocument/2006/relationships/oleObject" Target="embeddings/oleObject444.bin" /><Relationship Id="rId74" Type="http://schemas.openxmlformats.org/officeDocument/2006/relationships/oleObject" Target="embeddings/oleObject43.bin" /><Relationship Id="rId740" Type="http://schemas.openxmlformats.org/officeDocument/2006/relationships/oleObject" Target="embeddings/oleObject445.bin" /><Relationship Id="rId741" Type="http://schemas.openxmlformats.org/officeDocument/2006/relationships/image" Target="media/image292.wmf" /><Relationship Id="rId742" Type="http://schemas.openxmlformats.org/officeDocument/2006/relationships/oleObject" Target="embeddings/oleObject446.bin" /><Relationship Id="rId743" Type="http://schemas.openxmlformats.org/officeDocument/2006/relationships/oleObject" Target="embeddings/oleObject447.bin" /><Relationship Id="rId744" Type="http://schemas.openxmlformats.org/officeDocument/2006/relationships/image" Target="media/image293.wmf" /><Relationship Id="rId745" Type="http://schemas.openxmlformats.org/officeDocument/2006/relationships/oleObject" Target="embeddings/oleObject448.bin" /><Relationship Id="rId746" Type="http://schemas.openxmlformats.org/officeDocument/2006/relationships/oleObject" Target="embeddings/oleObject449.bin" /><Relationship Id="rId747" Type="http://schemas.openxmlformats.org/officeDocument/2006/relationships/image" Target="media/image294.wmf" /><Relationship Id="rId748" Type="http://schemas.openxmlformats.org/officeDocument/2006/relationships/oleObject" Target="embeddings/oleObject450.bin" /><Relationship Id="rId749" Type="http://schemas.openxmlformats.org/officeDocument/2006/relationships/oleObject" Target="embeddings/oleObject451.bin" /><Relationship Id="rId75" Type="http://schemas.openxmlformats.org/officeDocument/2006/relationships/image" Target="media/image28.wmf" /><Relationship Id="rId750" Type="http://schemas.openxmlformats.org/officeDocument/2006/relationships/oleObject" Target="embeddings/oleObject452.bin" /><Relationship Id="rId751" Type="http://schemas.openxmlformats.org/officeDocument/2006/relationships/oleObject" Target="embeddings/oleObject453.bin" /><Relationship Id="rId752" Type="http://schemas.openxmlformats.org/officeDocument/2006/relationships/oleObject" Target="embeddings/oleObject454.bin" /><Relationship Id="rId753" Type="http://schemas.openxmlformats.org/officeDocument/2006/relationships/image" Target="media/image295.wmf" /><Relationship Id="rId754" Type="http://schemas.openxmlformats.org/officeDocument/2006/relationships/oleObject" Target="embeddings/oleObject455.bin" /><Relationship Id="rId755" Type="http://schemas.openxmlformats.org/officeDocument/2006/relationships/image" Target="media/image296.wmf" /><Relationship Id="rId756" Type="http://schemas.openxmlformats.org/officeDocument/2006/relationships/oleObject" Target="embeddings/oleObject456.bin" /><Relationship Id="rId757" Type="http://schemas.openxmlformats.org/officeDocument/2006/relationships/image" Target="media/image297.wmf" /><Relationship Id="rId758" Type="http://schemas.openxmlformats.org/officeDocument/2006/relationships/oleObject" Target="embeddings/oleObject457.bin" /><Relationship Id="rId759" Type="http://schemas.openxmlformats.org/officeDocument/2006/relationships/oleObject" Target="embeddings/oleObject458.bin" /><Relationship Id="rId76" Type="http://schemas.openxmlformats.org/officeDocument/2006/relationships/oleObject" Target="embeddings/oleObject44.bin" /><Relationship Id="rId760" Type="http://schemas.openxmlformats.org/officeDocument/2006/relationships/image" Target="media/image298.wmf" /><Relationship Id="rId761" Type="http://schemas.openxmlformats.org/officeDocument/2006/relationships/oleObject" Target="embeddings/oleObject459.bin" /><Relationship Id="rId762" Type="http://schemas.openxmlformats.org/officeDocument/2006/relationships/oleObject" Target="embeddings/oleObject460.bin" /><Relationship Id="rId763" Type="http://schemas.openxmlformats.org/officeDocument/2006/relationships/oleObject" Target="embeddings/oleObject461.bin" /><Relationship Id="rId764" Type="http://schemas.openxmlformats.org/officeDocument/2006/relationships/image" Target="media/image299.wmf" /><Relationship Id="rId765" Type="http://schemas.openxmlformats.org/officeDocument/2006/relationships/oleObject" Target="embeddings/oleObject462.bin" /><Relationship Id="rId766" Type="http://schemas.openxmlformats.org/officeDocument/2006/relationships/image" Target="media/image300.png" /><Relationship Id="rId767" Type="http://schemas.openxmlformats.org/officeDocument/2006/relationships/image" Target="media/image301.wmf" /><Relationship Id="rId768" Type="http://schemas.openxmlformats.org/officeDocument/2006/relationships/oleObject" Target="embeddings/oleObject463.bin" /><Relationship Id="rId769" Type="http://schemas.openxmlformats.org/officeDocument/2006/relationships/image" Target="media/image302.wmf" /><Relationship Id="rId77" Type="http://schemas.openxmlformats.org/officeDocument/2006/relationships/oleObject" Target="embeddings/oleObject45.bin" /><Relationship Id="rId770" Type="http://schemas.openxmlformats.org/officeDocument/2006/relationships/oleObject" Target="embeddings/oleObject464.bin" /><Relationship Id="rId771" Type="http://schemas.openxmlformats.org/officeDocument/2006/relationships/image" Target="media/image303.wmf" /><Relationship Id="rId772" Type="http://schemas.openxmlformats.org/officeDocument/2006/relationships/oleObject" Target="embeddings/oleObject465.bin" /><Relationship Id="rId773" Type="http://schemas.openxmlformats.org/officeDocument/2006/relationships/image" Target="media/image304.wmf" /><Relationship Id="rId774" Type="http://schemas.openxmlformats.org/officeDocument/2006/relationships/oleObject" Target="embeddings/oleObject466.bin" /><Relationship Id="rId775" Type="http://schemas.openxmlformats.org/officeDocument/2006/relationships/image" Target="media/image305.wmf" /><Relationship Id="rId776" Type="http://schemas.openxmlformats.org/officeDocument/2006/relationships/oleObject" Target="embeddings/oleObject467.bin" /><Relationship Id="rId777" Type="http://schemas.openxmlformats.org/officeDocument/2006/relationships/image" Target="media/image306.wmf" /><Relationship Id="rId778" Type="http://schemas.openxmlformats.org/officeDocument/2006/relationships/oleObject" Target="embeddings/oleObject468.bin" /><Relationship Id="rId779" Type="http://schemas.openxmlformats.org/officeDocument/2006/relationships/oleObject" Target="embeddings/oleObject469.bin" /><Relationship Id="rId78" Type="http://schemas.openxmlformats.org/officeDocument/2006/relationships/oleObject" Target="embeddings/oleObject46.bin" /><Relationship Id="rId780" Type="http://schemas.openxmlformats.org/officeDocument/2006/relationships/image" Target="media/image307.wmf" /><Relationship Id="rId781" Type="http://schemas.openxmlformats.org/officeDocument/2006/relationships/oleObject" Target="embeddings/oleObject470.bin" /><Relationship Id="rId782" Type="http://schemas.openxmlformats.org/officeDocument/2006/relationships/oleObject" Target="embeddings/oleObject471.bin" /><Relationship Id="rId783" Type="http://schemas.openxmlformats.org/officeDocument/2006/relationships/image" Target="media/image308.png" /><Relationship Id="rId784" Type="http://schemas.openxmlformats.org/officeDocument/2006/relationships/image" Target="media/image309.wmf" /><Relationship Id="rId785" Type="http://schemas.openxmlformats.org/officeDocument/2006/relationships/oleObject" Target="embeddings/oleObject472.bin" /><Relationship Id="rId786" Type="http://schemas.openxmlformats.org/officeDocument/2006/relationships/image" Target="media/image310.wmf" /><Relationship Id="rId787" Type="http://schemas.openxmlformats.org/officeDocument/2006/relationships/oleObject" Target="embeddings/oleObject473.bin" /><Relationship Id="rId788" Type="http://schemas.openxmlformats.org/officeDocument/2006/relationships/image" Target="media/image311.wmf" /><Relationship Id="rId789" Type="http://schemas.openxmlformats.org/officeDocument/2006/relationships/oleObject" Target="embeddings/oleObject474.bin" /><Relationship Id="rId79" Type="http://schemas.openxmlformats.org/officeDocument/2006/relationships/image" Target="media/image29.wmf" /><Relationship Id="rId790" Type="http://schemas.openxmlformats.org/officeDocument/2006/relationships/oleObject" Target="embeddings/oleObject475.bin" /><Relationship Id="rId791" Type="http://schemas.openxmlformats.org/officeDocument/2006/relationships/image" Target="media/image312.wmf" /><Relationship Id="rId792" Type="http://schemas.openxmlformats.org/officeDocument/2006/relationships/oleObject" Target="embeddings/oleObject476.bin" /><Relationship Id="rId793" Type="http://schemas.openxmlformats.org/officeDocument/2006/relationships/image" Target="media/image313.wmf" /><Relationship Id="rId794" Type="http://schemas.openxmlformats.org/officeDocument/2006/relationships/oleObject" Target="embeddings/oleObject477.bin" /><Relationship Id="rId795" Type="http://schemas.openxmlformats.org/officeDocument/2006/relationships/image" Target="media/image314.wmf" /><Relationship Id="rId796" Type="http://schemas.openxmlformats.org/officeDocument/2006/relationships/oleObject" Target="embeddings/oleObject478.bin" /><Relationship Id="rId797" Type="http://schemas.openxmlformats.org/officeDocument/2006/relationships/image" Target="media/image315.wmf" /><Relationship Id="rId798" Type="http://schemas.openxmlformats.org/officeDocument/2006/relationships/oleObject" Target="embeddings/oleObject479.bin" /><Relationship Id="rId799" Type="http://schemas.openxmlformats.org/officeDocument/2006/relationships/image" Target="media/image316.wmf" /><Relationship Id="rId8" Type="http://schemas.openxmlformats.org/officeDocument/2006/relationships/image" Target="media/image4.png" /><Relationship Id="rId80" Type="http://schemas.openxmlformats.org/officeDocument/2006/relationships/oleObject" Target="embeddings/oleObject47.bin" /><Relationship Id="rId800" Type="http://schemas.openxmlformats.org/officeDocument/2006/relationships/oleObject" Target="embeddings/oleObject480.bin" /><Relationship Id="rId801" Type="http://schemas.openxmlformats.org/officeDocument/2006/relationships/image" Target="media/image317.wmf" /><Relationship Id="rId802" Type="http://schemas.openxmlformats.org/officeDocument/2006/relationships/oleObject" Target="embeddings/oleObject481.bin" /><Relationship Id="rId803" Type="http://schemas.openxmlformats.org/officeDocument/2006/relationships/image" Target="media/image318.wmf" /><Relationship Id="rId804" Type="http://schemas.openxmlformats.org/officeDocument/2006/relationships/oleObject" Target="embeddings/oleObject482.bin" /><Relationship Id="rId805" Type="http://schemas.openxmlformats.org/officeDocument/2006/relationships/oleObject" Target="embeddings/oleObject483.bin" /><Relationship Id="rId806" Type="http://schemas.openxmlformats.org/officeDocument/2006/relationships/image" Target="media/image319.wmf" /><Relationship Id="rId807" Type="http://schemas.openxmlformats.org/officeDocument/2006/relationships/oleObject" Target="embeddings/oleObject484.bin" /><Relationship Id="rId808" Type="http://schemas.openxmlformats.org/officeDocument/2006/relationships/oleObject" Target="embeddings/oleObject485.bin" /><Relationship Id="rId809" Type="http://schemas.openxmlformats.org/officeDocument/2006/relationships/oleObject" Target="embeddings/oleObject486.bin" /><Relationship Id="rId81" Type="http://schemas.openxmlformats.org/officeDocument/2006/relationships/image" Target="media/image30.wmf" /><Relationship Id="rId810" Type="http://schemas.openxmlformats.org/officeDocument/2006/relationships/oleObject" Target="embeddings/oleObject487.bin" /><Relationship Id="rId811" Type="http://schemas.openxmlformats.org/officeDocument/2006/relationships/image" Target="media/image320.png" /><Relationship Id="rId812" Type="http://schemas.openxmlformats.org/officeDocument/2006/relationships/image" Target="media/image321.wmf" /><Relationship Id="rId813" Type="http://schemas.openxmlformats.org/officeDocument/2006/relationships/oleObject" Target="embeddings/oleObject488.bin" /><Relationship Id="rId814" Type="http://schemas.openxmlformats.org/officeDocument/2006/relationships/image" Target="media/image322.wmf" /><Relationship Id="rId815" Type="http://schemas.openxmlformats.org/officeDocument/2006/relationships/oleObject" Target="embeddings/oleObject489.bin" /><Relationship Id="rId816" Type="http://schemas.openxmlformats.org/officeDocument/2006/relationships/oleObject" Target="embeddings/oleObject490.bin" /><Relationship Id="rId817" Type="http://schemas.openxmlformats.org/officeDocument/2006/relationships/oleObject" Target="embeddings/oleObject491.bin" /><Relationship Id="rId818" Type="http://schemas.openxmlformats.org/officeDocument/2006/relationships/image" Target="media/image323.wmf" /><Relationship Id="rId819" Type="http://schemas.openxmlformats.org/officeDocument/2006/relationships/oleObject" Target="embeddings/oleObject492.bin" /><Relationship Id="rId82" Type="http://schemas.openxmlformats.org/officeDocument/2006/relationships/oleObject" Target="embeddings/oleObject48.bin" /><Relationship Id="rId820" Type="http://schemas.openxmlformats.org/officeDocument/2006/relationships/oleObject" Target="embeddings/oleObject493.bin" /><Relationship Id="rId821" Type="http://schemas.openxmlformats.org/officeDocument/2006/relationships/oleObject" Target="embeddings/oleObject494.bin" /><Relationship Id="rId822" Type="http://schemas.openxmlformats.org/officeDocument/2006/relationships/image" Target="media/image324.wmf" /><Relationship Id="rId823" Type="http://schemas.openxmlformats.org/officeDocument/2006/relationships/oleObject" Target="embeddings/oleObject495.bin" /><Relationship Id="rId824" Type="http://schemas.openxmlformats.org/officeDocument/2006/relationships/image" Target="media/image325.wmf" /><Relationship Id="rId825" Type="http://schemas.openxmlformats.org/officeDocument/2006/relationships/oleObject" Target="embeddings/oleObject496.bin" /><Relationship Id="rId826" Type="http://schemas.openxmlformats.org/officeDocument/2006/relationships/image" Target="media/image326.wmf" /><Relationship Id="rId827" Type="http://schemas.openxmlformats.org/officeDocument/2006/relationships/oleObject" Target="embeddings/oleObject497.bin" /><Relationship Id="rId828" Type="http://schemas.openxmlformats.org/officeDocument/2006/relationships/image" Target="media/image327.wmf" /><Relationship Id="rId829" Type="http://schemas.openxmlformats.org/officeDocument/2006/relationships/oleObject" Target="embeddings/oleObject498.bin" /><Relationship Id="rId83" Type="http://schemas.openxmlformats.org/officeDocument/2006/relationships/oleObject" Target="embeddings/oleObject49.bin" /><Relationship Id="rId830" Type="http://schemas.openxmlformats.org/officeDocument/2006/relationships/image" Target="media/image328.wmf" /><Relationship Id="rId831" Type="http://schemas.openxmlformats.org/officeDocument/2006/relationships/oleObject" Target="embeddings/oleObject499.bin" /><Relationship Id="rId832" Type="http://schemas.openxmlformats.org/officeDocument/2006/relationships/image" Target="media/image329.wmf" /><Relationship Id="rId833" Type="http://schemas.openxmlformats.org/officeDocument/2006/relationships/oleObject" Target="embeddings/oleObject500.bin" /><Relationship Id="rId834" Type="http://schemas.openxmlformats.org/officeDocument/2006/relationships/image" Target="media/image330.wmf" /><Relationship Id="rId835" Type="http://schemas.openxmlformats.org/officeDocument/2006/relationships/oleObject" Target="embeddings/oleObject501.bin" /><Relationship Id="rId836" Type="http://schemas.openxmlformats.org/officeDocument/2006/relationships/image" Target="media/image331.wmf" /><Relationship Id="rId837" Type="http://schemas.openxmlformats.org/officeDocument/2006/relationships/oleObject" Target="embeddings/oleObject502.bin" /><Relationship Id="rId838" Type="http://schemas.openxmlformats.org/officeDocument/2006/relationships/image" Target="media/image332.wmf" /><Relationship Id="rId839" Type="http://schemas.openxmlformats.org/officeDocument/2006/relationships/oleObject" Target="embeddings/oleObject503.bin" /><Relationship Id="rId84" Type="http://schemas.openxmlformats.org/officeDocument/2006/relationships/oleObject" Target="embeddings/oleObject50.bin" /><Relationship Id="rId840" Type="http://schemas.openxmlformats.org/officeDocument/2006/relationships/image" Target="media/image333.wmf" /><Relationship Id="rId841" Type="http://schemas.openxmlformats.org/officeDocument/2006/relationships/oleObject" Target="embeddings/oleObject504.bin" /><Relationship Id="rId842" Type="http://schemas.openxmlformats.org/officeDocument/2006/relationships/image" Target="media/image334.wmf" /><Relationship Id="rId843" Type="http://schemas.openxmlformats.org/officeDocument/2006/relationships/oleObject" Target="embeddings/oleObject505.bin" /><Relationship Id="rId844" Type="http://schemas.openxmlformats.org/officeDocument/2006/relationships/image" Target="media/image335.wmf" /><Relationship Id="rId845" Type="http://schemas.openxmlformats.org/officeDocument/2006/relationships/oleObject" Target="embeddings/oleObject506.bin" /><Relationship Id="rId846" Type="http://schemas.openxmlformats.org/officeDocument/2006/relationships/oleObject" Target="embeddings/oleObject507.bin" /><Relationship Id="rId847" Type="http://schemas.openxmlformats.org/officeDocument/2006/relationships/oleObject" Target="embeddings/oleObject508.bin" /><Relationship Id="rId848" Type="http://schemas.openxmlformats.org/officeDocument/2006/relationships/oleObject" Target="embeddings/oleObject509.bin" /><Relationship Id="rId849" Type="http://schemas.openxmlformats.org/officeDocument/2006/relationships/image" Target="media/image336.wmf" /><Relationship Id="rId85" Type="http://schemas.openxmlformats.org/officeDocument/2006/relationships/oleObject" Target="embeddings/oleObject51.bin" /><Relationship Id="rId850" Type="http://schemas.openxmlformats.org/officeDocument/2006/relationships/oleObject" Target="embeddings/oleObject510.bin" /><Relationship Id="rId851" Type="http://schemas.openxmlformats.org/officeDocument/2006/relationships/image" Target="media/image337.wmf" /><Relationship Id="rId852" Type="http://schemas.openxmlformats.org/officeDocument/2006/relationships/oleObject" Target="embeddings/oleObject511.bin" /><Relationship Id="rId853" Type="http://schemas.openxmlformats.org/officeDocument/2006/relationships/image" Target="media/image338.wmf" /><Relationship Id="rId854" Type="http://schemas.openxmlformats.org/officeDocument/2006/relationships/oleObject" Target="embeddings/oleObject512.bin" /><Relationship Id="rId855" Type="http://schemas.openxmlformats.org/officeDocument/2006/relationships/image" Target="media/image339.wmf" /><Relationship Id="rId856" Type="http://schemas.openxmlformats.org/officeDocument/2006/relationships/oleObject" Target="embeddings/oleObject513.bin" /><Relationship Id="rId857" Type="http://schemas.openxmlformats.org/officeDocument/2006/relationships/image" Target="media/image340.wmf" /><Relationship Id="rId858" Type="http://schemas.openxmlformats.org/officeDocument/2006/relationships/oleObject" Target="embeddings/oleObject514.bin" /><Relationship Id="rId859" Type="http://schemas.openxmlformats.org/officeDocument/2006/relationships/image" Target="media/image341.png" /><Relationship Id="rId86" Type="http://schemas.openxmlformats.org/officeDocument/2006/relationships/image" Target="media/image31.wmf" /><Relationship Id="rId860" Type="http://schemas.openxmlformats.org/officeDocument/2006/relationships/image" Target="media/image342.wmf" /><Relationship Id="rId861" Type="http://schemas.openxmlformats.org/officeDocument/2006/relationships/oleObject" Target="embeddings/oleObject515.bin" /><Relationship Id="rId862" Type="http://schemas.openxmlformats.org/officeDocument/2006/relationships/image" Target="media/image343.wmf" /><Relationship Id="rId863" Type="http://schemas.openxmlformats.org/officeDocument/2006/relationships/oleObject" Target="embeddings/oleObject516.bin" /><Relationship Id="rId864" Type="http://schemas.openxmlformats.org/officeDocument/2006/relationships/image" Target="media/image344.wmf" /><Relationship Id="rId865" Type="http://schemas.openxmlformats.org/officeDocument/2006/relationships/oleObject" Target="embeddings/oleObject517.bin" /><Relationship Id="rId866" Type="http://schemas.openxmlformats.org/officeDocument/2006/relationships/image" Target="media/image345.wmf" /><Relationship Id="rId867" Type="http://schemas.openxmlformats.org/officeDocument/2006/relationships/oleObject" Target="embeddings/oleObject518.bin" /><Relationship Id="rId868" Type="http://schemas.openxmlformats.org/officeDocument/2006/relationships/image" Target="media/image346.wmf" /><Relationship Id="rId869" Type="http://schemas.openxmlformats.org/officeDocument/2006/relationships/oleObject" Target="embeddings/oleObject519.bin" /><Relationship Id="rId87" Type="http://schemas.openxmlformats.org/officeDocument/2006/relationships/oleObject" Target="embeddings/oleObject52.bin" /><Relationship Id="rId870" Type="http://schemas.openxmlformats.org/officeDocument/2006/relationships/image" Target="media/image347.wmf" /><Relationship Id="rId871" Type="http://schemas.openxmlformats.org/officeDocument/2006/relationships/oleObject" Target="embeddings/oleObject520.bin" /><Relationship Id="rId872" Type="http://schemas.openxmlformats.org/officeDocument/2006/relationships/image" Target="media/image348.wmf" /><Relationship Id="rId873" Type="http://schemas.openxmlformats.org/officeDocument/2006/relationships/oleObject" Target="embeddings/oleObject521.bin" /><Relationship Id="rId874" Type="http://schemas.openxmlformats.org/officeDocument/2006/relationships/oleObject" Target="embeddings/oleObject522.bin" /><Relationship Id="rId875" Type="http://schemas.openxmlformats.org/officeDocument/2006/relationships/image" Target="media/image349.wmf" /><Relationship Id="rId876" Type="http://schemas.openxmlformats.org/officeDocument/2006/relationships/oleObject" Target="embeddings/oleObject523.bin" /><Relationship Id="rId877" Type="http://schemas.openxmlformats.org/officeDocument/2006/relationships/image" Target="media/image350.wmf" /><Relationship Id="rId878" Type="http://schemas.openxmlformats.org/officeDocument/2006/relationships/oleObject" Target="embeddings/oleObject524.bin" /><Relationship Id="rId879" Type="http://schemas.openxmlformats.org/officeDocument/2006/relationships/image" Target="media/image351.wmf" /><Relationship Id="rId88" Type="http://schemas.openxmlformats.org/officeDocument/2006/relationships/oleObject" Target="embeddings/oleObject53.bin" /><Relationship Id="rId880" Type="http://schemas.openxmlformats.org/officeDocument/2006/relationships/oleObject" Target="embeddings/oleObject525.bin" /><Relationship Id="rId881" Type="http://schemas.openxmlformats.org/officeDocument/2006/relationships/image" Target="media/image352.wmf" /><Relationship Id="rId882" Type="http://schemas.openxmlformats.org/officeDocument/2006/relationships/oleObject" Target="embeddings/oleObject526.bin" /><Relationship Id="rId883" Type="http://schemas.openxmlformats.org/officeDocument/2006/relationships/image" Target="media/image353.wmf" /><Relationship Id="rId884" Type="http://schemas.openxmlformats.org/officeDocument/2006/relationships/oleObject" Target="embeddings/oleObject527.bin" /><Relationship Id="rId885" Type="http://schemas.openxmlformats.org/officeDocument/2006/relationships/oleObject" Target="embeddings/oleObject528.bin" /><Relationship Id="rId886" Type="http://schemas.openxmlformats.org/officeDocument/2006/relationships/image" Target="media/image354.wmf" /><Relationship Id="rId887" Type="http://schemas.openxmlformats.org/officeDocument/2006/relationships/oleObject" Target="embeddings/oleObject529.bin" /><Relationship Id="rId888" Type="http://schemas.openxmlformats.org/officeDocument/2006/relationships/image" Target="media/image355.wmf" /><Relationship Id="rId889" Type="http://schemas.openxmlformats.org/officeDocument/2006/relationships/oleObject" Target="embeddings/oleObject530.bin" /><Relationship Id="rId89" Type="http://schemas.openxmlformats.org/officeDocument/2006/relationships/oleObject" Target="embeddings/oleObject54.bin" /><Relationship Id="rId890" Type="http://schemas.openxmlformats.org/officeDocument/2006/relationships/image" Target="media/image356.wmf" /><Relationship Id="rId891" Type="http://schemas.openxmlformats.org/officeDocument/2006/relationships/oleObject" Target="embeddings/oleObject531.bin" /><Relationship Id="rId892" Type="http://schemas.openxmlformats.org/officeDocument/2006/relationships/image" Target="media/image357.wmf" /><Relationship Id="rId893" Type="http://schemas.openxmlformats.org/officeDocument/2006/relationships/oleObject" Target="embeddings/oleObject532.bin" /><Relationship Id="rId894" Type="http://schemas.openxmlformats.org/officeDocument/2006/relationships/image" Target="media/image358.wmf" /><Relationship Id="rId895" Type="http://schemas.openxmlformats.org/officeDocument/2006/relationships/oleObject" Target="embeddings/oleObject533.bin" /><Relationship Id="rId896" Type="http://schemas.openxmlformats.org/officeDocument/2006/relationships/image" Target="media/image359.wmf" /><Relationship Id="rId897" Type="http://schemas.openxmlformats.org/officeDocument/2006/relationships/oleObject" Target="embeddings/oleObject534.bin" /><Relationship Id="rId898" Type="http://schemas.openxmlformats.org/officeDocument/2006/relationships/image" Target="media/image360.wmf" /><Relationship Id="rId899" Type="http://schemas.openxmlformats.org/officeDocument/2006/relationships/oleObject" Target="embeddings/oleObject535.bin" /><Relationship Id="rId9" Type="http://schemas.openxmlformats.org/officeDocument/2006/relationships/image" Target="media/image5.svg" /><Relationship Id="rId90" Type="http://schemas.openxmlformats.org/officeDocument/2006/relationships/image" Target="media/image32.wmf" /><Relationship Id="rId900" Type="http://schemas.openxmlformats.org/officeDocument/2006/relationships/image" Target="media/image361.wmf" /><Relationship Id="rId901" Type="http://schemas.openxmlformats.org/officeDocument/2006/relationships/oleObject" Target="embeddings/oleObject536.bin" /><Relationship Id="rId902" Type="http://schemas.openxmlformats.org/officeDocument/2006/relationships/image" Target="media/image362.wmf" /><Relationship Id="rId903" Type="http://schemas.openxmlformats.org/officeDocument/2006/relationships/oleObject" Target="embeddings/oleObject537.bin" /><Relationship Id="rId904" Type="http://schemas.openxmlformats.org/officeDocument/2006/relationships/image" Target="media/image363.wmf" /><Relationship Id="rId905" Type="http://schemas.openxmlformats.org/officeDocument/2006/relationships/oleObject" Target="embeddings/oleObject538.bin" /><Relationship Id="rId906" Type="http://schemas.openxmlformats.org/officeDocument/2006/relationships/image" Target="media/image364.wmf" /><Relationship Id="rId907" Type="http://schemas.openxmlformats.org/officeDocument/2006/relationships/oleObject" Target="embeddings/oleObject539.bin" /><Relationship Id="rId908" Type="http://schemas.openxmlformats.org/officeDocument/2006/relationships/image" Target="media/image365.wmf" /><Relationship Id="rId909" Type="http://schemas.openxmlformats.org/officeDocument/2006/relationships/oleObject" Target="embeddings/oleObject540.bin" /><Relationship Id="rId91" Type="http://schemas.openxmlformats.org/officeDocument/2006/relationships/oleObject" Target="embeddings/oleObject55.bin" /><Relationship Id="rId910" Type="http://schemas.openxmlformats.org/officeDocument/2006/relationships/image" Target="media/image366.wmf" /><Relationship Id="rId911" Type="http://schemas.openxmlformats.org/officeDocument/2006/relationships/oleObject" Target="embeddings/oleObject541.bin" /><Relationship Id="rId912" Type="http://schemas.openxmlformats.org/officeDocument/2006/relationships/image" Target="media/image367.wmf" /><Relationship Id="rId913" Type="http://schemas.openxmlformats.org/officeDocument/2006/relationships/oleObject" Target="embeddings/oleObject542.bin" /><Relationship Id="rId914" Type="http://schemas.openxmlformats.org/officeDocument/2006/relationships/image" Target="media/image368.wmf" /><Relationship Id="rId915" Type="http://schemas.openxmlformats.org/officeDocument/2006/relationships/oleObject" Target="embeddings/oleObject543.bin" /><Relationship Id="rId916" Type="http://schemas.openxmlformats.org/officeDocument/2006/relationships/oleObject" Target="embeddings/oleObject544.bin" /><Relationship Id="rId917" Type="http://schemas.openxmlformats.org/officeDocument/2006/relationships/oleObject" Target="embeddings/oleObject545.bin" /><Relationship Id="rId918" Type="http://schemas.openxmlformats.org/officeDocument/2006/relationships/oleObject" Target="embeddings/oleObject546.bin" /><Relationship Id="rId919" Type="http://schemas.openxmlformats.org/officeDocument/2006/relationships/image" Target="media/image369.wmf" /><Relationship Id="rId92" Type="http://schemas.openxmlformats.org/officeDocument/2006/relationships/image" Target="media/image33.wmf" /><Relationship Id="rId920" Type="http://schemas.openxmlformats.org/officeDocument/2006/relationships/oleObject" Target="embeddings/oleObject547.bin" /><Relationship Id="rId921" Type="http://schemas.openxmlformats.org/officeDocument/2006/relationships/image" Target="media/image370.wmf" /><Relationship Id="rId922" Type="http://schemas.openxmlformats.org/officeDocument/2006/relationships/oleObject" Target="embeddings/oleObject548.bin" /><Relationship Id="rId923" Type="http://schemas.openxmlformats.org/officeDocument/2006/relationships/oleObject" Target="embeddings/oleObject549.bin" /><Relationship Id="rId924" Type="http://schemas.openxmlformats.org/officeDocument/2006/relationships/image" Target="media/image371.wmf" /><Relationship Id="rId925" Type="http://schemas.openxmlformats.org/officeDocument/2006/relationships/oleObject" Target="embeddings/oleObject550.bin" /><Relationship Id="rId926" Type="http://schemas.openxmlformats.org/officeDocument/2006/relationships/image" Target="media/image372.wmf" /><Relationship Id="rId927" Type="http://schemas.openxmlformats.org/officeDocument/2006/relationships/oleObject" Target="embeddings/oleObject551.bin" /><Relationship Id="rId928" Type="http://schemas.openxmlformats.org/officeDocument/2006/relationships/image" Target="media/image373.wmf" /><Relationship Id="rId929" Type="http://schemas.openxmlformats.org/officeDocument/2006/relationships/oleObject" Target="embeddings/oleObject552.bin" /><Relationship Id="rId93" Type="http://schemas.openxmlformats.org/officeDocument/2006/relationships/oleObject" Target="embeddings/oleObject56.bin" /><Relationship Id="rId930" Type="http://schemas.openxmlformats.org/officeDocument/2006/relationships/image" Target="media/image374.wmf" /><Relationship Id="rId931" Type="http://schemas.openxmlformats.org/officeDocument/2006/relationships/oleObject" Target="embeddings/oleObject553.bin" /><Relationship Id="rId932" Type="http://schemas.openxmlformats.org/officeDocument/2006/relationships/image" Target="media/image375.wmf" /><Relationship Id="rId933" Type="http://schemas.openxmlformats.org/officeDocument/2006/relationships/oleObject" Target="embeddings/oleObject554.bin" /><Relationship Id="rId934" Type="http://schemas.openxmlformats.org/officeDocument/2006/relationships/image" Target="media/image376.wmf" /><Relationship Id="rId935" Type="http://schemas.openxmlformats.org/officeDocument/2006/relationships/oleObject" Target="embeddings/oleObject555.bin" /><Relationship Id="rId936" Type="http://schemas.openxmlformats.org/officeDocument/2006/relationships/oleObject" Target="embeddings/oleObject556.bin" /><Relationship Id="rId937" Type="http://schemas.openxmlformats.org/officeDocument/2006/relationships/image" Target="media/image377.wmf" /><Relationship Id="rId938" Type="http://schemas.openxmlformats.org/officeDocument/2006/relationships/oleObject" Target="embeddings/oleObject557.bin" /><Relationship Id="rId939" Type="http://schemas.openxmlformats.org/officeDocument/2006/relationships/image" Target="media/image378.wmf" /><Relationship Id="rId94" Type="http://schemas.openxmlformats.org/officeDocument/2006/relationships/image" Target="media/image34.wmf" /><Relationship Id="rId940" Type="http://schemas.openxmlformats.org/officeDocument/2006/relationships/oleObject" Target="embeddings/oleObject558.bin" /><Relationship Id="rId941" Type="http://schemas.openxmlformats.org/officeDocument/2006/relationships/image" Target="media/image379.wmf" /><Relationship Id="rId942" Type="http://schemas.openxmlformats.org/officeDocument/2006/relationships/oleObject" Target="embeddings/oleObject559.bin" /><Relationship Id="rId943" Type="http://schemas.openxmlformats.org/officeDocument/2006/relationships/image" Target="media/image380.wmf" /><Relationship Id="rId944" Type="http://schemas.openxmlformats.org/officeDocument/2006/relationships/oleObject" Target="embeddings/oleObject560.bin" /><Relationship Id="rId945" Type="http://schemas.openxmlformats.org/officeDocument/2006/relationships/image" Target="media/image381.png" /><Relationship Id="rId946" Type="http://schemas.openxmlformats.org/officeDocument/2006/relationships/image" Target="media/image382.wmf" /><Relationship Id="rId947" Type="http://schemas.openxmlformats.org/officeDocument/2006/relationships/oleObject" Target="embeddings/oleObject561.bin" /><Relationship Id="rId948" Type="http://schemas.openxmlformats.org/officeDocument/2006/relationships/image" Target="media/image383.wmf" /><Relationship Id="rId949" Type="http://schemas.openxmlformats.org/officeDocument/2006/relationships/oleObject" Target="embeddings/oleObject562.bin" /><Relationship Id="rId95" Type="http://schemas.openxmlformats.org/officeDocument/2006/relationships/oleObject" Target="embeddings/oleObject57.bin" /><Relationship Id="rId950" Type="http://schemas.openxmlformats.org/officeDocument/2006/relationships/image" Target="media/image384.wmf" /><Relationship Id="rId951" Type="http://schemas.openxmlformats.org/officeDocument/2006/relationships/oleObject" Target="embeddings/oleObject563.bin" /><Relationship Id="rId952" Type="http://schemas.openxmlformats.org/officeDocument/2006/relationships/image" Target="media/image385.wmf" /><Relationship Id="rId953" Type="http://schemas.openxmlformats.org/officeDocument/2006/relationships/oleObject" Target="embeddings/oleObject564.bin" /><Relationship Id="rId954" Type="http://schemas.openxmlformats.org/officeDocument/2006/relationships/image" Target="media/image386.wmf" /><Relationship Id="rId955" Type="http://schemas.openxmlformats.org/officeDocument/2006/relationships/oleObject" Target="embeddings/oleObject565.bin" /><Relationship Id="rId956" Type="http://schemas.openxmlformats.org/officeDocument/2006/relationships/image" Target="media/image387.wmf" /><Relationship Id="rId957" Type="http://schemas.openxmlformats.org/officeDocument/2006/relationships/oleObject" Target="embeddings/oleObject566.bin" /><Relationship Id="rId958" Type="http://schemas.openxmlformats.org/officeDocument/2006/relationships/oleObject" Target="embeddings/oleObject567.bin" /><Relationship Id="rId959" Type="http://schemas.openxmlformats.org/officeDocument/2006/relationships/image" Target="media/image388.wmf" /><Relationship Id="rId96" Type="http://schemas.openxmlformats.org/officeDocument/2006/relationships/image" Target="media/image35.wmf" /><Relationship Id="rId960" Type="http://schemas.openxmlformats.org/officeDocument/2006/relationships/oleObject" Target="embeddings/oleObject568.bin" /><Relationship Id="rId961" Type="http://schemas.openxmlformats.org/officeDocument/2006/relationships/image" Target="media/image389.wmf" /><Relationship Id="rId962" Type="http://schemas.openxmlformats.org/officeDocument/2006/relationships/oleObject" Target="embeddings/oleObject569.bin" /><Relationship Id="rId963" Type="http://schemas.openxmlformats.org/officeDocument/2006/relationships/image" Target="media/image390.wmf" /><Relationship Id="rId964" Type="http://schemas.openxmlformats.org/officeDocument/2006/relationships/oleObject" Target="embeddings/oleObject570.bin" /><Relationship Id="rId965" Type="http://schemas.openxmlformats.org/officeDocument/2006/relationships/image" Target="media/image391.wmf" /><Relationship Id="rId966" Type="http://schemas.openxmlformats.org/officeDocument/2006/relationships/oleObject" Target="embeddings/oleObject571.bin" /><Relationship Id="rId967" Type="http://schemas.openxmlformats.org/officeDocument/2006/relationships/image" Target="media/image392.wmf" /><Relationship Id="rId968" Type="http://schemas.openxmlformats.org/officeDocument/2006/relationships/oleObject" Target="embeddings/oleObject572.bin" /><Relationship Id="rId969" Type="http://schemas.openxmlformats.org/officeDocument/2006/relationships/image" Target="media/image393.wmf" /><Relationship Id="rId97" Type="http://schemas.openxmlformats.org/officeDocument/2006/relationships/oleObject" Target="embeddings/oleObject58.bin" /><Relationship Id="rId970" Type="http://schemas.openxmlformats.org/officeDocument/2006/relationships/oleObject" Target="embeddings/oleObject573.bin" /><Relationship Id="rId971" Type="http://schemas.openxmlformats.org/officeDocument/2006/relationships/image" Target="media/image394.wmf" /><Relationship Id="rId972" Type="http://schemas.openxmlformats.org/officeDocument/2006/relationships/oleObject" Target="embeddings/oleObject574.bin" /><Relationship Id="rId973" Type="http://schemas.openxmlformats.org/officeDocument/2006/relationships/image" Target="media/image395.wmf" /><Relationship Id="rId974" Type="http://schemas.openxmlformats.org/officeDocument/2006/relationships/oleObject" Target="embeddings/oleObject575.bin" /><Relationship Id="rId975" Type="http://schemas.openxmlformats.org/officeDocument/2006/relationships/image" Target="media/image396.wmf" /><Relationship Id="rId976" Type="http://schemas.openxmlformats.org/officeDocument/2006/relationships/oleObject" Target="embeddings/oleObject576.bin" /><Relationship Id="rId977" Type="http://schemas.openxmlformats.org/officeDocument/2006/relationships/image" Target="media/image397.wmf" /><Relationship Id="rId978" Type="http://schemas.openxmlformats.org/officeDocument/2006/relationships/oleObject" Target="embeddings/oleObject577.bin" /><Relationship Id="rId979" Type="http://schemas.openxmlformats.org/officeDocument/2006/relationships/image" Target="media/image398.wmf" /><Relationship Id="rId98" Type="http://schemas.openxmlformats.org/officeDocument/2006/relationships/image" Target="media/image36.wmf" /><Relationship Id="rId980" Type="http://schemas.openxmlformats.org/officeDocument/2006/relationships/oleObject" Target="embeddings/oleObject578.bin" /><Relationship Id="rId981" Type="http://schemas.openxmlformats.org/officeDocument/2006/relationships/image" Target="media/image399.wmf" /><Relationship Id="rId982" Type="http://schemas.openxmlformats.org/officeDocument/2006/relationships/oleObject" Target="embeddings/oleObject579.bin" /><Relationship Id="rId983" Type="http://schemas.openxmlformats.org/officeDocument/2006/relationships/image" Target="media/image400.wmf" /><Relationship Id="rId984" Type="http://schemas.openxmlformats.org/officeDocument/2006/relationships/oleObject" Target="embeddings/oleObject580.bin" /><Relationship Id="rId985" Type="http://schemas.openxmlformats.org/officeDocument/2006/relationships/image" Target="media/image401.wmf" /><Relationship Id="rId986" Type="http://schemas.openxmlformats.org/officeDocument/2006/relationships/oleObject" Target="embeddings/oleObject581.bin" /><Relationship Id="rId987" Type="http://schemas.openxmlformats.org/officeDocument/2006/relationships/image" Target="media/image402.wmf" /><Relationship Id="rId988" Type="http://schemas.openxmlformats.org/officeDocument/2006/relationships/oleObject" Target="embeddings/oleObject582.bin" /><Relationship Id="rId989" Type="http://schemas.openxmlformats.org/officeDocument/2006/relationships/oleObject" Target="embeddings/oleObject583.bin" /><Relationship Id="rId99" Type="http://schemas.openxmlformats.org/officeDocument/2006/relationships/oleObject" Target="embeddings/oleObject59.bin" /><Relationship Id="rId990" Type="http://schemas.openxmlformats.org/officeDocument/2006/relationships/oleObject" Target="embeddings/oleObject584.bin" /><Relationship Id="rId991" Type="http://schemas.openxmlformats.org/officeDocument/2006/relationships/oleObject" Target="embeddings/oleObject585.bin" /><Relationship Id="rId992" Type="http://schemas.openxmlformats.org/officeDocument/2006/relationships/oleObject" Target="embeddings/oleObject586.bin" /><Relationship Id="rId993" Type="http://schemas.openxmlformats.org/officeDocument/2006/relationships/oleObject" Target="embeddings/oleObject587.bin" /><Relationship Id="rId994" Type="http://schemas.openxmlformats.org/officeDocument/2006/relationships/image" Target="media/image403.wmf" /><Relationship Id="rId995" Type="http://schemas.openxmlformats.org/officeDocument/2006/relationships/oleObject" Target="embeddings/oleObject588.bin" /><Relationship Id="rId996" Type="http://schemas.openxmlformats.org/officeDocument/2006/relationships/oleObject" Target="embeddings/oleObject589.bin" /><Relationship Id="rId997" Type="http://schemas.openxmlformats.org/officeDocument/2006/relationships/oleObject" Target="embeddings/oleObject590.bin" /><Relationship Id="rId998" Type="http://schemas.openxmlformats.org/officeDocument/2006/relationships/image" Target="media/image404.wmf" /><Relationship Id="rId999" Type="http://schemas.openxmlformats.org/officeDocument/2006/relationships/oleObject" Target="embeddings/oleObject591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9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90.png" /><Relationship Id="rId2" Type="http://schemas.openxmlformats.org/officeDocument/2006/relationships/image" Target="media/image1591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numbering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59</Pages>
  <Words>13235</Words>
  <Characters>75446</Characters>
  <Application>Microsoft Office Word</Application>
  <DocSecurity>0</DocSecurity>
  <Lines>628</Lines>
  <Paragraphs>177</Paragraphs>
  <ScaleCrop>false</ScaleCrop>
  <Company>Microsoft</Company>
  <LinksUpToDate>false</LinksUpToDate>
  <CharactersWithSpaces>88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学科网(Zxxk.Com)</dc:creator>
  <cp:lastModifiedBy>yi guo</cp:lastModifiedBy>
  <cp:revision>76</cp:revision>
  <cp:lastPrinted>2013-06-25T01:13:00Z</cp:lastPrinted>
  <dcterms:created xsi:type="dcterms:W3CDTF">2025-05-20T10:27:00Z</dcterms:created>
  <dcterms:modified xsi:type="dcterms:W3CDTF">2025-12-24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